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28"/>
  </p:notesMasterIdLst>
  <p:sldIdLst>
    <p:sldId id="256" r:id="rId2"/>
    <p:sldId id="260" r:id="rId3"/>
    <p:sldId id="261" r:id="rId4"/>
    <p:sldId id="262" r:id="rId5"/>
    <p:sldId id="266" r:id="rId6"/>
    <p:sldId id="310" r:id="rId7"/>
    <p:sldId id="272" r:id="rId8"/>
    <p:sldId id="311" r:id="rId9"/>
    <p:sldId id="312" r:id="rId10"/>
    <p:sldId id="313" r:id="rId11"/>
    <p:sldId id="314" r:id="rId12"/>
    <p:sldId id="321" r:id="rId13"/>
    <p:sldId id="316" r:id="rId14"/>
    <p:sldId id="317" r:id="rId15"/>
    <p:sldId id="318" r:id="rId16"/>
    <p:sldId id="319" r:id="rId17"/>
    <p:sldId id="320" r:id="rId18"/>
    <p:sldId id="322" r:id="rId19"/>
    <p:sldId id="323" r:id="rId20"/>
    <p:sldId id="324" r:id="rId21"/>
    <p:sldId id="332" r:id="rId22"/>
    <p:sldId id="325" r:id="rId23"/>
    <p:sldId id="326" r:id="rId24"/>
    <p:sldId id="333" r:id="rId25"/>
    <p:sldId id="327" r:id="rId26"/>
    <p:sldId id="334" r:id="rId27"/>
  </p:sldIdLst>
  <p:sldSz cx="9144000" cy="5143500" type="screen16x9"/>
  <p:notesSz cx="6858000" cy="9144000"/>
  <p:embeddedFontLst>
    <p:embeddedFont>
      <p:font typeface="Bebas Neue" panose="020B0606020202050201" pitchFamily="34" charset="0"/>
      <p:regular r:id="rId29"/>
    </p:embeddedFont>
    <p:embeddedFont>
      <p:font typeface="Cambria Math" panose="02040503050406030204" pitchFamily="18" charset="0"/>
      <p:regular r:id="rId30"/>
    </p:embeddedFont>
    <p:embeddedFont>
      <p:font typeface="Comfortaa" panose="020B0604020202020204" charset="0"/>
      <p:regular r:id="rId31"/>
      <p:bold r:id="rId32"/>
    </p:embeddedFont>
    <p:embeddedFont>
      <p:font typeface="MuseoModerno" panose="020B0604020202020204" charset="0"/>
      <p:regular r:id="rId33"/>
      <p:bold r:id="rId34"/>
    </p:embeddedFont>
    <p:embeddedFont>
      <p:font typeface="Poppins" panose="00000500000000000000" pitchFamily="2"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09" autoAdjust="0"/>
  </p:normalViewPr>
  <p:slideViewPr>
    <p:cSldViewPr snapToGrid="0">
      <p:cViewPr varScale="1">
        <p:scale>
          <a:sx n="106" d="100"/>
          <a:sy n="106" d="100"/>
        </p:scale>
        <p:origin x="778" y="72"/>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6329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191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720000" y="540000"/>
            <a:ext cx="6657300" cy="357600"/>
            <a:chOff x="720000" y="540000"/>
            <a:chExt cx="6657300" cy="357600"/>
          </a:xfrm>
        </p:grpSpPr>
        <p:sp>
          <p:nvSpPr>
            <p:cNvPr id="10" name="Google Shape;10;p2"/>
            <p:cNvSpPr/>
            <p:nvPr/>
          </p:nvSpPr>
          <p:spPr>
            <a:xfrm>
              <a:off x="720000" y="540000"/>
              <a:ext cx="66573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720000" y="544450"/>
              <a:ext cx="332750" cy="340900"/>
              <a:chOff x="4640775" y="524900"/>
              <a:chExt cx="332750" cy="340900"/>
            </a:xfrm>
          </p:grpSpPr>
          <p:sp>
            <p:nvSpPr>
              <p:cNvPr id="12" name="Google Shape;1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1052595" y="544450"/>
              <a:ext cx="332750" cy="340900"/>
              <a:chOff x="4640775" y="524900"/>
              <a:chExt cx="332750" cy="340900"/>
            </a:xfrm>
          </p:grpSpPr>
          <p:sp>
            <p:nvSpPr>
              <p:cNvPr id="25" name="Google Shape;2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 name="Google Shape;37;p2"/>
            <p:cNvGrpSpPr/>
            <p:nvPr/>
          </p:nvGrpSpPr>
          <p:grpSpPr>
            <a:xfrm>
              <a:off x="1385191" y="544450"/>
              <a:ext cx="332750" cy="340900"/>
              <a:chOff x="4640775" y="524900"/>
              <a:chExt cx="332750" cy="340900"/>
            </a:xfrm>
          </p:grpSpPr>
          <p:sp>
            <p:nvSpPr>
              <p:cNvPr id="38" name="Google Shape;3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2"/>
            <p:cNvGrpSpPr/>
            <p:nvPr/>
          </p:nvGrpSpPr>
          <p:grpSpPr>
            <a:xfrm>
              <a:off x="1717786" y="544450"/>
              <a:ext cx="332750" cy="340900"/>
              <a:chOff x="4640775" y="524900"/>
              <a:chExt cx="332750" cy="340900"/>
            </a:xfrm>
          </p:grpSpPr>
          <p:sp>
            <p:nvSpPr>
              <p:cNvPr id="51" name="Google Shape;5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2"/>
            <p:cNvGrpSpPr/>
            <p:nvPr/>
          </p:nvGrpSpPr>
          <p:grpSpPr>
            <a:xfrm>
              <a:off x="2050382" y="544450"/>
              <a:ext cx="332750" cy="340900"/>
              <a:chOff x="4640775" y="524900"/>
              <a:chExt cx="332750" cy="340900"/>
            </a:xfrm>
          </p:grpSpPr>
          <p:sp>
            <p:nvSpPr>
              <p:cNvPr id="64" name="Google Shape;6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 name="Google Shape;76;p2"/>
            <p:cNvGrpSpPr/>
            <p:nvPr/>
          </p:nvGrpSpPr>
          <p:grpSpPr>
            <a:xfrm>
              <a:off x="2382977" y="544450"/>
              <a:ext cx="332750" cy="340900"/>
              <a:chOff x="4640775" y="524900"/>
              <a:chExt cx="332750" cy="340900"/>
            </a:xfrm>
          </p:grpSpPr>
          <p:sp>
            <p:nvSpPr>
              <p:cNvPr id="77" name="Google Shape;7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 name="Google Shape;89;p2"/>
            <p:cNvGrpSpPr/>
            <p:nvPr/>
          </p:nvGrpSpPr>
          <p:grpSpPr>
            <a:xfrm>
              <a:off x="2715572" y="544450"/>
              <a:ext cx="332750" cy="340900"/>
              <a:chOff x="4640775" y="524900"/>
              <a:chExt cx="332750" cy="340900"/>
            </a:xfrm>
          </p:grpSpPr>
          <p:sp>
            <p:nvSpPr>
              <p:cNvPr id="90" name="Google Shape;9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 name="Google Shape;102;p2"/>
            <p:cNvGrpSpPr/>
            <p:nvPr/>
          </p:nvGrpSpPr>
          <p:grpSpPr>
            <a:xfrm>
              <a:off x="3048168" y="544450"/>
              <a:ext cx="332750" cy="340900"/>
              <a:chOff x="4640775" y="524900"/>
              <a:chExt cx="332750" cy="340900"/>
            </a:xfrm>
          </p:grpSpPr>
          <p:sp>
            <p:nvSpPr>
              <p:cNvPr id="103" name="Google Shape;10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 name="Google Shape;115;p2"/>
            <p:cNvGrpSpPr/>
            <p:nvPr/>
          </p:nvGrpSpPr>
          <p:grpSpPr>
            <a:xfrm>
              <a:off x="3380763" y="544450"/>
              <a:ext cx="332750" cy="340900"/>
              <a:chOff x="4640775" y="524900"/>
              <a:chExt cx="332750" cy="340900"/>
            </a:xfrm>
          </p:grpSpPr>
          <p:sp>
            <p:nvSpPr>
              <p:cNvPr id="116" name="Google Shape;11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 name="Google Shape;128;p2"/>
            <p:cNvGrpSpPr/>
            <p:nvPr/>
          </p:nvGrpSpPr>
          <p:grpSpPr>
            <a:xfrm>
              <a:off x="3713359" y="544450"/>
              <a:ext cx="332750" cy="340900"/>
              <a:chOff x="4640775" y="524900"/>
              <a:chExt cx="332750" cy="340900"/>
            </a:xfrm>
          </p:grpSpPr>
          <p:sp>
            <p:nvSpPr>
              <p:cNvPr id="129" name="Google Shape;12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2"/>
            <p:cNvGrpSpPr/>
            <p:nvPr/>
          </p:nvGrpSpPr>
          <p:grpSpPr>
            <a:xfrm>
              <a:off x="4045954" y="544450"/>
              <a:ext cx="332750" cy="340900"/>
              <a:chOff x="4640775" y="524900"/>
              <a:chExt cx="332750" cy="340900"/>
            </a:xfrm>
          </p:grpSpPr>
          <p:sp>
            <p:nvSpPr>
              <p:cNvPr id="142" name="Google Shape;14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4378549" y="544450"/>
              <a:ext cx="332750" cy="340900"/>
              <a:chOff x="4640775" y="524900"/>
              <a:chExt cx="332750" cy="340900"/>
            </a:xfrm>
          </p:grpSpPr>
          <p:sp>
            <p:nvSpPr>
              <p:cNvPr id="155" name="Google Shape;15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2"/>
            <p:cNvGrpSpPr/>
            <p:nvPr/>
          </p:nvGrpSpPr>
          <p:grpSpPr>
            <a:xfrm>
              <a:off x="4711145" y="544450"/>
              <a:ext cx="332750" cy="340900"/>
              <a:chOff x="4640775" y="524900"/>
              <a:chExt cx="332750" cy="340900"/>
            </a:xfrm>
          </p:grpSpPr>
          <p:sp>
            <p:nvSpPr>
              <p:cNvPr id="168" name="Google Shape;16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2"/>
            <p:cNvGrpSpPr/>
            <p:nvPr/>
          </p:nvGrpSpPr>
          <p:grpSpPr>
            <a:xfrm>
              <a:off x="5043740" y="544450"/>
              <a:ext cx="332750" cy="340900"/>
              <a:chOff x="4640775" y="524900"/>
              <a:chExt cx="332750" cy="340900"/>
            </a:xfrm>
          </p:grpSpPr>
          <p:sp>
            <p:nvSpPr>
              <p:cNvPr id="181" name="Google Shape;18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2"/>
            <p:cNvGrpSpPr/>
            <p:nvPr/>
          </p:nvGrpSpPr>
          <p:grpSpPr>
            <a:xfrm>
              <a:off x="5376336" y="544450"/>
              <a:ext cx="332750" cy="340900"/>
              <a:chOff x="4640775" y="524900"/>
              <a:chExt cx="332750" cy="340900"/>
            </a:xfrm>
          </p:grpSpPr>
          <p:sp>
            <p:nvSpPr>
              <p:cNvPr id="194" name="Google Shape;19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5708931" y="544450"/>
              <a:ext cx="332750" cy="340900"/>
              <a:chOff x="4640775" y="524900"/>
              <a:chExt cx="332750" cy="340900"/>
            </a:xfrm>
          </p:grpSpPr>
          <p:sp>
            <p:nvSpPr>
              <p:cNvPr id="207" name="Google Shape;20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 name="Google Shape;219;p2"/>
            <p:cNvGrpSpPr/>
            <p:nvPr/>
          </p:nvGrpSpPr>
          <p:grpSpPr>
            <a:xfrm>
              <a:off x="6041526" y="544450"/>
              <a:ext cx="332750" cy="340900"/>
              <a:chOff x="4640775" y="524900"/>
              <a:chExt cx="332750" cy="340900"/>
            </a:xfrm>
          </p:grpSpPr>
          <p:sp>
            <p:nvSpPr>
              <p:cNvPr id="220" name="Google Shape;22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2"/>
            <p:cNvGrpSpPr/>
            <p:nvPr/>
          </p:nvGrpSpPr>
          <p:grpSpPr>
            <a:xfrm>
              <a:off x="6374122" y="544450"/>
              <a:ext cx="332750" cy="340900"/>
              <a:chOff x="4640775" y="524900"/>
              <a:chExt cx="332750" cy="340900"/>
            </a:xfrm>
          </p:grpSpPr>
          <p:sp>
            <p:nvSpPr>
              <p:cNvPr id="233" name="Google Shape;23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 name="Google Shape;245;p2"/>
            <p:cNvGrpSpPr/>
            <p:nvPr/>
          </p:nvGrpSpPr>
          <p:grpSpPr>
            <a:xfrm>
              <a:off x="6706717" y="544450"/>
              <a:ext cx="332750" cy="340900"/>
              <a:chOff x="4640775" y="524900"/>
              <a:chExt cx="332750" cy="340900"/>
            </a:xfrm>
          </p:grpSpPr>
          <p:sp>
            <p:nvSpPr>
              <p:cNvPr id="246" name="Google Shape;24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7039313" y="544450"/>
              <a:ext cx="332750" cy="340900"/>
              <a:chOff x="4640775" y="524900"/>
              <a:chExt cx="332750" cy="340900"/>
            </a:xfrm>
          </p:grpSpPr>
          <p:sp>
            <p:nvSpPr>
              <p:cNvPr id="259" name="Google Shape;25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1" name="Google Shape;271;p2"/>
          <p:cNvGrpSpPr/>
          <p:nvPr/>
        </p:nvGrpSpPr>
        <p:grpSpPr>
          <a:xfrm>
            <a:off x="720000" y="4245875"/>
            <a:ext cx="7704000" cy="357600"/>
            <a:chOff x="720000" y="4245875"/>
            <a:chExt cx="7704000" cy="357600"/>
          </a:xfrm>
        </p:grpSpPr>
        <p:sp>
          <p:nvSpPr>
            <p:cNvPr id="272" name="Google Shape;272;p2"/>
            <p:cNvSpPr/>
            <p:nvPr/>
          </p:nvSpPr>
          <p:spPr>
            <a:xfrm>
              <a:off x="720000" y="4245875"/>
              <a:ext cx="7704000" cy="357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3" name="Google Shape;273;p2"/>
            <p:cNvGrpSpPr/>
            <p:nvPr/>
          </p:nvGrpSpPr>
          <p:grpSpPr>
            <a:xfrm>
              <a:off x="720000" y="4250325"/>
              <a:ext cx="332750" cy="340900"/>
              <a:chOff x="4640775" y="524900"/>
              <a:chExt cx="332750" cy="340900"/>
            </a:xfrm>
          </p:grpSpPr>
          <p:sp>
            <p:nvSpPr>
              <p:cNvPr id="274" name="Google Shape;27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 name="Google Shape;286;p2"/>
            <p:cNvGrpSpPr/>
            <p:nvPr/>
          </p:nvGrpSpPr>
          <p:grpSpPr>
            <a:xfrm>
              <a:off x="1055056" y="4250325"/>
              <a:ext cx="332750" cy="340900"/>
              <a:chOff x="4640775" y="524900"/>
              <a:chExt cx="332750" cy="340900"/>
            </a:xfrm>
          </p:grpSpPr>
          <p:sp>
            <p:nvSpPr>
              <p:cNvPr id="287" name="Google Shape;28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 name="Google Shape;299;p2"/>
            <p:cNvGrpSpPr/>
            <p:nvPr/>
          </p:nvGrpSpPr>
          <p:grpSpPr>
            <a:xfrm>
              <a:off x="1390113" y="4250325"/>
              <a:ext cx="332750" cy="340900"/>
              <a:chOff x="4640775" y="524900"/>
              <a:chExt cx="332750" cy="340900"/>
            </a:xfrm>
          </p:grpSpPr>
          <p:sp>
            <p:nvSpPr>
              <p:cNvPr id="300" name="Google Shape;30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2"/>
            <p:cNvGrpSpPr/>
            <p:nvPr/>
          </p:nvGrpSpPr>
          <p:grpSpPr>
            <a:xfrm>
              <a:off x="1725169" y="4250325"/>
              <a:ext cx="332750" cy="340900"/>
              <a:chOff x="4640775" y="524900"/>
              <a:chExt cx="332750" cy="340900"/>
            </a:xfrm>
          </p:grpSpPr>
          <p:sp>
            <p:nvSpPr>
              <p:cNvPr id="313" name="Google Shape;31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2"/>
            <p:cNvGrpSpPr/>
            <p:nvPr/>
          </p:nvGrpSpPr>
          <p:grpSpPr>
            <a:xfrm>
              <a:off x="2060226" y="4250325"/>
              <a:ext cx="332750" cy="340900"/>
              <a:chOff x="4640775" y="524900"/>
              <a:chExt cx="332750" cy="340900"/>
            </a:xfrm>
          </p:grpSpPr>
          <p:sp>
            <p:nvSpPr>
              <p:cNvPr id="326" name="Google Shape;32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2"/>
            <p:cNvGrpSpPr/>
            <p:nvPr/>
          </p:nvGrpSpPr>
          <p:grpSpPr>
            <a:xfrm>
              <a:off x="2395282" y="4250325"/>
              <a:ext cx="332750" cy="340900"/>
              <a:chOff x="4640775" y="524900"/>
              <a:chExt cx="332750" cy="340900"/>
            </a:xfrm>
          </p:grpSpPr>
          <p:sp>
            <p:nvSpPr>
              <p:cNvPr id="339" name="Google Shape;33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1" name="Google Shape;351;p2"/>
            <p:cNvGrpSpPr/>
            <p:nvPr/>
          </p:nvGrpSpPr>
          <p:grpSpPr>
            <a:xfrm>
              <a:off x="2730339" y="4250325"/>
              <a:ext cx="332750" cy="340900"/>
              <a:chOff x="4640775" y="524900"/>
              <a:chExt cx="332750" cy="340900"/>
            </a:xfrm>
          </p:grpSpPr>
          <p:sp>
            <p:nvSpPr>
              <p:cNvPr id="352" name="Google Shape;35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2"/>
            <p:cNvGrpSpPr/>
            <p:nvPr/>
          </p:nvGrpSpPr>
          <p:grpSpPr>
            <a:xfrm>
              <a:off x="3065395" y="4250325"/>
              <a:ext cx="332750" cy="340900"/>
              <a:chOff x="4640775" y="524900"/>
              <a:chExt cx="332750" cy="340900"/>
            </a:xfrm>
          </p:grpSpPr>
          <p:sp>
            <p:nvSpPr>
              <p:cNvPr id="365" name="Google Shape;36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2"/>
            <p:cNvGrpSpPr/>
            <p:nvPr/>
          </p:nvGrpSpPr>
          <p:grpSpPr>
            <a:xfrm>
              <a:off x="3400452" y="4250325"/>
              <a:ext cx="332750" cy="340900"/>
              <a:chOff x="4640775" y="524900"/>
              <a:chExt cx="332750" cy="340900"/>
            </a:xfrm>
          </p:grpSpPr>
          <p:sp>
            <p:nvSpPr>
              <p:cNvPr id="378" name="Google Shape;37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 name="Google Shape;390;p2"/>
            <p:cNvGrpSpPr/>
            <p:nvPr/>
          </p:nvGrpSpPr>
          <p:grpSpPr>
            <a:xfrm>
              <a:off x="3735508" y="4250325"/>
              <a:ext cx="332750" cy="340900"/>
              <a:chOff x="4640775" y="524900"/>
              <a:chExt cx="332750" cy="340900"/>
            </a:xfrm>
          </p:grpSpPr>
          <p:sp>
            <p:nvSpPr>
              <p:cNvPr id="391" name="Google Shape;39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403;p2"/>
            <p:cNvGrpSpPr/>
            <p:nvPr/>
          </p:nvGrpSpPr>
          <p:grpSpPr>
            <a:xfrm>
              <a:off x="4070565" y="4250325"/>
              <a:ext cx="332750" cy="340900"/>
              <a:chOff x="4640775" y="524900"/>
              <a:chExt cx="332750" cy="340900"/>
            </a:xfrm>
          </p:grpSpPr>
          <p:sp>
            <p:nvSpPr>
              <p:cNvPr id="404" name="Google Shape;40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2"/>
            <p:cNvGrpSpPr/>
            <p:nvPr/>
          </p:nvGrpSpPr>
          <p:grpSpPr>
            <a:xfrm>
              <a:off x="4405621" y="4250325"/>
              <a:ext cx="332750" cy="340900"/>
              <a:chOff x="4640775" y="524900"/>
              <a:chExt cx="332750" cy="340900"/>
            </a:xfrm>
          </p:grpSpPr>
          <p:sp>
            <p:nvSpPr>
              <p:cNvPr id="417" name="Google Shape;41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 name="Google Shape;429;p2"/>
            <p:cNvGrpSpPr/>
            <p:nvPr/>
          </p:nvGrpSpPr>
          <p:grpSpPr>
            <a:xfrm>
              <a:off x="4740678" y="4250325"/>
              <a:ext cx="332750" cy="340900"/>
              <a:chOff x="4640775" y="524900"/>
              <a:chExt cx="332750" cy="340900"/>
            </a:xfrm>
          </p:grpSpPr>
          <p:sp>
            <p:nvSpPr>
              <p:cNvPr id="430" name="Google Shape;43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 name="Google Shape;442;p2"/>
            <p:cNvGrpSpPr/>
            <p:nvPr/>
          </p:nvGrpSpPr>
          <p:grpSpPr>
            <a:xfrm>
              <a:off x="5075734" y="4250325"/>
              <a:ext cx="332750" cy="340900"/>
              <a:chOff x="4640775" y="524900"/>
              <a:chExt cx="332750" cy="340900"/>
            </a:xfrm>
          </p:grpSpPr>
          <p:sp>
            <p:nvSpPr>
              <p:cNvPr id="443" name="Google Shape;44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 name="Google Shape;455;p2"/>
            <p:cNvGrpSpPr/>
            <p:nvPr/>
          </p:nvGrpSpPr>
          <p:grpSpPr>
            <a:xfrm>
              <a:off x="5410790" y="4250325"/>
              <a:ext cx="332750" cy="340900"/>
              <a:chOff x="4640775" y="524900"/>
              <a:chExt cx="332750" cy="340900"/>
            </a:xfrm>
          </p:grpSpPr>
          <p:sp>
            <p:nvSpPr>
              <p:cNvPr id="456" name="Google Shape;45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 name="Google Shape;468;p2"/>
            <p:cNvGrpSpPr/>
            <p:nvPr/>
          </p:nvGrpSpPr>
          <p:grpSpPr>
            <a:xfrm>
              <a:off x="5745847" y="4250325"/>
              <a:ext cx="332750" cy="340900"/>
              <a:chOff x="4640775" y="524900"/>
              <a:chExt cx="332750" cy="340900"/>
            </a:xfrm>
          </p:grpSpPr>
          <p:sp>
            <p:nvSpPr>
              <p:cNvPr id="469" name="Google Shape;46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 name="Google Shape;481;p2"/>
            <p:cNvGrpSpPr/>
            <p:nvPr/>
          </p:nvGrpSpPr>
          <p:grpSpPr>
            <a:xfrm>
              <a:off x="6080903" y="4250325"/>
              <a:ext cx="332750" cy="340900"/>
              <a:chOff x="4640775" y="524900"/>
              <a:chExt cx="332750" cy="340900"/>
            </a:xfrm>
          </p:grpSpPr>
          <p:sp>
            <p:nvSpPr>
              <p:cNvPr id="482" name="Google Shape;48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 name="Google Shape;494;p2"/>
            <p:cNvGrpSpPr/>
            <p:nvPr/>
          </p:nvGrpSpPr>
          <p:grpSpPr>
            <a:xfrm>
              <a:off x="6415960" y="4250325"/>
              <a:ext cx="332750" cy="340900"/>
              <a:chOff x="4640775" y="524900"/>
              <a:chExt cx="332750" cy="340900"/>
            </a:xfrm>
          </p:grpSpPr>
          <p:sp>
            <p:nvSpPr>
              <p:cNvPr id="495" name="Google Shape;49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
            <p:cNvGrpSpPr/>
            <p:nvPr/>
          </p:nvGrpSpPr>
          <p:grpSpPr>
            <a:xfrm>
              <a:off x="6751016" y="4250325"/>
              <a:ext cx="332750" cy="340900"/>
              <a:chOff x="4640775" y="524900"/>
              <a:chExt cx="332750" cy="340900"/>
            </a:xfrm>
          </p:grpSpPr>
          <p:sp>
            <p:nvSpPr>
              <p:cNvPr id="508" name="Google Shape;50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 name="Google Shape;520;p2"/>
            <p:cNvGrpSpPr/>
            <p:nvPr/>
          </p:nvGrpSpPr>
          <p:grpSpPr>
            <a:xfrm>
              <a:off x="7086073" y="4250325"/>
              <a:ext cx="332750" cy="340900"/>
              <a:chOff x="4640775" y="524900"/>
              <a:chExt cx="332750" cy="340900"/>
            </a:xfrm>
          </p:grpSpPr>
          <p:sp>
            <p:nvSpPr>
              <p:cNvPr id="521" name="Google Shape;52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 name="Google Shape;533;p2"/>
            <p:cNvGrpSpPr/>
            <p:nvPr/>
          </p:nvGrpSpPr>
          <p:grpSpPr>
            <a:xfrm>
              <a:off x="7421129" y="4250325"/>
              <a:ext cx="332750" cy="340900"/>
              <a:chOff x="4640775" y="524900"/>
              <a:chExt cx="332750" cy="340900"/>
            </a:xfrm>
          </p:grpSpPr>
          <p:sp>
            <p:nvSpPr>
              <p:cNvPr id="534" name="Google Shape;53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 name="Google Shape;546;p2"/>
            <p:cNvGrpSpPr/>
            <p:nvPr/>
          </p:nvGrpSpPr>
          <p:grpSpPr>
            <a:xfrm>
              <a:off x="7756186" y="4250325"/>
              <a:ext cx="332750" cy="340900"/>
              <a:chOff x="4640775" y="524900"/>
              <a:chExt cx="332750" cy="340900"/>
            </a:xfrm>
          </p:grpSpPr>
          <p:sp>
            <p:nvSpPr>
              <p:cNvPr id="547" name="Google Shape;54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2"/>
            <p:cNvGrpSpPr/>
            <p:nvPr/>
          </p:nvGrpSpPr>
          <p:grpSpPr>
            <a:xfrm>
              <a:off x="8091242" y="4250325"/>
              <a:ext cx="332750" cy="340900"/>
              <a:chOff x="4640775" y="524900"/>
              <a:chExt cx="332750" cy="340900"/>
            </a:xfrm>
          </p:grpSpPr>
          <p:sp>
            <p:nvSpPr>
              <p:cNvPr id="560" name="Google Shape;56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SECTION_HEADER_1_1_2_1">
    <p:spTree>
      <p:nvGrpSpPr>
        <p:cNvPr id="1" name="Shape 42344"/>
        <p:cNvGrpSpPr/>
        <p:nvPr/>
      </p:nvGrpSpPr>
      <p:grpSpPr>
        <a:xfrm>
          <a:off x="0" y="0"/>
          <a:ext cx="0" cy="0"/>
          <a:chOff x="0" y="0"/>
          <a:chExt cx="0" cy="0"/>
        </a:xfrm>
      </p:grpSpPr>
      <p:grpSp>
        <p:nvGrpSpPr>
          <p:cNvPr id="42345" name="Google Shape;42345;p33"/>
          <p:cNvGrpSpPr/>
          <p:nvPr/>
        </p:nvGrpSpPr>
        <p:grpSpPr>
          <a:xfrm>
            <a:off x="720024" y="543600"/>
            <a:ext cx="3852134" cy="4059900"/>
            <a:chOff x="720000" y="543600"/>
            <a:chExt cx="4018500" cy="4059900"/>
          </a:xfrm>
        </p:grpSpPr>
        <p:sp>
          <p:nvSpPr>
            <p:cNvPr id="42346" name="Google Shape;42346;p33"/>
            <p:cNvSpPr/>
            <p:nvPr/>
          </p:nvSpPr>
          <p:spPr>
            <a:xfrm>
              <a:off x="720000" y="543600"/>
              <a:ext cx="4018500" cy="40599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47" name="Google Shape;42347;p33"/>
            <p:cNvGrpSpPr/>
            <p:nvPr/>
          </p:nvGrpSpPr>
          <p:grpSpPr>
            <a:xfrm>
              <a:off x="720000" y="1535350"/>
              <a:ext cx="332750" cy="340900"/>
              <a:chOff x="4640775" y="524900"/>
              <a:chExt cx="332750" cy="340900"/>
            </a:xfrm>
          </p:grpSpPr>
          <p:sp>
            <p:nvSpPr>
              <p:cNvPr id="42348" name="Google Shape;423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9" name="Google Shape;423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0" name="Google Shape;423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1" name="Google Shape;423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2" name="Google Shape;423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3" name="Google Shape;423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4" name="Google Shape;423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5" name="Google Shape;423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6" name="Google Shape;423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7" name="Google Shape;423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8" name="Google Shape;423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9" name="Google Shape;423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60" name="Google Shape;42360;p33"/>
            <p:cNvGrpSpPr/>
            <p:nvPr/>
          </p:nvGrpSpPr>
          <p:grpSpPr>
            <a:xfrm>
              <a:off x="1055056" y="1535350"/>
              <a:ext cx="332750" cy="340900"/>
              <a:chOff x="4640775" y="524900"/>
              <a:chExt cx="332750" cy="340900"/>
            </a:xfrm>
          </p:grpSpPr>
          <p:sp>
            <p:nvSpPr>
              <p:cNvPr id="42361" name="Google Shape;423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2" name="Google Shape;423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3" name="Google Shape;423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4" name="Google Shape;423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5" name="Google Shape;423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6" name="Google Shape;423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7" name="Google Shape;423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8" name="Google Shape;423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9" name="Google Shape;423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0" name="Google Shape;423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1" name="Google Shape;423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2" name="Google Shape;423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73" name="Google Shape;42373;p33"/>
            <p:cNvGrpSpPr/>
            <p:nvPr/>
          </p:nvGrpSpPr>
          <p:grpSpPr>
            <a:xfrm>
              <a:off x="1390113" y="1535350"/>
              <a:ext cx="332750" cy="340900"/>
              <a:chOff x="4640775" y="524900"/>
              <a:chExt cx="332750" cy="340900"/>
            </a:xfrm>
          </p:grpSpPr>
          <p:sp>
            <p:nvSpPr>
              <p:cNvPr id="42374" name="Google Shape;423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5" name="Google Shape;423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6" name="Google Shape;4237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7" name="Google Shape;423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8" name="Google Shape;423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9" name="Google Shape;423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0" name="Google Shape;423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1" name="Google Shape;423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2" name="Google Shape;423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3" name="Google Shape;423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4" name="Google Shape;423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5" name="Google Shape;423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86" name="Google Shape;42386;p33"/>
            <p:cNvGrpSpPr/>
            <p:nvPr/>
          </p:nvGrpSpPr>
          <p:grpSpPr>
            <a:xfrm>
              <a:off x="1725169" y="1535350"/>
              <a:ext cx="332750" cy="340900"/>
              <a:chOff x="4640775" y="524900"/>
              <a:chExt cx="332750" cy="340900"/>
            </a:xfrm>
          </p:grpSpPr>
          <p:sp>
            <p:nvSpPr>
              <p:cNvPr id="42387" name="Google Shape;423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8" name="Google Shape;423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9" name="Google Shape;423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0" name="Google Shape;423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1" name="Google Shape;423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2" name="Google Shape;423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3" name="Google Shape;423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4" name="Google Shape;423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5" name="Google Shape;423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6" name="Google Shape;423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7" name="Google Shape;423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8" name="Google Shape;423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99" name="Google Shape;42399;p33"/>
            <p:cNvGrpSpPr/>
            <p:nvPr/>
          </p:nvGrpSpPr>
          <p:grpSpPr>
            <a:xfrm>
              <a:off x="2060226" y="1535350"/>
              <a:ext cx="332750" cy="340900"/>
              <a:chOff x="4640775" y="524900"/>
              <a:chExt cx="332750" cy="340900"/>
            </a:xfrm>
          </p:grpSpPr>
          <p:sp>
            <p:nvSpPr>
              <p:cNvPr id="42400" name="Google Shape;424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1" name="Google Shape;424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2" name="Google Shape;424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3" name="Google Shape;424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4" name="Google Shape;424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5" name="Google Shape;424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6" name="Google Shape;424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7" name="Google Shape;424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8" name="Google Shape;424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9" name="Google Shape;424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0" name="Google Shape;424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1" name="Google Shape;424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12" name="Google Shape;42412;p33"/>
            <p:cNvGrpSpPr/>
            <p:nvPr/>
          </p:nvGrpSpPr>
          <p:grpSpPr>
            <a:xfrm>
              <a:off x="2395282" y="1535350"/>
              <a:ext cx="332750" cy="340900"/>
              <a:chOff x="4640775" y="524900"/>
              <a:chExt cx="332750" cy="340900"/>
            </a:xfrm>
          </p:grpSpPr>
          <p:sp>
            <p:nvSpPr>
              <p:cNvPr id="42413" name="Google Shape;424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4" name="Google Shape;424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5" name="Google Shape;424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6" name="Google Shape;424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7" name="Google Shape;424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8" name="Google Shape;424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9" name="Google Shape;424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0" name="Google Shape;424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1" name="Google Shape;424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2" name="Google Shape;424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3" name="Google Shape;424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4" name="Google Shape;424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25" name="Google Shape;42425;p33"/>
            <p:cNvGrpSpPr/>
            <p:nvPr/>
          </p:nvGrpSpPr>
          <p:grpSpPr>
            <a:xfrm>
              <a:off x="2730339" y="1535350"/>
              <a:ext cx="332750" cy="340900"/>
              <a:chOff x="4640775" y="524900"/>
              <a:chExt cx="332750" cy="340900"/>
            </a:xfrm>
          </p:grpSpPr>
          <p:sp>
            <p:nvSpPr>
              <p:cNvPr id="42426" name="Google Shape;424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7" name="Google Shape;424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8" name="Google Shape;424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9" name="Google Shape;424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0" name="Google Shape;424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1" name="Google Shape;424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2" name="Google Shape;424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3" name="Google Shape;424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4" name="Google Shape;424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5" name="Google Shape;424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6" name="Google Shape;424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7" name="Google Shape;424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38" name="Google Shape;42438;p33"/>
            <p:cNvGrpSpPr/>
            <p:nvPr/>
          </p:nvGrpSpPr>
          <p:grpSpPr>
            <a:xfrm>
              <a:off x="3065395" y="1535350"/>
              <a:ext cx="332750" cy="340900"/>
              <a:chOff x="4640775" y="524900"/>
              <a:chExt cx="332750" cy="340900"/>
            </a:xfrm>
          </p:grpSpPr>
          <p:sp>
            <p:nvSpPr>
              <p:cNvPr id="42439" name="Google Shape;424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0" name="Google Shape;424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1" name="Google Shape;424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2" name="Google Shape;424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3" name="Google Shape;424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4" name="Google Shape;424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5" name="Google Shape;424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6" name="Google Shape;424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7" name="Google Shape;424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8" name="Google Shape;424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9" name="Google Shape;424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0" name="Google Shape;424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51" name="Google Shape;42451;p33"/>
            <p:cNvGrpSpPr/>
            <p:nvPr/>
          </p:nvGrpSpPr>
          <p:grpSpPr>
            <a:xfrm>
              <a:off x="3400452" y="1535350"/>
              <a:ext cx="332750" cy="340900"/>
              <a:chOff x="4640775" y="524900"/>
              <a:chExt cx="332750" cy="340900"/>
            </a:xfrm>
          </p:grpSpPr>
          <p:sp>
            <p:nvSpPr>
              <p:cNvPr id="42452" name="Google Shape;424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3" name="Google Shape;424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4" name="Google Shape;424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5" name="Google Shape;424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6" name="Google Shape;424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7" name="Google Shape;424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8" name="Google Shape;424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9" name="Google Shape;424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0" name="Google Shape;424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1" name="Google Shape;424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2" name="Google Shape;424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3" name="Google Shape;424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64" name="Google Shape;42464;p33"/>
            <p:cNvGrpSpPr/>
            <p:nvPr/>
          </p:nvGrpSpPr>
          <p:grpSpPr>
            <a:xfrm>
              <a:off x="3735508" y="1535350"/>
              <a:ext cx="332750" cy="340900"/>
              <a:chOff x="4640775" y="524900"/>
              <a:chExt cx="332750" cy="340900"/>
            </a:xfrm>
          </p:grpSpPr>
          <p:sp>
            <p:nvSpPr>
              <p:cNvPr id="42465" name="Google Shape;424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6" name="Google Shape;424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7" name="Google Shape;424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8" name="Google Shape;424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9" name="Google Shape;424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0" name="Google Shape;424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1" name="Google Shape;424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2" name="Google Shape;424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3" name="Google Shape;424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4" name="Google Shape;424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5" name="Google Shape;424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6" name="Google Shape;424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77" name="Google Shape;42477;p33"/>
            <p:cNvGrpSpPr/>
            <p:nvPr/>
          </p:nvGrpSpPr>
          <p:grpSpPr>
            <a:xfrm>
              <a:off x="4070565" y="1535350"/>
              <a:ext cx="332750" cy="340900"/>
              <a:chOff x="4640775" y="524900"/>
              <a:chExt cx="332750" cy="340900"/>
            </a:xfrm>
          </p:grpSpPr>
          <p:sp>
            <p:nvSpPr>
              <p:cNvPr id="42478" name="Google Shape;424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9" name="Google Shape;424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0" name="Google Shape;424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1" name="Google Shape;424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2" name="Google Shape;424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3" name="Google Shape;424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4" name="Google Shape;424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5" name="Google Shape;424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6" name="Google Shape;424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7" name="Google Shape;424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8" name="Google Shape;424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9" name="Google Shape;424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90" name="Google Shape;42490;p33"/>
            <p:cNvGrpSpPr/>
            <p:nvPr/>
          </p:nvGrpSpPr>
          <p:grpSpPr>
            <a:xfrm>
              <a:off x="4405621" y="1535350"/>
              <a:ext cx="332750" cy="340900"/>
              <a:chOff x="4640775" y="524900"/>
              <a:chExt cx="332750" cy="340900"/>
            </a:xfrm>
          </p:grpSpPr>
          <p:sp>
            <p:nvSpPr>
              <p:cNvPr id="42491" name="Google Shape;424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2" name="Google Shape;424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3" name="Google Shape;424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4" name="Google Shape;424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5" name="Google Shape;424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6" name="Google Shape;424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7" name="Google Shape;424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8" name="Google Shape;424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9" name="Google Shape;424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0" name="Google Shape;425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1" name="Google Shape;425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2" name="Google Shape;425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03" name="Google Shape;42503;p33"/>
            <p:cNvGrpSpPr/>
            <p:nvPr/>
          </p:nvGrpSpPr>
          <p:grpSpPr>
            <a:xfrm>
              <a:off x="720000" y="1876250"/>
              <a:ext cx="332750" cy="340900"/>
              <a:chOff x="4640775" y="524900"/>
              <a:chExt cx="332750" cy="340900"/>
            </a:xfrm>
          </p:grpSpPr>
          <p:sp>
            <p:nvSpPr>
              <p:cNvPr id="42504" name="Google Shape;425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5" name="Google Shape;425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6" name="Google Shape;425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7" name="Google Shape;425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8" name="Google Shape;425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9" name="Google Shape;425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0" name="Google Shape;425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1" name="Google Shape;425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2" name="Google Shape;425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3" name="Google Shape;425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4" name="Google Shape;425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5" name="Google Shape;425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16" name="Google Shape;42516;p33"/>
            <p:cNvGrpSpPr/>
            <p:nvPr/>
          </p:nvGrpSpPr>
          <p:grpSpPr>
            <a:xfrm>
              <a:off x="1055056" y="1876250"/>
              <a:ext cx="332750" cy="340900"/>
              <a:chOff x="4640775" y="524900"/>
              <a:chExt cx="332750" cy="340900"/>
            </a:xfrm>
          </p:grpSpPr>
          <p:sp>
            <p:nvSpPr>
              <p:cNvPr id="42517" name="Google Shape;425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8" name="Google Shape;425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9" name="Google Shape;425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0" name="Google Shape;425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1" name="Google Shape;425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2" name="Google Shape;425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3" name="Google Shape;425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4" name="Google Shape;425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5" name="Google Shape;425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6" name="Google Shape;425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7" name="Google Shape;425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8" name="Google Shape;425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29" name="Google Shape;42529;p33"/>
            <p:cNvGrpSpPr/>
            <p:nvPr/>
          </p:nvGrpSpPr>
          <p:grpSpPr>
            <a:xfrm>
              <a:off x="1390113" y="1876250"/>
              <a:ext cx="332750" cy="340900"/>
              <a:chOff x="4640775" y="524900"/>
              <a:chExt cx="332750" cy="340900"/>
            </a:xfrm>
          </p:grpSpPr>
          <p:sp>
            <p:nvSpPr>
              <p:cNvPr id="42530" name="Google Shape;425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1" name="Google Shape;425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2" name="Google Shape;4253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3" name="Google Shape;425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4" name="Google Shape;425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5" name="Google Shape;425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6" name="Google Shape;425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7" name="Google Shape;425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8" name="Google Shape;425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9" name="Google Shape;425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0" name="Google Shape;425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1" name="Google Shape;425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42" name="Google Shape;42542;p33"/>
            <p:cNvGrpSpPr/>
            <p:nvPr/>
          </p:nvGrpSpPr>
          <p:grpSpPr>
            <a:xfrm>
              <a:off x="1725169" y="1876250"/>
              <a:ext cx="332750" cy="340900"/>
              <a:chOff x="4640775" y="524900"/>
              <a:chExt cx="332750" cy="340900"/>
            </a:xfrm>
          </p:grpSpPr>
          <p:sp>
            <p:nvSpPr>
              <p:cNvPr id="42543" name="Google Shape;425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4" name="Google Shape;425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5" name="Google Shape;425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6" name="Google Shape;425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7" name="Google Shape;425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8" name="Google Shape;425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9" name="Google Shape;425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0" name="Google Shape;425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1" name="Google Shape;425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2" name="Google Shape;425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3" name="Google Shape;425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4" name="Google Shape;425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55" name="Google Shape;42555;p33"/>
            <p:cNvGrpSpPr/>
            <p:nvPr/>
          </p:nvGrpSpPr>
          <p:grpSpPr>
            <a:xfrm>
              <a:off x="2060226" y="1876250"/>
              <a:ext cx="332750" cy="340900"/>
              <a:chOff x="4640775" y="524900"/>
              <a:chExt cx="332750" cy="340900"/>
            </a:xfrm>
          </p:grpSpPr>
          <p:sp>
            <p:nvSpPr>
              <p:cNvPr id="42556" name="Google Shape;425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7" name="Google Shape;425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8" name="Google Shape;425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9" name="Google Shape;425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0" name="Google Shape;425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1" name="Google Shape;425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2" name="Google Shape;425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3" name="Google Shape;425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4" name="Google Shape;425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5" name="Google Shape;425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6" name="Google Shape;425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7" name="Google Shape;425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68" name="Google Shape;42568;p33"/>
            <p:cNvGrpSpPr/>
            <p:nvPr/>
          </p:nvGrpSpPr>
          <p:grpSpPr>
            <a:xfrm>
              <a:off x="2395282" y="1876250"/>
              <a:ext cx="332750" cy="340900"/>
              <a:chOff x="4640775" y="524900"/>
              <a:chExt cx="332750" cy="340900"/>
            </a:xfrm>
          </p:grpSpPr>
          <p:sp>
            <p:nvSpPr>
              <p:cNvPr id="42569" name="Google Shape;425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0" name="Google Shape;425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1" name="Google Shape;425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2" name="Google Shape;425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3" name="Google Shape;425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4" name="Google Shape;425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5" name="Google Shape;425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6" name="Google Shape;425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7" name="Google Shape;425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8" name="Google Shape;425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9" name="Google Shape;425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0" name="Google Shape;425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81" name="Google Shape;42581;p33"/>
            <p:cNvGrpSpPr/>
            <p:nvPr/>
          </p:nvGrpSpPr>
          <p:grpSpPr>
            <a:xfrm>
              <a:off x="2730339" y="1876250"/>
              <a:ext cx="332750" cy="340900"/>
              <a:chOff x="4640775" y="524900"/>
              <a:chExt cx="332750" cy="340900"/>
            </a:xfrm>
          </p:grpSpPr>
          <p:sp>
            <p:nvSpPr>
              <p:cNvPr id="42582" name="Google Shape;425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3" name="Google Shape;425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4" name="Google Shape;425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5" name="Google Shape;425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6" name="Google Shape;425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7" name="Google Shape;425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8" name="Google Shape;425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9" name="Google Shape;425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0" name="Google Shape;425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1" name="Google Shape;425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2" name="Google Shape;425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3" name="Google Shape;425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94" name="Google Shape;42594;p33"/>
            <p:cNvGrpSpPr/>
            <p:nvPr/>
          </p:nvGrpSpPr>
          <p:grpSpPr>
            <a:xfrm>
              <a:off x="3065395" y="1876250"/>
              <a:ext cx="332750" cy="340900"/>
              <a:chOff x="4640775" y="524900"/>
              <a:chExt cx="332750" cy="340900"/>
            </a:xfrm>
          </p:grpSpPr>
          <p:sp>
            <p:nvSpPr>
              <p:cNvPr id="42595" name="Google Shape;425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6" name="Google Shape;425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7" name="Google Shape;425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8" name="Google Shape;425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9" name="Google Shape;425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0" name="Google Shape;426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1" name="Google Shape;426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2" name="Google Shape;426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3" name="Google Shape;426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4" name="Google Shape;426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5" name="Google Shape;426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6" name="Google Shape;426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07" name="Google Shape;42607;p33"/>
            <p:cNvGrpSpPr/>
            <p:nvPr/>
          </p:nvGrpSpPr>
          <p:grpSpPr>
            <a:xfrm>
              <a:off x="3400452" y="1876250"/>
              <a:ext cx="332750" cy="340900"/>
              <a:chOff x="4640775" y="524900"/>
              <a:chExt cx="332750" cy="340900"/>
            </a:xfrm>
          </p:grpSpPr>
          <p:sp>
            <p:nvSpPr>
              <p:cNvPr id="42608" name="Google Shape;426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9" name="Google Shape;426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0" name="Google Shape;426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1" name="Google Shape;426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2" name="Google Shape;426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3" name="Google Shape;426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4" name="Google Shape;426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5" name="Google Shape;426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6" name="Google Shape;426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7" name="Google Shape;426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8" name="Google Shape;426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9" name="Google Shape;426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20" name="Google Shape;42620;p33"/>
            <p:cNvGrpSpPr/>
            <p:nvPr/>
          </p:nvGrpSpPr>
          <p:grpSpPr>
            <a:xfrm>
              <a:off x="3735508" y="1876250"/>
              <a:ext cx="332750" cy="340900"/>
              <a:chOff x="4640775" y="524900"/>
              <a:chExt cx="332750" cy="340900"/>
            </a:xfrm>
          </p:grpSpPr>
          <p:sp>
            <p:nvSpPr>
              <p:cNvPr id="42621" name="Google Shape;426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2" name="Google Shape;426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3" name="Google Shape;426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4" name="Google Shape;426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5" name="Google Shape;426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6" name="Google Shape;426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7" name="Google Shape;426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8" name="Google Shape;426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9" name="Google Shape;426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0" name="Google Shape;426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1" name="Google Shape;426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2" name="Google Shape;426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33" name="Google Shape;42633;p33"/>
            <p:cNvGrpSpPr/>
            <p:nvPr/>
          </p:nvGrpSpPr>
          <p:grpSpPr>
            <a:xfrm>
              <a:off x="4070565" y="1876250"/>
              <a:ext cx="332750" cy="340900"/>
              <a:chOff x="4640775" y="524900"/>
              <a:chExt cx="332750" cy="340900"/>
            </a:xfrm>
          </p:grpSpPr>
          <p:sp>
            <p:nvSpPr>
              <p:cNvPr id="42634" name="Google Shape;426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5" name="Google Shape;426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6" name="Google Shape;426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7" name="Google Shape;426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8" name="Google Shape;426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9" name="Google Shape;426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0" name="Google Shape;426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1" name="Google Shape;426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2" name="Google Shape;426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3" name="Google Shape;426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4" name="Google Shape;426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5" name="Google Shape;426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46" name="Google Shape;42646;p33"/>
            <p:cNvGrpSpPr/>
            <p:nvPr/>
          </p:nvGrpSpPr>
          <p:grpSpPr>
            <a:xfrm>
              <a:off x="4405621" y="1876250"/>
              <a:ext cx="332750" cy="340900"/>
              <a:chOff x="4640775" y="524900"/>
              <a:chExt cx="332750" cy="340900"/>
            </a:xfrm>
          </p:grpSpPr>
          <p:sp>
            <p:nvSpPr>
              <p:cNvPr id="42647" name="Google Shape;426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8" name="Google Shape;426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9" name="Google Shape;426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0" name="Google Shape;426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1" name="Google Shape;426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2" name="Google Shape;426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3" name="Google Shape;426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4" name="Google Shape;426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5" name="Google Shape;426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6" name="Google Shape;426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7" name="Google Shape;426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8" name="Google Shape;426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59" name="Google Shape;42659;p33"/>
            <p:cNvGrpSpPr/>
            <p:nvPr/>
          </p:nvGrpSpPr>
          <p:grpSpPr>
            <a:xfrm>
              <a:off x="720000" y="2217150"/>
              <a:ext cx="332750" cy="340900"/>
              <a:chOff x="4640775" y="524900"/>
              <a:chExt cx="332750" cy="340900"/>
            </a:xfrm>
          </p:grpSpPr>
          <p:sp>
            <p:nvSpPr>
              <p:cNvPr id="42660" name="Google Shape;426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1" name="Google Shape;426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2" name="Google Shape;426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3" name="Google Shape;426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4" name="Google Shape;426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5" name="Google Shape;426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6" name="Google Shape;426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7" name="Google Shape;426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8" name="Google Shape;426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9" name="Google Shape;426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0" name="Google Shape;426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1" name="Google Shape;426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72" name="Google Shape;42672;p33"/>
            <p:cNvGrpSpPr/>
            <p:nvPr/>
          </p:nvGrpSpPr>
          <p:grpSpPr>
            <a:xfrm>
              <a:off x="1055056" y="2217150"/>
              <a:ext cx="332750" cy="340900"/>
              <a:chOff x="4640775" y="524900"/>
              <a:chExt cx="332750" cy="340900"/>
            </a:xfrm>
          </p:grpSpPr>
          <p:sp>
            <p:nvSpPr>
              <p:cNvPr id="42673" name="Google Shape;426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4" name="Google Shape;426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5" name="Google Shape;426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6" name="Google Shape;426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7" name="Google Shape;426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8" name="Google Shape;426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9" name="Google Shape;426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0" name="Google Shape;426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1" name="Google Shape;426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2" name="Google Shape;426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3" name="Google Shape;426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4" name="Google Shape;426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85" name="Google Shape;42685;p33"/>
            <p:cNvGrpSpPr/>
            <p:nvPr/>
          </p:nvGrpSpPr>
          <p:grpSpPr>
            <a:xfrm>
              <a:off x="1390113" y="2217150"/>
              <a:ext cx="332750" cy="340900"/>
              <a:chOff x="4640775" y="524900"/>
              <a:chExt cx="332750" cy="340900"/>
            </a:xfrm>
          </p:grpSpPr>
          <p:sp>
            <p:nvSpPr>
              <p:cNvPr id="42686" name="Google Shape;426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7" name="Google Shape;426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8" name="Google Shape;4268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9" name="Google Shape;426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0" name="Google Shape;426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1" name="Google Shape;426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2" name="Google Shape;426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3" name="Google Shape;426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4" name="Google Shape;426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5" name="Google Shape;426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6" name="Google Shape;426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7" name="Google Shape;426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98" name="Google Shape;42698;p33"/>
            <p:cNvGrpSpPr/>
            <p:nvPr/>
          </p:nvGrpSpPr>
          <p:grpSpPr>
            <a:xfrm>
              <a:off x="1725169" y="2217150"/>
              <a:ext cx="332750" cy="340900"/>
              <a:chOff x="4640775" y="524900"/>
              <a:chExt cx="332750" cy="340900"/>
            </a:xfrm>
          </p:grpSpPr>
          <p:sp>
            <p:nvSpPr>
              <p:cNvPr id="42699" name="Google Shape;426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0" name="Google Shape;427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1" name="Google Shape;427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2" name="Google Shape;427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3" name="Google Shape;427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4" name="Google Shape;427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5" name="Google Shape;427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6" name="Google Shape;427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7" name="Google Shape;427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8" name="Google Shape;427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9" name="Google Shape;427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0" name="Google Shape;427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11" name="Google Shape;42711;p33"/>
            <p:cNvGrpSpPr/>
            <p:nvPr/>
          </p:nvGrpSpPr>
          <p:grpSpPr>
            <a:xfrm>
              <a:off x="2060226" y="2217150"/>
              <a:ext cx="332750" cy="340900"/>
              <a:chOff x="4640775" y="524900"/>
              <a:chExt cx="332750" cy="340900"/>
            </a:xfrm>
          </p:grpSpPr>
          <p:sp>
            <p:nvSpPr>
              <p:cNvPr id="42712" name="Google Shape;427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3" name="Google Shape;427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4" name="Google Shape;427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5" name="Google Shape;427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6" name="Google Shape;427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7" name="Google Shape;427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8" name="Google Shape;427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9" name="Google Shape;427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0" name="Google Shape;427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1" name="Google Shape;427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2" name="Google Shape;427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3" name="Google Shape;427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24" name="Google Shape;42724;p33"/>
            <p:cNvGrpSpPr/>
            <p:nvPr/>
          </p:nvGrpSpPr>
          <p:grpSpPr>
            <a:xfrm>
              <a:off x="2395282" y="2217150"/>
              <a:ext cx="332750" cy="340900"/>
              <a:chOff x="4640775" y="524900"/>
              <a:chExt cx="332750" cy="340900"/>
            </a:xfrm>
          </p:grpSpPr>
          <p:sp>
            <p:nvSpPr>
              <p:cNvPr id="42725" name="Google Shape;427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6" name="Google Shape;427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7" name="Google Shape;427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8" name="Google Shape;427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9" name="Google Shape;427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0" name="Google Shape;427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1" name="Google Shape;427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2" name="Google Shape;427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3" name="Google Shape;427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4" name="Google Shape;427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5" name="Google Shape;427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6" name="Google Shape;427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37" name="Google Shape;42737;p33"/>
            <p:cNvGrpSpPr/>
            <p:nvPr/>
          </p:nvGrpSpPr>
          <p:grpSpPr>
            <a:xfrm>
              <a:off x="2730339" y="2217150"/>
              <a:ext cx="332750" cy="340900"/>
              <a:chOff x="4640775" y="524900"/>
              <a:chExt cx="332750" cy="340900"/>
            </a:xfrm>
          </p:grpSpPr>
          <p:sp>
            <p:nvSpPr>
              <p:cNvPr id="42738" name="Google Shape;427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9" name="Google Shape;427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0" name="Google Shape;427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1" name="Google Shape;427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2" name="Google Shape;427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3" name="Google Shape;427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4" name="Google Shape;427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5" name="Google Shape;427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6" name="Google Shape;427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7" name="Google Shape;427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8" name="Google Shape;427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9" name="Google Shape;427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50" name="Google Shape;42750;p33"/>
            <p:cNvGrpSpPr/>
            <p:nvPr/>
          </p:nvGrpSpPr>
          <p:grpSpPr>
            <a:xfrm>
              <a:off x="3065395" y="2217150"/>
              <a:ext cx="332750" cy="340900"/>
              <a:chOff x="4640775" y="524900"/>
              <a:chExt cx="332750" cy="340900"/>
            </a:xfrm>
          </p:grpSpPr>
          <p:sp>
            <p:nvSpPr>
              <p:cNvPr id="42751" name="Google Shape;427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2" name="Google Shape;427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3" name="Google Shape;427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4" name="Google Shape;427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5" name="Google Shape;427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6" name="Google Shape;427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7" name="Google Shape;427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8" name="Google Shape;427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9" name="Google Shape;427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0" name="Google Shape;427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1" name="Google Shape;427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2" name="Google Shape;427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63" name="Google Shape;42763;p33"/>
            <p:cNvGrpSpPr/>
            <p:nvPr/>
          </p:nvGrpSpPr>
          <p:grpSpPr>
            <a:xfrm>
              <a:off x="3400452" y="2217150"/>
              <a:ext cx="332750" cy="340900"/>
              <a:chOff x="4640775" y="524900"/>
              <a:chExt cx="332750" cy="340900"/>
            </a:xfrm>
          </p:grpSpPr>
          <p:sp>
            <p:nvSpPr>
              <p:cNvPr id="42764" name="Google Shape;427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5" name="Google Shape;427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6" name="Google Shape;427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7" name="Google Shape;427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8" name="Google Shape;427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9" name="Google Shape;427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0" name="Google Shape;427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1" name="Google Shape;427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2" name="Google Shape;427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3" name="Google Shape;427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4" name="Google Shape;427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5" name="Google Shape;427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76" name="Google Shape;42776;p33"/>
            <p:cNvGrpSpPr/>
            <p:nvPr/>
          </p:nvGrpSpPr>
          <p:grpSpPr>
            <a:xfrm>
              <a:off x="3735508" y="2217150"/>
              <a:ext cx="332750" cy="340900"/>
              <a:chOff x="4640775" y="524900"/>
              <a:chExt cx="332750" cy="340900"/>
            </a:xfrm>
          </p:grpSpPr>
          <p:sp>
            <p:nvSpPr>
              <p:cNvPr id="42777" name="Google Shape;427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8" name="Google Shape;427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9" name="Google Shape;427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0" name="Google Shape;427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1" name="Google Shape;427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2" name="Google Shape;427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3" name="Google Shape;427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4" name="Google Shape;427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5" name="Google Shape;427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6" name="Google Shape;427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7" name="Google Shape;427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8" name="Google Shape;427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89" name="Google Shape;42789;p33"/>
            <p:cNvGrpSpPr/>
            <p:nvPr/>
          </p:nvGrpSpPr>
          <p:grpSpPr>
            <a:xfrm>
              <a:off x="4070565" y="2217150"/>
              <a:ext cx="332750" cy="340900"/>
              <a:chOff x="4640775" y="524900"/>
              <a:chExt cx="332750" cy="340900"/>
            </a:xfrm>
          </p:grpSpPr>
          <p:sp>
            <p:nvSpPr>
              <p:cNvPr id="42790" name="Google Shape;427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1" name="Google Shape;427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2" name="Google Shape;427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3" name="Google Shape;427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4" name="Google Shape;427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5" name="Google Shape;427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6" name="Google Shape;427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7" name="Google Shape;427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8" name="Google Shape;427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9" name="Google Shape;427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0" name="Google Shape;428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1" name="Google Shape;428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02" name="Google Shape;42802;p33"/>
            <p:cNvGrpSpPr/>
            <p:nvPr/>
          </p:nvGrpSpPr>
          <p:grpSpPr>
            <a:xfrm>
              <a:off x="4405621" y="2217150"/>
              <a:ext cx="332750" cy="340900"/>
              <a:chOff x="4640775" y="524900"/>
              <a:chExt cx="332750" cy="340900"/>
            </a:xfrm>
          </p:grpSpPr>
          <p:sp>
            <p:nvSpPr>
              <p:cNvPr id="42803" name="Google Shape;428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4" name="Google Shape;428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5" name="Google Shape;428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6" name="Google Shape;428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7" name="Google Shape;428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8" name="Google Shape;428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9" name="Google Shape;428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0" name="Google Shape;428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1" name="Google Shape;428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2" name="Google Shape;428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3" name="Google Shape;428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4" name="Google Shape;428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15" name="Google Shape;42815;p33"/>
            <p:cNvGrpSpPr/>
            <p:nvPr/>
          </p:nvGrpSpPr>
          <p:grpSpPr>
            <a:xfrm>
              <a:off x="720000" y="2558050"/>
              <a:ext cx="332750" cy="340900"/>
              <a:chOff x="4640775" y="524900"/>
              <a:chExt cx="332750" cy="340900"/>
            </a:xfrm>
          </p:grpSpPr>
          <p:sp>
            <p:nvSpPr>
              <p:cNvPr id="42816" name="Google Shape;428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7" name="Google Shape;428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8" name="Google Shape;428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9" name="Google Shape;428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0" name="Google Shape;428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1" name="Google Shape;428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2" name="Google Shape;428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3" name="Google Shape;428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4" name="Google Shape;428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5" name="Google Shape;428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6" name="Google Shape;428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7" name="Google Shape;428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28" name="Google Shape;42828;p33"/>
            <p:cNvGrpSpPr/>
            <p:nvPr/>
          </p:nvGrpSpPr>
          <p:grpSpPr>
            <a:xfrm>
              <a:off x="1055056" y="2558050"/>
              <a:ext cx="332750" cy="340900"/>
              <a:chOff x="4640775" y="524900"/>
              <a:chExt cx="332750" cy="340900"/>
            </a:xfrm>
          </p:grpSpPr>
          <p:sp>
            <p:nvSpPr>
              <p:cNvPr id="42829" name="Google Shape;428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0" name="Google Shape;428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1" name="Google Shape;428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2" name="Google Shape;428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3" name="Google Shape;428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4" name="Google Shape;428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5" name="Google Shape;428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6" name="Google Shape;428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7" name="Google Shape;428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8" name="Google Shape;428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9" name="Google Shape;428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0" name="Google Shape;428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41" name="Google Shape;42841;p33"/>
            <p:cNvGrpSpPr/>
            <p:nvPr/>
          </p:nvGrpSpPr>
          <p:grpSpPr>
            <a:xfrm>
              <a:off x="1390113" y="2558050"/>
              <a:ext cx="332750" cy="340900"/>
              <a:chOff x="4640775" y="524900"/>
              <a:chExt cx="332750" cy="340900"/>
            </a:xfrm>
          </p:grpSpPr>
          <p:sp>
            <p:nvSpPr>
              <p:cNvPr id="42842" name="Google Shape;428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3" name="Google Shape;428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4" name="Google Shape;4284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5" name="Google Shape;428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6" name="Google Shape;428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7" name="Google Shape;428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8" name="Google Shape;428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9" name="Google Shape;428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0" name="Google Shape;428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1" name="Google Shape;428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2" name="Google Shape;428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3" name="Google Shape;428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54" name="Google Shape;42854;p33"/>
            <p:cNvGrpSpPr/>
            <p:nvPr/>
          </p:nvGrpSpPr>
          <p:grpSpPr>
            <a:xfrm>
              <a:off x="1725169" y="2558050"/>
              <a:ext cx="332750" cy="340900"/>
              <a:chOff x="4640775" y="524900"/>
              <a:chExt cx="332750" cy="340900"/>
            </a:xfrm>
          </p:grpSpPr>
          <p:sp>
            <p:nvSpPr>
              <p:cNvPr id="42855" name="Google Shape;428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6" name="Google Shape;428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7" name="Google Shape;428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8" name="Google Shape;428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9" name="Google Shape;428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0" name="Google Shape;428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1" name="Google Shape;428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2" name="Google Shape;428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3" name="Google Shape;428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4" name="Google Shape;428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5" name="Google Shape;428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6" name="Google Shape;428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67" name="Google Shape;42867;p33"/>
            <p:cNvGrpSpPr/>
            <p:nvPr/>
          </p:nvGrpSpPr>
          <p:grpSpPr>
            <a:xfrm>
              <a:off x="2060226" y="2558050"/>
              <a:ext cx="332750" cy="340900"/>
              <a:chOff x="4640775" y="524900"/>
              <a:chExt cx="332750" cy="340900"/>
            </a:xfrm>
          </p:grpSpPr>
          <p:sp>
            <p:nvSpPr>
              <p:cNvPr id="42868" name="Google Shape;428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9" name="Google Shape;428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0" name="Google Shape;428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1" name="Google Shape;428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2" name="Google Shape;428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3" name="Google Shape;428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4" name="Google Shape;428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5" name="Google Shape;428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6" name="Google Shape;428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7" name="Google Shape;428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8" name="Google Shape;428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9" name="Google Shape;428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80" name="Google Shape;42880;p33"/>
            <p:cNvGrpSpPr/>
            <p:nvPr/>
          </p:nvGrpSpPr>
          <p:grpSpPr>
            <a:xfrm>
              <a:off x="2395282" y="2558050"/>
              <a:ext cx="332750" cy="340900"/>
              <a:chOff x="4640775" y="524900"/>
              <a:chExt cx="332750" cy="340900"/>
            </a:xfrm>
          </p:grpSpPr>
          <p:sp>
            <p:nvSpPr>
              <p:cNvPr id="42881" name="Google Shape;428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2" name="Google Shape;428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3" name="Google Shape;428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4" name="Google Shape;428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5" name="Google Shape;428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6" name="Google Shape;428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7" name="Google Shape;428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8" name="Google Shape;428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9" name="Google Shape;428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0" name="Google Shape;428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1" name="Google Shape;428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2" name="Google Shape;428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93" name="Google Shape;42893;p33"/>
            <p:cNvGrpSpPr/>
            <p:nvPr/>
          </p:nvGrpSpPr>
          <p:grpSpPr>
            <a:xfrm>
              <a:off x="2730339" y="2558050"/>
              <a:ext cx="332750" cy="340900"/>
              <a:chOff x="4640775" y="524900"/>
              <a:chExt cx="332750" cy="340900"/>
            </a:xfrm>
          </p:grpSpPr>
          <p:sp>
            <p:nvSpPr>
              <p:cNvPr id="42894" name="Google Shape;428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5" name="Google Shape;428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6" name="Google Shape;428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7" name="Google Shape;428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8" name="Google Shape;428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9" name="Google Shape;428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0" name="Google Shape;429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1" name="Google Shape;429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2" name="Google Shape;429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3" name="Google Shape;429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4" name="Google Shape;429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5" name="Google Shape;429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06" name="Google Shape;42906;p33"/>
            <p:cNvGrpSpPr/>
            <p:nvPr/>
          </p:nvGrpSpPr>
          <p:grpSpPr>
            <a:xfrm>
              <a:off x="3065395" y="2558050"/>
              <a:ext cx="332750" cy="340900"/>
              <a:chOff x="4640775" y="524900"/>
              <a:chExt cx="332750" cy="340900"/>
            </a:xfrm>
          </p:grpSpPr>
          <p:sp>
            <p:nvSpPr>
              <p:cNvPr id="42907" name="Google Shape;429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8" name="Google Shape;429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9" name="Google Shape;429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0" name="Google Shape;429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1" name="Google Shape;429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2" name="Google Shape;429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3" name="Google Shape;429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4" name="Google Shape;429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5" name="Google Shape;429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6" name="Google Shape;429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7" name="Google Shape;429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8" name="Google Shape;429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19" name="Google Shape;42919;p33"/>
            <p:cNvGrpSpPr/>
            <p:nvPr/>
          </p:nvGrpSpPr>
          <p:grpSpPr>
            <a:xfrm>
              <a:off x="3400452" y="2558050"/>
              <a:ext cx="332750" cy="340900"/>
              <a:chOff x="4640775" y="524900"/>
              <a:chExt cx="332750" cy="340900"/>
            </a:xfrm>
          </p:grpSpPr>
          <p:sp>
            <p:nvSpPr>
              <p:cNvPr id="42920" name="Google Shape;429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1" name="Google Shape;429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2" name="Google Shape;429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3" name="Google Shape;429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4" name="Google Shape;429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5" name="Google Shape;429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6" name="Google Shape;429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7" name="Google Shape;429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8" name="Google Shape;429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9" name="Google Shape;429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0" name="Google Shape;429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1" name="Google Shape;429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32" name="Google Shape;42932;p33"/>
            <p:cNvGrpSpPr/>
            <p:nvPr/>
          </p:nvGrpSpPr>
          <p:grpSpPr>
            <a:xfrm>
              <a:off x="3735508" y="2558050"/>
              <a:ext cx="332750" cy="340900"/>
              <a:chOff x="4640775" y="524900"/>
              <a:chExt cx="332750" cy="340900"/>
            </a:xfrm>
          </p:grpSpPr>
          <p:sp>
            <p:nvSpPr>
              <p:cNvPr id="42933" name="Google Shape;429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4" name="Google Shape;429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5" name="Google Shape;429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6" name="Google Shape;429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7" name="Google Shape;429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8" name="Google Shape;429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9" name="Google Shape;429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0" name="Google Shape;429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1" name="Google Shape;429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2" name="Google Shape;429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3" name="Google Shape;429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4" name="Google Shape;429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45" name="Google Shape;42945;p33"/>
            <p:cNvGrpSpPr/>
            <p:nvPr/>
          </p:nvGrpSpPr>
          <p:grpSpPr>
            <a:xfrm>
              <a:off x="4070565" y="2558050"/>
              <a:ext cx="332750" cy="340900"/>
              <a:chOff x="4640775" y="524900"/>
              <a:chExt cx="332750" cy="340900"/>
            </a:xfrm>
          </p:grpSpPr>
          <p:sp>
            <p:nvSpPr>
              <p:cNvPr id="42946" name="Google Shape;429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7" name="Google Shape;429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8" name="Google Shape;4294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9" name="Google Shape;429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0" name="Google Shape;429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1" name="Google Shape;429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2" name="Google Shape;429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3" name="Google Shape;429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4" name="Google Shape;429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5" name="Google Shape;429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6" name="Google Shape;429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7" name="Google Shape;429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58" name="Google Shape;42958;p33"/>
            <p:cNvGrpSpPr/>
            <p:nvPr/>
          </p:nvGrpSpPr>
          <p:grpSpPr>
            <a:xfrm>
              <a:off x="4405621" y="2558050"/>
              <a:ext cx="332750" cy="340900"/>
              <a:chOff x="4640775" y="524900"/>
              <a:chExt cx="332750" cy="340900"/>
            </a:xfrm>
          </p:grpSpPr>
          <p:sp>
            <p:nvSpPr>
              <p:cNvPr id="42959" name="Google Shape;429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0" name="Google Shape;429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1" name="Google Shape;429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2" name="Google Shape;429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3" name="Google Shape;429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4" name="Google Shape;429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5" name="Google Shape;429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6" name="Google Shape;429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7" name="Google Shape;429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8" name="Google Shape;429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9" name="Google Shape;429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0" name="Google Shape;429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71" name="Google Shape;42971;p33"/>
            <p:cNvGrpSpPr/>
            <p:nvPr/>
          </p:nvGrpSpPr>
          <p:grpSpPr>
            <a:xfrm>
              <a:off x="720000" y="2898950"/>
              <a:ext cx="332750" cy="340900"/>
              <a:chOff x="4640775" y="524900"/>
              <a:chExt cx="332750" cy="340900"/>
            </a:xfrm>
          </p:grpSpPr>
          <p:sp>
            <p:nvSpPr>
              <p:cNvPr id="42972" name="Google Shape;429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3" name="Google Shape;429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4" name="Google Shape;429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5" name="Google Shape;429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6" name="Google Shape;429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7" name="Google Shape;429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8" name="Google Shape;429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9" name="Google Shape;429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0" name="Google Shape;429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1" name="Google Shape;429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2" name="Google Shape;429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3" name="Google Shape;429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84" name="Google Shape;42984;p33"/>
            <p:cNvGrpSpPr/>
            <p:nvPr/>
          </p:nvGrpSpPr>
          <p:grpSpPr>
            <a:xfrm>
              <a:off x="1055056" y="2898950"/>
              <a:ext cx="332750" cy="340900"/>
              <a:chOff x="4640775" y="524900"/>
              <a:chExt cx="332750" cy="340900"/>
            </a:xfrm>
          </p:grpSpPr>
          <p:sp>
            <p:nvSpPr>
              <p:cNvPr id="42985" name="Google Shape;429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6" name="Google Shape;429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7" name="Google Shape;429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8" name="Google Shape;429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9" name="Google Shape;429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0" name="Google Shape;429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1" name="Google Shape;429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2" name="Google Shape;429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3" name="Google Shape;429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4" name="Google Shape;429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5" name="Google Shape;429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6" name="Google Shape;429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97" name="Google Shape;42997;p33"/>
            <p:cNvGrpSpPr/>
            <p:nvPr/>
          </p:nvGrpSpPr>
          <p:grpSpPr>
            <a:xfrm>
              <a:off x="1390113" y="2898950"/>
              <a:ext cx="332750" cy="340900"/>
              <a:chOff x="4640775" y="524900"/>
              <a:chExt cx="332750" cy="340900"/>
            </a:xfrm>
          </p:grpSpPr>
          <p:sp>
            <p:nvSpPr>
              <p:cNvPr id="42998" name="Google Shape;429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9" name="Google Shape;429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0" name="Google Shape;4300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1" name="Google Shape;430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2" name="Google Shape;430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3" name="Google Shape;430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4" name="Google Shape;430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5" name="Google Shape;430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6" name="Google Shape;430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7" name="Google Shape;430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8" name="Google Shape;430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9" name="Google Shape;430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10" name="Google Shape;43010;p33"/>
            <p:cNvGrpSpPr/>
            <p:nvPr/>
          </p:nvGrpSpPr>
          <p:grpSpPr>
            <a:xfrm>
              <a:off x="1725169" y="2898950"/>
              <a:ext cx="332750" cy="340900"/>
              <a:chOff x="4640775" y="524900"/>
              <a:chExt cx="332750" cy="340900"/>
            </a:xfrm>
          </p:grpSpPr>
          <p:sp>
            <p:nvSpPr>
              <p:cNvPr id="43011" name="Google Shape;430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2" name="Google Shape;430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3" name="Google Shape;430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4" name="Google Shape;430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5" name="Google Shape;430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6" name="Google Shape;430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7" name="Google Shape;430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8" name="Google Shape;430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9" name="Google Shape;430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0" name="Google Shape;430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1" name="Google Shape;430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2" name="Google Shape;430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23" name="Google Shape;43023;p33"/>
            <p:cNvGrpSpPr/>
            <p:nvPr/>
          </p:nvGrpSpPr>
          <p:grpSpPr>
            <a:xfrm>
              <a:off x="2060226" y="2898950"/>
              <a:ext cx="332750" cy="340900"/>
              <a:chOff x="4640775" y="524900"/>
              <a:chExt cx="332750" cy="340900"/>
            </a:xfrm>
          </p:grpSpPr>
          <p:sp>
            <p:nvSpPr>
              <p:cNvPr id="43024" name="Google Shape;430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5" name="Google Shape;430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6" name="Google Shape;430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7" name="Google Shape;430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8" name="Google Shape;430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9" name="Google Shape;430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0" name="Google Shape;430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1" name="Google Shape;430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2" name="Google Shape;430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3" name="Google Shape;430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4" name="Google Shape;430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5" name="Google Shape;430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36" name="Google Shape;43036;p33"/>
            <p:cNvGrpSpPr/>
            <p:nvPr/>
          </p:nvGrpSpPr>
          <p:grpSpPr>
            <a:xfrm>
              <a:off x="2395282" y="2898950"/>
              <a:ext cx="332750" cy="340900"/>
              <a:chOff x="4640775" y="524900"/>
              <a:chExt cx="332750" cy="340900"/>
            </a:xfrm>
          </p:grpSpPr>
          <p:sp>
            <p:nvSpPr>
              <p:cNvPr id="43037" name="Google Shape;430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8" name="Google Shape;430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9" name="Google Shape;430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0" name="Google Shape;430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1" name="Google Shape;430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2" name="Google Shape;430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3" name="Google Shape;430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4" name="Google Shape;430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5" name="Google Shape;430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6" name="Google Shape;430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7" name="Google Shape;430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8" name="Google Shape;430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49" name="Google Shape;43049;p33"/>
            <p:cNvGrpSpPr/>
            <p:nvPr/>
          </p:nvGrpSpPr>
          <p:grpSpPr>
            <a:xfrm>
              <a:off x="2730339" y="2898950"/>
              <a:ext cx="332750" cy="340900"/>
              <a:chOff x="4640775" y="524900"/>
              <a:chExt cx="332750" cy="340900"/>
            </a:xfrm>
          </p:grpSpPr>
          <p:sp>
            <p:nvSpPr>
              <p:cNvPr id="43050" name="Google Shape;430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1" name="Google Shape;430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2" name="Google Shape;430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3" name="Google Shape;430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4" name="Google Shape;430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5" name="Google Shape;430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6" name="Google Shape;430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7" name="Google Shape;430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8" name="Google Shape;430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9" name="Google Shape;430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0" name="Google Shape;430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1" name="Google Shape;430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62" name="Google Shape;43062;p33"/>
            <p:cNvGrpSpPr/>
            <p:nvPr/>
          </p:nvGrpSpPr>
          <p:grpSpPr>
            <a:xfrm>
              <a:off x="3065395" y="2898950"/>
              <a:ext cx="332750" cy="340900"/>
              <a:chOff x="4640775" y="524900"/>
              <a:chExt cx="332750" cy="340900"/>
            </a:xfrm>
          </p:grpSpPr>
          <p:sp>
            <p:nvSpPr>
              <p:cNvPr id="43063" name="Google Shape;430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4" name="Google Shape;430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5" name="Google Shape;430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6" name="Google Shape;430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7" name="Google Shape;430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8" name="Google Shape;430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9" name="Google Shape;430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0" name="Google Shape;430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1" name="Google Shape;430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2" name="Google Shape;430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3" name="Google Shape;430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4" name="Google Shape;430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75" name="Google Shape;43075;p33"/>
            <p:cNvGrpSpPr/>
            <p:nvPr/>
          </p:nvGrpSpPr>
          <p:grpSpPr>
            <a:xfrm>
              <a:off x="3400452" y="2898950"/>
              <a:ext cx="332750" cy="340900"/>
              <a:chOff x="4640775" y="524900"/>
              <a:chExt cx="332750" cy="340900"/>
            </a:xfrm>
          </p:grpSpPr>
          <p:sp>
            <p:nvSpPr>
              <p:cNvPr id="43076" name="Google Shape;430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7" name="Google Shape;430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8" name="Google Shape;430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9" name="Google Shape;430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0" name="Google Shape;430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1" name="Google Shape;430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2" name="Google Shape;430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3" name="Google Shape;430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4" name="Google Shape;430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5" name="Google Shape;430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6" name="Google Shape;430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7" name="Google Shape;430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88" name="Google Shape;43088;p33"/>
            <p:cNvGrpSpPr/>
            <p:nvPr/>
          </p:nvGrpSpPr>
          <p:grpSpPr>
            <a:xfrm>
              <a:off x="3735508" y="2898950"/>
              <a:ext cx="332750" cy="340900"/>
              <a:chOff x="4640775" y="524900"/>
              <a:chExt cx="332750" cy="340900"/>
            </a:xfrm>
          </p:grpSpPr>
          <p:sp>
            <p:nvSpPr>
              <p:cNvPr id="43089" name="Google Shape;430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0" name="Google Shape;430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1" name="Google Shape;430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2" name="Google Shape;430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3" name="Google Shape;430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4" name="Google Shape;430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5" name="Google Shape;430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6" name="Google Shape;430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7" name="Google Shape;430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8" name="Google Shape;430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9" name="Google Shape;430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0" name="Google Shape;431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01" name="Google Shape;43101;p33"/>
            <p:cNvGrpSpPr/>
            <p:nvPr/>
          </p:nvGrpSpPr>
          <p:grpSpPr>
            <a:xfrm>
              <a:off x="4070565" y="2898950"/>
              <a:ext cx="332750" cy="340900"/>
              <a:chOff x="4640775" y="524900"/>
              <a:chExt cx="332750" cy="340900"/>
            </a:xfrm>
          </p:grpSpPr>
          <p:sp>
            <p:nvSpPr>
              <p:cNvPr id="43102" name="Google Shape;431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3" name="Google Shape;431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4" name="Google Shape;4310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5" name="Google Shape;431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6" name="Google Shape;431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7" name="Google Shape;431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8" name="Google Shape;431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9" name="Google Shape;431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0" name="Google Shape;431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1" name="Google Shape;431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2" name="Google Shape;431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3" name="Google Shape;431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14" name="Google Shape;43114;p33"/>
            <p:cNvGrpSpPr/>
            <p:nvPr/>
          </p:nvGrpSpPr>
          <p:grpSpPr>
            <a:xfrm>
              <a:off x="4405621" y="2898950"/>
              <a:ext cx="332750" cy="340900"/>
              <a:chOff x="4640775" y="524900"/>
              <a:chExt cx="332750" cy="340900"/>
            </a:xfrm>
          </p:grpSpPr>
          <p:sp>
            <p:nvSpPr>
              <p:cNvPr id="43115" name="Google Shape;431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6" name="Google Shape;431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7" name="Google Shape;431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8" name="Google Shape;431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9" name="Google Shape;431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0" name="Google Shape;431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1" name="Google Shape;431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2" name="Google Shape;431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3" name="Google Shape;431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4" name="Google Shape;431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5" name="Google Shape;431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6" name="Google Shape;431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27" name="Google Shape;43127;p33"/>
            <p:cNvGrpSpPr/>
            <p:nvPr/>
          </p:nvGrpSpPr>
          <p:grpSpPr>
            <a:xfrm>
              <a:off x="720000" y="3239850"/>
              <a:ext cx="332750" cy="340900"/>
              <a:chOff x="4640775" y="524900"/>
              <a:chExt cx="332750" cy="340900"/>
            </a:xfrm>
          </p:grpSpPr>
          <p:sp>
            <p:nvSpPr>
              <p:cNvPr id="43128" name="Google Shape;431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9" name="Google Shape;431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0" name="Google Shape;431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1" name="Google Shape;431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2" name="Google Shape;431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3" name="Google Shape;431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4" name="Google Shape;431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5" name="Google Shape;431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6" name="Google Shape;431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7" name="Google Shape;431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8" name="Google Shape;431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9" name="Google Shape;431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40" name="Google Shape;43140;p33"/>
            <p:cNvGrpSpPr/>
            <p:nvPr/>
          </p:nvGrpSpPr>
          <p:grpSpPr>
            <a:xfrm>
              <a:off x="1055056" y="3239850"/>
              <a:ext cx="332750" cy="340900"/>
              <a:chOff x="4640775" y="524900"/>
              <a:chExt cx="332750" cy="340900"/>
            </a:xfrm>
          </p:grpSpPr>
          <p:sp>
            <p:nvSpPr>
              <p:cNvPr id="43141" name="Google Shape;431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2" name="Google Shape;431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3" name="Google Shape;431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4" name="Google Shape;431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5" name="Google Shape;431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6" name="Google Shape;431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7" name="Google Shape;431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8" name="Google Shape;431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9" name="Google Shape;431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0" name="Google Shape;431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1" name="Google Shape;431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2" name="Google Shape;431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53" name="Google Shape;43153;p33"/>
            <p:cNvGrpSpPr/>
            <p:nvPr/>
          </p:nvGrpSpPr>
          <p:grpSpPr>
            <a:xfrm>
              <a:off x="1390113" y="3239850"/>
              <a:ext cx="332750" cy="340900"/>
              <a:chOff x="4640775" y="524900"/>
              <a:chExt cx="332750" cy="340900"/>
            </a:xfrm>
          </p:grpSpPr>
          <p:sp>
            <p:nvSpPr>
              <p:cNvPr id="43154" name="Google Shape;431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5" name="Google Shape;431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6" name="Google Shape;4315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7" name="Google Shape;431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8" name="Google Shape;431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9" name="Google Shape;431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0" name="Google Shape;431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1" name="Google Shape;431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2" name="Google Shape;431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3" name="Google Shape;431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4" name="Google Shape;431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5" name="Google Shape;431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66" name="Google Shape;43166;p33"/>
            <p:cNvGrpSpPr/>
            <p:nvPr/>
          </p:nvGrpSpPr>
          <p:grpSpPr>
            <a:xfrm>
              <a:off x="1725169" y="3239850"/>
              <a:ext cx="332750" cy="340900"/>
              <a:chOff x="4640775" y="524900"/>
              <a:chExt cx="332750" cy="340900"/>
            </a:xfrm>
          </p:grpSpPr>
          <p:sp>
            <p:nvSpPr>
              <p:cNvPr id="43167" name="Google Shape;431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8" name="Google Shape;431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9" name="Google Shape;431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0" name="Google Shape;431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1" name="Google Shape;431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2" name="Google Shape;431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3" name="Google Shape;431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4" name="Google Shape;431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5" name="Google Shape;431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6" name="Google Shape;431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7" name="Google Shape;431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8" name="Google Shape;431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79" name="Google Shape;43179;p33"/>
            <p:cNvGrpSpPr/>
            <p:nvPr/>
          </p:nvGrpSpPr>
          <p:grpSpPr>
            <a:xfrm>
              <a:off x="2060226" y="3239850"/>
              <a:ext cx="332750" cy="340900"/>
              <a:chOff x="4640775" y="524900"/>
              <a:chExt cx="332750" cy="340900"/>
            </a:xfrm>
          </p:grpSpPr>
          <p:sp>
            <p:nvSpPr>
              <p:cNvPr id="43180" name="Google Shape;431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1" name="Google Shape;431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2" name="Google Shape;431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3" name="Google Shape;431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4" name="Google Shape;431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5" name="Google Shape;431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6" name="Google Shape;431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7" name="Google Shape;431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8" name="Google Shape;431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9" name="Google Shape;431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0" name="Google Shape;431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1" name="Google Shape;431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92" name="Google Shape;43192;p33"/>
            <p:cNvGrpSpPr/>
            <p:nvPr/>
          </p:nvGrpSpPr>
          <p:grpSpPr>
            <a:xfrm>
              <a:off x="2395282" y="3239850"/>
              <a:ext cx="332750" cy="340900"/>
              <a:chOff x="4640775" y="524900"/>
              <a:chExt cx="332750" cy="340900"/>
            </a:xfrm>
          </p:grpSpPr>
          <p:sp>
            <p:nvSpPr>
              <p:cNvPr id="43193" name="Google Shape;431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4" name="Google Shape;431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5" name="Google Shape;431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6" name="Google Shape;431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7" name="Google Shape;431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8" name="Google Shape;431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9" name="Google Shape;431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0" name="Google Shape;432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1" name="Google Shape;432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2" name="Google Shape;432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3" name="Google Shape;432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4" name="Google Shape;432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05" name="Google Shape;43205;p33"/>
            <p:cNvGrpSpPr/>
            <p:nvPr/>
          </p:nvGrpSpPr>
          <p:grpSpPr>
            <a:xfrm>
              <a:off x="2730339" y="3239850"/>
              <a:ext cx="332750" cy="340900"/>
              <a:chOff x="4640775" y="524900"/>
              <a:chExt cx="332750" cy="340900"/>
            </a:xfrm>
          </p:grpSpPr>
          <p:sp>
            <p:nvSpPr>
              <p:cNvPr id="43206" name="Google Shape;432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7" name="Google Shape;432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8" name="Google Shape;432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9" name="Google Shape;432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0" name="Google Shape;432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1" name="Google Shape;432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2" name="Google Shape;432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3" name="Google Shape;432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4" name="Google Shape;432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5" name="Google Shape;432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6" name="Google Shape;432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7" name="Google Shape;432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18" name="Google Shape;43218;p33"/>
            <p:cNvGrpSpPr/>
            <p:nvPr/>
          </p:nvGrpSpPr>
          <p:grpSpPr>
            <a:xfrm>
              <a:off x="3065395" y="3239850"/>
              <a:ext cx="332750" cy="340900"/>
              <a:chOff x="4640775" y="524900"/>
              <a:chExt cx="332750" cy="340900"/>
            </a:xfrm>
          </p:grpSpPr>
          <p:sp>
            <p:nvSpPr>
              <p:cNvPr id="43219" name="Google Shape;432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0" name="Google Shape;432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1" name="Google Shape;432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2" name="Google Shape;432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3" name="Google Shape;432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4" name="Google Shape;432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5" name="Google Shape;432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6" name="Google Shape;432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7" name="Google Shape;432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8" name="Google Shape;432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9" name="Google Shape;432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0" name="Google Shape;432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31" name="Google Shape;43231;p33"/>
            <p:cNvGrpSpPr/>
            <p:nvPr/>
          </p:nvGrpSpPr>
          <p:grpSpPr>
            <a:xfrm>
              <a:off x="3400452" y="3239850"/>
              <a:ext cx="332750" cy="340900"/>
              <a:chOff x="4640775" y="524900"/>
              <a:chExt cx="332750" cy="340900"/>
            </a:xfrm>
          </p:grpSpPr>
          <p:sp>
            <p:nvSpPr>
              <p:cNvPr id="43232" name="Google Shape;432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3" name="Google Shape;432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4" name="Google Shape;432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5" name="Google Shape;432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6" name="Google Shape;432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7" name="Google Shape;432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8" name="Google Shape;432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9" name="Google Shape;432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0" name="Google Shape;432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1" name="Google Shape;432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2" name="Google Shape;432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3" name="Google Shape;432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44" name="Google Shape;43244;p33"/>
            <p:cNvGrpSpPr/>
            <p:nvPr/>
          </p:nvGrpSpPr>
          <p:grpSpPr>
            <a:xfrm>
              <a:off x="3735508" y="3239850"/>
              <a:ext cx="332750" cy="340900"/>
              <a:chOff x="4640775" y="524900"/>
              <a:chExt cx="332750" cy="340900"/>
            </a:xfrm>
          </p:grpSpPr>
          <p:sp>
            <p:nvSpPr>
              <p:cNvPr id="43245" name="Google Shape;432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6" name="Google Shape;432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7" name="Google Shape;432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8" name="Google Shape;432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9" name="Google Shape;432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0" name="Google Shape;432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1" name="Google Shape;432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2" name="Google Shape;432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3" name="Google Shape;432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4" name="Google Shape;432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5" name="Google Shape;432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6" name="Google Shape;432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57" name="Google Shape;43257;p33"/>
            <p:cNvGrpSpPr/>
            <p:nvPr/>
          </p:nvGrpSpPr>
          <p:grpSpPr>
            <a:xfrm>
              <a:off x="4070565" y="3239850"/>
              <a:ext cx="332750" cy="340900"/>
              <a:chOff x="4640775" y="524900"/>
              <a:chExt cx="332750" cy="340900"/>
            </a:xfrm>
          </p:grpSpPr>
          <p:sp>
            <p:nvSpPr>
              <p:cNvPr id="43258" name="Google Shape;432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9" name="Google Shape;432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0" name="Google Shape;4326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1" name="Google Shape;432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2" name="Google Shape;432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3" name="Google Shape;432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4" name="Google Shape;432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5" name="Google Shape;432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6" name="Google Shape;432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7" name="Google Shape;432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8" name="Google Shape;432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9" name="Google Shape;432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70" name="Google Shape;43270;p33"/>
            <p:cNvGrpSpPr/>
            <p:nvPr/>
          </p:nvGrpSpPr>
          <p:grpSpPr>
            <a:xfrm>
              <a:off x="4405621" y="3239850"/>
              <a:ext cx="332750" cy="340900"/>
              <a:chOff x="4640775" y="524900"/>
              <a:chExt cx="332750" cy="340900"/>
            </a:xfrm>
          </p:grpSpPr>
          <p:sp>
            <p:nvSpPr>
              <p:cNvPr id="43271" name="Google Shape;432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2" name="Google Shape;432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3" name="Google Shape;432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4" name="Google Shape;432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5" name="Google Shape;432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6" name="Google Shape;432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7" name="Google Shape;432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8" name="Google Shape;432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9" name="Google Shape;432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0" name="Google Shape;432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1" name="Google Shape;432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2" name="Google Shape;432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83" name="Google Shape;43283;p33"/>
            <p:cNvGrpSpPr/>
            <p:nvPr/>
          </p:nvGrpSpPr>
          <p:grpSpPr>
            <a:xfrm>
              <a:off x="720000" y="3580750"/>
              <a:ext cx="332750" cy="340900"/>
              <a:chOff x="4640775" y="524900"/>
              <a:chExt cx="332750" cy="340900"/>
            </a:xfrm>
          </p:grpSpPr>
          <p:sp>
            <p:nvSpPr>
              <p:cNvPr id="43284" name="Google Shape;432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5" name="Google Shape;432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6" name="Google Shape;432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7" name="Google Shape;432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8" name="Google Shape;432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9" name="Google Shape;432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0" name="Google Shape;432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1" name="Google Shape;432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2" name="Google Shape;432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3" name="Google Shape;432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4" name="Google Shape;432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5" name="Google Shape;432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96" name="Google Shape;43296;p33"/>
            <p:cNvGrpSpPr/>
            <p:nvPr/>
          </p:nvGrpSpPr>
          <p:grpSpPr>
            <a:xfrm>
              <a:off x="1055056" y="3580750"/>
              <a:ext cx="332750" cy="340900"/>
              <a:chOff x="4640775" y="524900"/>
              <a:chExt cx="332750" cy="340900"/>
            </a:xfrm>
          </p:grpSpPr>
          <p:sp>
            <p:nvSpPr>
              <p:cNvPr id="43297" name="Google Shape;432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8" name="Google Shape;432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9" name="Google Shape;432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0" name="Google Shape;433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1" name="Google Shape;433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2" name="Google Shape;433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3" name="Google Shape;433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4" name="Google Shape;433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5" name="Google Shape;433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6" name="Google Shape;433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7" name="Google Shape;433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8" name="Google Shape;433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09" name="Google Shape;43309;p33"/>
            <p:cNvGrpSpPr/>
            <p:nvPr/>
          </p:nvGrpSpPr>
          <p:grpSpPr>
            <a:xfrm>
              <a:off x="1390113" y="3580750"/>
              <a:ext cx="332750" cy="340900"/>
              <a:chOff x="4640775" y="524900"/>
              <a:chExt cx="332750" cy="340900"/>
            </a:xfrm>
          </p:grpSpPr>
          <p:sp>
            <p:nvSpPr>
              <p:cNvPr id="43310" name="Google Shape;433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1" name="Google Shape;433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2" name="Google Shape;4331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3" name="Google Shape;433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4" name="Google Shape;433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5" name="Google Shape;433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6" name="Google Shape;433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7" name="Google Shape;433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8" name="Google Shape;433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9" name="Google Shape;433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0" name="Google Shape;433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1" name="Google Shape;433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22" name="Google Shape;43322;p33"/>
            <p:cNvGrpSpPr/>
            <p:nvPr/>
          </p:nvGrpSpPr>
          <p:grpSpPr>
            <a:xfrm>
              <a:off x="1725169" y="3580750"/>
              <a:ext cx="332750" cy="340900"/>
              <a:chOff x="4640775" y="524900"/>
              <a:chExt cx="332750" cy="340900"/>
            </a:xfrm>
          </p:grpSpPr>
          <p:sp>
            <p:nvSpPr>
              <p:cNvPr id="43323" name="Google Shape;433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4" name="Google Shape;433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5" name="Google Shape;433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6" name="Google Shape;433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7" name="Google Shape;433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8" name="Google Shape;433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9" name="Google Shape;433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0" name="Google Shape;433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1" name="Google Shape;433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2" name="Google Shape;433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3" name="Google Shape;433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4" name="Google Shape;433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35" name="Google Shape;43335;p33"/>
            <p:cNvGrpSpPr/>
            <p:nvPr/>
          </p:nvGrpSpPr>
          <p:grpSpPr>
            <a:xfrm>
              <a:off x="2060226" y="3580750"/>
              <a:ext cx="332750" cy="340900"/>
              <a:chOff x="4640775" y="524900"/>
              <a:chExt cx="332750" cy="340900"/>
            </a:xfrm>
          </p:grpSpPr>
          <p:sp>
            <p:nvSpPr>
              <p:cNvPr id="43336" name="Google Shape;433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7" name="Google Shape;433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8" name="Google Shape;433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9" name="Google Shape;433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0" name="Google Shape;433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1" name="Google Shape;433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2" name="Google Shape;433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3" name="Google Shape;433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4" name="Google Shape;433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5" name="Google Shape;433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6" name="Google Shape;433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7" name="Google Shape;433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48" name="Google Shape;43348;p33"/>
            <p:cNvGrpSpPr/>
            <p:nvPr/>
          </p:nvGrpSpPr>
          <p:grpSpPr>
            <a:xfrm>
              <a:off x="2395282" y="3580750"/>
              <a:ext cx="332750" cy="340900"/>
              <a:chOff x="4640775" y="524900"/>
              <a:chExt cx="332750" cy="340900"/>
            </a:xfrm>
          </p:grpSpPr>
          <p:sp>
            <p:nvSpPr>
              <p:cNvPr id="43349" name="Google Shape;433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0" name="Google Shape;433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1" name="Google Shape;433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2" name="Google Shape;433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3" name="Google Shape;433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4" name="Google Shape;433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5" name="Google Shape;433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6" name="Google Shape;433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7" name="Google Shape;433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8" name="Google Shape;433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9" name="Google Shape;433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0" name="Google Shape;433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61" name="Google Shape;43361;p33"/>
            <p:cNvGrpSpPr/>
            <p:nvPr/>
          </p:nvGrpSpPr>
          <p:grpSpPr>
            <a:xfrm>
              <a:off x="2730339" y="3580750"/>
              <a:ext cx="332750" cy="340900"/>
              <a:chOff x="4640775" y="524900"/>
              <a:chExt cx="332750" cy="340900"/>
            </a:xfrm>
          </p:grpSpPr>
          <p:sp>
            <p:nvSpPr>
              <p:cNvPr id="43362" name="Google Shape;433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3" name="Google Shape;433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4" name="Google Shape;433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5" name="Google Shape;433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6" name="Google Shape;433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7" name="Google Shape;433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8" name="Google Shape;433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9" name="Google Shape;433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0" name="Google Shape;433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1" name="Google Shape;433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2" name="Google Shape;433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3" name="Google Shape;433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74" name="Google Shape;43374;p33"/>
            <p:cNvGrpSpPr/>
            <p:nvPr/>
          </p:nvGrpSpPr>
          <p:grpSpPr>
            <a:xfrm>
              <a:off x="3065395" y="3580750"/>
              <a:ext cx="332750" cy="340900"/>
              <a:chOff x="4640775" y="524900"/>
              <a:chExt cx="332750" cy="340900"/>
            </a:xfrm>
          </p:grpSpPr>
          <p:sp>
            <p:nvSpPr>
              <p:cNvPr id="43375" name="Google Shape;433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6" name="Google Shape;433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7" name="Google Shape;433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8" name="Google Shape;433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9" name="Google Shape;433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0" name="Google Shape;433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1" name="Google Shape;433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2" name="Google Shape;433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3" name="Google Shape;433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4" name="Google Shape;433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5" name="Google Shape;433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6" name="Google Shape;433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87" name="Google Shape;43387;p33"/>
            <p:cNvGrpSpPr/>
            <p:nvPr/>
          </p:nvGrpSpPr>
          <p:grpSpPr>
            <a:xfrm>
              <a:off x="3400452" y="3580750"/>
              <a:ext cx="332750" cy="340900"/>
              <a:chOff x="4640775" y="524900"/>
              <a:chExt cx="332750" cy="340900"/>
            </a:xfrm>
          </p:grpSpPr>
          <p:sp>
            <p:nvSpPr>
              <p:cNvPr id="43388" name="Google Shape;433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9" name="Google Shape;433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0" name="Google Shape;433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1" name="Google Shape;433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2" name="Google Shape;433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3" name="Google Shape;433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4" name="Google Shape;433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5" name="Google Shape;433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6" name="Google Shape;433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7" name="Google Shape;433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8" name="Google Shape;433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9" name="Google Shape;433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00" name="Google Shape;43400;p33"/>
            <p:cNvGrpSpPr/>
            <p:nvPr/>
          </p:nvGrpSpPr>
          <p:grpSpPr>
            <a:xfrm>
              <a:off x="3735508" y="3580750"/>
              <a:ext cx="332750" cy="340900"/>
              <a:chOff x="4640775" y="524900"/>
              <a:chExt cx="332750" cy="340900"/>
            </a:xfrm>
          </p:grpSpPr>
          <p:sp>
            <p:nvSpPr>
              <p:cNvPr id="43401" name="Google Shape;434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2" name="Google Shape;434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3" name="Google Shape;434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4" name="Google Shape;434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5" name="Google Shape;434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6" name="Google Shape;434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7" name="Google Shape;434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8" name="Google Shape;434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9" name="Google Shape;434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0" name="Google Shape;434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1" name="Google Shape;434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2" name="Google Shape;434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13" name="Google Shape;43413;p33"/>
            <p:cNvGrpSpPr/>
            <p:nvPr/>
          </p:nvGrpSpPr>
          <p:grpSpPr>
            <a:xfrm>
              <a:off x="4070565" y="3580750"/>
              <a:ext cx="332750" cy="340900"/>
              <a:chOff x="4640775" y="524900"/>
              <a:chExt cx="332750" cy="340900"/>
            </a:xfrm>
          </p:grpSpPr>
          <p:sp>
            <p:nvSpPr>
              <p:cNvPr id="43414" name="Google Shape;434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5" name="Google Shape;434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6" name="Google Shape;4341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7" name="Google Shape;434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8" name="Google Shape;434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9" name="Google Shape;434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0" name="Google Shape;434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1" name="Google Shape;434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2" name="Google Shape;434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3" name="Google Shape;434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4" name="Google Shape;434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5" name="Google Shape;434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26" name="Google Shape;43426;p33"/>
            <p:cNvGrpSpPr/>
            <p:nvPr/>
          </p:nvGrpSpPr>
          <p:grpSpPr>
            <a:xfrm>
              <a:off x="4405621" y="3580750"/>
              <a:ext cx="332750" cy="340900"/>
              <a:chOff x="4640775" y="524900"/>
              <a:chExt cx="332750" cy="340900"/>
            </a:xfrm>
          </p:grpSpPr>
          <p:sp>
            <p:nvSpPr>
              <p:cNvPr id="43427" name="Google Shape;434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8" name="Google Shape;434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9" name="Google Shape;434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0" name="Google Shape;434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1" name="Google Shape;434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2" name="Google Shape;434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3" name="Google Shape;434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4" name="Google Shape;434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5" name="Google Shape;434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6" name="Google Shape;434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7" name="Google Shape;434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8" name="Google Shape;434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39" name="Google Shape;43439;p33"/>
            <p:cNvGrpSpPr/>
            <p:nvPr/>
          </p:nvGrpSpPr>
          <p:grpSpPr>
            <a:xfrm>
              <a:off x="720000" y="3921650"/>
              <a:ext cx="332750" cy="340900"/>
              <a:chOff x="4640775" y="524900"/>
              <a:chExt cx="332750" cy="340900"/>
            </a:xfrm>
          </p:grpSpPr>
          <p:sp>
            <p:nvSpPr>
              <p:cNvPr id="43440" name="Google Shape;434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1" name="Google Shape;434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2" name="Google Shape;434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3" name="Google Shape;434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4" name="Google Shape;434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5" name="Google Shape;434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6" name="Google Shape;434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7" name="Google Shape;434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8" name="Google Shape;434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9" name="Google Shape;434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0" name="Google Shape;434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1" name="Google Shape;434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52" name="Google Shape;43452;p33"/>
            <p:cNvGrpSpPr/>
            <p:nvPr/>
          </p:nvGrpSpPr>
          <p:grpSpPr>
            <a:xfrm>
              <a:off x="1055056" y="3921650"/>
              <a:ext cx="332750" cy="340900"/>
              <a:chOff x="4640775" y="524900"/>
              <a:chExt cx="332750" cy="340900"/>
            </a:xfrm>
          </p:grpSpPr>
          <p:sp>
            <p:nvSpPr>
              <p:cNvPr id="43453" name="Google Shape;434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4" name="Google Shape;434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5" name="Google Shape;434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6" name="Google Shape;434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7" name="Google Shape;434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8" name="Google Shape;434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9" name="Google Shape;434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0" name="Google Shape;434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1" name="Google Shape;434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2" name="Google Shape;434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3" name="Google Shape;434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4" name="Google Shape;434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65" name="Google Shape;43465;p33"/>
            <p:cNvGrpSpPr/>
            <p:nvPr/>
          </p:nvGrpSpPr>
          <p:grpSpPr>
            <a:xfrm>
              <a:off x="1390113" y="3921650"/>
              <a:ext cx="332750" cy="340900"/>
              <a:chOff x="4640775" y="524900"/>
              <a:chExt cx="332750" cy="340900"/>
            </a:xfrm>
          </p:grpSpPr>
          <p:sp>
            <p:nvSpPr>
              <p:cNvPr id="43466" name="Google Shape;434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7" name="Google Shape;434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8" name="Google Shape;4346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9" name="Google Shape;434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0" name="Google Shape;434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1" name="Google Shape;434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2" name="Google Shape;434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3" name="Google Shape;434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4" name="Google Shape;434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5" name="Google Shape;434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6" name="Google Shape;434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7" name="Google Shape;434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78" name="Google Shape;43478;p33"/>
            <p:cNvGrpSpPr/>
            <p:nvPr/>
          </p:nvGrpSpPr>
          <p:grpSpPr>
            <a:xfrm>
              <a:off x="1725169" y="3921650"/>
              <a:ext cx="332750" cy="340900"/>
              <a:chOff x="4640775" y="524900"/>
              <a:chExt cx="332750" cy="340900"/>
            </a:xfrm>
          </p:grpSpPr>
          <p:sp>
            <p:nvSpPr>
              <p:cNvPr id="43479" name="Google Shape;434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0" name="Google Shape;434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1" name="Google Shape;434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2" name="Google Shape;434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3" name="Google Shape;434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4" name="Google Shape;434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5" name="Google Shape;434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6" name="Google Shape;434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7" name="Google Shape;434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8" name="Google Shape;434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9" name="Google Shape;434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0" name="Google Shape;434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91" name="Google Shape;43491;p33"/>
            <p:cNvGrpSpPr/>
            <p:nvPr/>
          </p:nvGrpSpPr>
          <p:grpSpPr>
            <a:xfrm>
              <a:off x="2060226" y="3921650"/>
              <a:ext cx="332750" cy="340900"/>
              <a:chOff x="4640775" y="524900"/>
              <a:chExt cx="332750" cy="340900"/>
            </a:xfrm>
          </p:grpSpPr>
          <p:sp>
            <p:nvSpPr>
              <p:cNvPr id="43492" name="Google Shape;434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3" name="Google Shape;434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4" name="Google Shape;434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5" name="Google Shape;434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6" name="Google Shape;434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7" name="Google Shape;434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8" name="Google Shape;434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9" name="Google Shape;434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0" name="Google Shape;435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1" name="Google Shape;435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2" name="Google Shape;435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3" name="Google Shape;435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04" name="Google Shape;43504;p33"/>
            <p:cNvGrpSpPr/>
            <p:nvPr/>
          </p:nvGrpSpPr>
          <p:grpSpPr>
            <a:xfrm>
              <a:off x="2395282" y="3921650"/>
              <a:ext cx="332750" cy="340900"/>
              <a:chOff x="4640775" y="524900"/>
              <a:chExt cx="332750" cy="340900"/>
            </a:xfrm>
          </p:grpSpPr>
          <p:sp>
            <p:nvSpPr>
              <p:cNvPr id="43505" name="Google Shape;435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6" name="Google Shape;435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7" name="Google Shape;435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8" name="Google Shape;435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9" name="Google Shape;435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0" name="Google Shape;435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1" name="Google Shape;435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2" name="Google Shape;435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3" name="Google Shape;435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4" name="Google Shape;435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5" name="Google Shape;435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6" name="Google Shape;435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17" name="Google Shape;43517;p33"/>
            <p:cNvGrpSpPr/>
            <p:nvPr/>
          </p:nvGrpSpPr>
          <p:grpSpPr>
            <a:xfrm>
              <a:off x="2730339" y="3921650"/>
              <a:ext cx="332750" cy="340900"/>
              <a:chOff x="4640775" y="524900"/>
              <a:chExt cx="332750" cy="340900"/>
            </a:xfrm>
          </p:grpSpPr>
          <p:sp>
            <p:nvSpPr>
              <p:cNvPr id="43518" name="Google Shape;435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9" name="Google Shape;435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0" name="Google Shape;435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1" name="Google Shape;435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2" name="Google Shape;435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3" name="Google Shape;435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4" name="Google Shape;435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5" name="Google Shape;435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6" name="Google Shape;435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7" name="Google Shape;435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8" name="Google Shape;435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9" name="Google Shape;435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30" name="Google Shape;43530;p33"/>
            <p:cNvGrpSpPr/>
            <p:nvPr/>
          </p:nvGrpSpPr>
          <p:grpSpPr>
            <a:xfrm>
              <a:off x="3065395" y="3921650"/>
              <a:ext cx="332750" cy="340900"/>
              <a:chOff x="4640775" y="524900"/>
              <a:chExt cx="332750" cy="340900"/>
            </a:xfrm>
          </p:grpSpPr>
          <p:sp>
            <p:nvSpPr>
              <p:cNvPr id="43531" name="Google Shape;435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2" name="Google Shape;435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3" name="Google Shape;435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4" name="Google Shape;435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5" name="Google Shape;435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6" name="Google Shape;435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7" name="Google Shape;435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8" name="Google Shape;435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9" name="Google Shape;435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0" name="Google Shape;435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1" name="Google Shape;435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2" name="Google Shape;435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43" name="Google Shape;43543;p33"/>
            <p:cNvGrpSpPr/>
            <p:nvPr/>
          </p:nvGrpSpPr>
          <p:grpSpPr>
            <a:xfrm>
              <a:off x="3400452" y="3921650"/>
              <a:ext cx="332750" cy="340900"/>
              <a:chOff x="4640775" y="524900"/>
              <a:chExt cx="332750" cy="340900"/>
            </a:xfrm>
          </p:grpSpPr>
          <p:sp>
            <p:nvSpPr>
              <p:cNvPr id="43544" name="Google Shape;435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5" name="Google Shape;435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6" name="Google Shape;435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7" name="Google Shape;435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8" name="Google Shape;435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9" name="Google Shape;435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0" name="Google Shape;435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1" name="Google Shape;435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2" name="Google Shape;435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3" name="Google Shape;435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4" name="Google Shape;435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5" name="Google Shape;435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56" name="Google Shape;43556;p33"/>
            <p:cNvGrpSpPr/>
            <p:nvPr/>
          </p:nvGrpSpPr>
          <p:grpSpPr>
            <a:xfrm>
              <a:off x="3735508" y="3921650"/>
              <a:ext cx="332750" cy="340900"/>
              <a:chOff x="4640775" y="524900"/>
              <a:chExt cx="332750" cy="340900"/>
            </a:xfrm>
          </p:grpSpPr>
          <p:sp>
            <p:nvSpPr>
              <p:cNvPr id="43557" name="Google Shape;435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8" name="Google Shape;435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9" name="Google Shape;435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0" name="Google Shape;435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1" name="Google Shape;435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2" name="Google Shape;435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3" name="Google Shape;435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4" name="Google Shape;435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5" name="Google Shape;435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6" name="Google Shape;435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7" name="Google Shape;435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8" name="Google Shape;435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69" name="Google Shape;43569;p33"/>
            <p:cNvGrpSpPr/>
            <p:nvPr/>
          </p:nvGrpSpPr>
          <p:grpSpPr>
            <a:xfrm>
              <a:off x="4070565" y="3921650"/>
              <a:ext cx="332750" cy="340900"/>
              <a:chOff x="4640775" y="524900"/>
              <a:chExt cx="332750" cy="340900"/>
            </a:xfrm>
          </p:grpSpPr>
          <p:sp>
            <p:nvSpPr>
              <p:cNvPr id="43570" name="Google Shape;435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1" name="Google Shape;435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2" name="Google Shape;4357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3" name="Google Shape;435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4" name="Google Shape;435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5" name="Google Shape;435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6" name="Google Shape;435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7" name="Google Shape;435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8" name="Google Shape;435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9" name="Google Shape;435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0" name="Google Shape;435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1" name="Google Shape;435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82" name="Google Shape;43582;p33"/>
            <p:cNvGrpSpPr/>
            <p:nvPr/>
          </p:nvGrpSpPr>
          <p:grpSpPr>
            <a:xfrm>
              <a:off x="4405621" y="3921650"/>
              <a:ext cx="332750" cy="340900"/>
              <a:chOff x="4640775" y="524900"/>
              <a:chExt cx="332750" cy="340900"/>
            </a:xfrm>
          </p:grpSpPr>
          <p:sp>
            <p:nvSpPr>
              <p:cNvPr id="43583" name="Google Shape;435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4" name="Google Shape;435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5" name="Google Shape;435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6" name="Google Shape;435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7" name="Google Shape;435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8" name="Google Shape;435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9" name="Google Shape;435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0" name="Google Shape;435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1" name="Google Shape;435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2" name="Google Shape;435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3" name="Google Shape;435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4" name="Google Shape;435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95" name="Google Shape;43595;p33"/>
            <p:cNvGrpSpPr/>
            <p:nvPr/>
          </p:nvGrpSpPr>
          <p:grpSpPr>
            <a:xfrm>
              <a:off x="720000" y="4262600"/>
              <a:ext cx="332750" cy="340900"/>
              <a:chOff x="4640775" y="524900"/>
              <a:chExt cx="332750" cy="340900"/>
            </a:xfrm>
          </p:grpSpPr>
          <p:sp>
            <p:nvSpPr>
              <p:cNvPr id="43596" name="Google Shape;435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7" name="Google Shape;435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8" name="Google Shape;435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9" name="Google Shape;435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0" name="Google Shape;436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1" name="Google Shape;436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2" name="Google Shape;436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3" name="Google Shape;436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4" name="Google Shape;436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5" name="Google Shape;436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6" name="Google Shape;436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7" name="Google Shape;436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08" name="Google Shape;43608;p33"/>
            <p:cNvGrpSpPr/>
            <p:nvPr/>
          </p:nvGrpSpPr>
          <p:grpSpPr>
            <a:xfrm>
              <a:off x="1055056" y="4262600"/>
              <a:ext cx="332750" cy="340900"/>
              <a:chOff x="4640775" y="524900"/>
              <a:chExt cx="332750" cy="340900"/>
            </a:xfrm>
          </p:grpSpPr>
          <p:sp>
            <p:nvSpPr>
              <p:cNvPr id="43609" name="Google Shape;436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0" name="Google Shape;436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1" name="Google Shape;436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2" name="Google Shape;436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3" name="Google Shape;436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4" name="Google Shape;436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5" name="Google Shape;436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6" name="Google Shape;436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7" name="Google Shape;436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8" name="Google Shape;436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9" name="Google Shape;436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0" name="Google Shape;436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21" name="Google Shape;43621;p33"/>
            <p:cNvGrpSpPr/>
            <p:nvPr/>
          </p:nvGrpSpPr>
          <p:grpSpPr>
            <a:xfrm>
              <a:off x="1390113" y="4262600"/>
              <a:ext cx="332750" cy="340900"/>
              <a:chOff x="4640775" y="524900"/>
              <a:chExt cx="332750" cy="340900"/>
            </a:xfrm>
          </p:grpSpPr>
          <p:sp>
            <p:nvSpPr>
              <p:cNvPr id="43622" name="Google Shape;436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3" name="Google Shape;436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4" name="Google Shape;436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5" name="Google Shape;436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6" name="Google Shape;436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7" name="Google Shape;436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8" name="Google Shape;436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9" name="Google Shape;436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0" name="Google Shape;436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1" name="Google Shape;436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2" name="Google Shape;436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3" name="Google Shape;436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34" name="Google Shape;43634;p33"/>
            <p:cNvGrpSpPr/>
            <p:nvPr/>
          </p:nvGrpSpPr>
          <p:grpSpPr>
            <a:xfrm>
              <a:off x="1725169" y="4262600"/>
              <a:ext cx="332750" cy="340900"/>
              <a:chOff x="4640775" y="524900"/>
              <a:chExt cx="332750" cy="340900"/>
            </a:xfrm>
          </p:grpSpPr>
          <p:sp>
            <p:nvSpPr>
              <p:cNvPr id="43635" name="Google Shape;436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6" name="Google Shape;436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7" name="Google Shape;436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8" name="Google Shape;436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9" name="Google Shape;436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0" name="Google Shape;436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1" name="Google Shape;436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2" name="Google Shape;436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3" name="Google Shape;436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4" name="Google Shape;436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5" name="Google Shape;436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6" name="Google Shape;436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47" name="Google Shape;43647;p33"/>
            <p:cNvGrpSpPr/>
            <p:nvPr/>
          </p:nvGrpSpPr>
          <p:grpSpPr>
            <a:xfrm>
              <a:off x="2060226" y="4262600"/>
              <a:ext cx="332750" cy="340900"/>
              <a:chOff x="4640775" y="524900"/>
              <a:chExt cx="332750" cy="340900"/>
            </a:xfrm>
          </p:grpSpPr>
          <p:sp>
            <p:nvSpPr>
              <p:cNvPr id="43648" name="Google Shape;436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9" name="Google Shape;436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0" name="Google Shape;436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1" name="Google Shape;436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2" name="Google Shape;436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3" name="Google Shape;436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4" name="Google Shape;436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5" name="Google Shape;436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6" name="Google Shape;436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7" name="Google Shape;436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8" name="Google Shape;436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9" name="Google Shape;436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60" name="Google Shape;43660;p33"/>
            <p:cNvGrpSpPr/>
            <p:nvPr/>
          </p:nvGrpSpPr>
          <p:grpSpPr>
            <a:xfrm>
              <a:off x="2395282" y="4262600"/>
              <a:ext cx="332750" cy="340900"/>
              <a:chOff x="4640775" y="524900"/>
              <a:chExt cx="332750" cy="340900"/>
            </a:xfrm>
          </p:grpSpPr>
          <p:sp>
            <p:nvSpPr>
              <p:cNvPr id="43661" name="Google Shape;436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2" name="Google Shape;436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3" name="Google Shape;436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4" name="Google Shape;436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5" name="Google Shape;436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6" name="Google Shape;436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7" name="Google Shape;436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8" name="Google Shape;436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9" name="Google Shape;436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0" name="Google Shape;436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1" name="Google Shape;436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2" name="Google Shape;436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73" name="Google Shape;43673;p33"/>
            <p:cNvGrpSpPr/>
            <p:nvPr/>
          </p:nvGrpSpPr>
          <p:grpSpPr>
            <a:xfrm>
              <a:off x="2730339" y="4262600"/>
              <a:ext cx="332750" cy="340900"/>
              <a:chOff x="4640775" y="524900"/>
              <a:chExt cx="332750" cy="340900"/>
            </a:xfrm>
          </p:grpSpPr>
          <p:sp>
            <p:nvSpPr>
              <p:cNvPr id="43674" name="Google Shape;436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5" name="Google Shape;436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6" name="Google Shape;436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7" name="Google Shape;436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8" name="Google Shape;436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9" name="Google Shape;436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0" name="Google Shape;436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1" name="Google Shape;436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2" name="Google Shape;436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3" name="Google Shape;436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4" name="Google Shape;436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5" name="Google Shape;436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86" name="Google Shape;43686;p33"/>
            <p:cNvGrpSpPr/>
            <p:nvPr/>
          </p:nvGrpSpPr>
          <p:grpSpPr>
            <a:xfrm>
              <a:off x="3065395" y="4262600"/>
              <a:ext cx="332750" cy="340900"/>
              <a:chOff x="4640775" y="524900"/>
              <a:chExt cx="332750" cy="340900"/>
            </a:xfrm>
          </p:grpSpPr>
          <p:sp>
            <p:nvSpPr>
              <p:cNvPr id="43687" name="Google Shape;436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8" name="Google Shape;436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9" name="Google Shape;436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0" name="Google Shape;436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1" name="Google Shape;436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2" name="Google Shape;436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3" name="Google Shape;436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4" name="Google Shape;436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5" name="Google Shape;436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6" name="Google Shape;436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7" name="Google Shape;436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8" name="Google Shape;436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99" name="Google Shape;43699;p33"/>
            <p:cNvGrpSpPr/>
            <p:nvPr/>
          </p:nvGrpSpPr>
          <p:grpSpPr>
            <a:xfrm>
              <a:off x="3400452" y="4262600"/>
              <a:ext cx="332750" cy="340900"/>
              <a:chOff x="4640775" y="524900"/>
              <a:chExt cx="332750" cy="340900"/>
            </a:xfrm>
          </p:grpSpPr>
          <p:sp>
            <p:nvSpPr>
              <p:cNvPr id="43700" name="Google Shape;437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1" name="Google Shape;437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2" name="Google Shape;437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3" name="Google Shape;437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4" name="Google Shape;437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5" name="Google Shape;437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6" name="Google Shape;437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7" name="Google Shape;437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8" name="Google Shape;437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9" name="Google Shape;437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0" name="Google Shape;437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1" name="Google Shape;437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12" name="Google Shape;43712;p33"/>
            <p:cNvGrpSpPr/>
            <p:nvPr/>
          </p:nvGrpSpPr>
          <p:grpSpPr>
            <a:xfrm>
              <a:off x="3735508" y="4262600"/>
              <a:ext cx="332750" cy="340900"/>
              <a:chOff x="4640775" y="524900"/>
              <a:chExt cx="332750" cy="340900"/>
            </a:xfrm>
          </p:grpSpPr>
          <p:sp>
            <p:nvSpPr>
              <p:cNvPr id="43713" name="Google Shape;437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4" name="Google Shape;437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5" name="Google Shape;437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6" name="Google Shape;437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7" name="Google Shape;437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8" name="Google Shape;437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9" name="Google Shape;437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0" name="Google Shape;437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1" name="Google Shape;437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2" name="Google Shape;437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3" name="Google Shape;437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4" name="Google Shape;437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25" name="Google Shape;43725;p33"/>
            <p:cNvGrpSpPr/>
            <p:nvPr/>
          </p:nvGrpSpPr>
          <p:grpSpPr>
            <a:xfrm>
              <a:off x="4070565" y="4262600"/>
              <a:ext cx="332750" cy="340900"/>
              <a:chOff x="4640775" y="524900"/>
              <a:chExt cx="332750" cy="340900"/>
            </a:xfrm>
          </p:grpSpPr>
          <p:sp>
            <p:nvSpPr>
              <p:cNvPr id="43726" name="Google Shape;437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7" name="Google Shape;437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8" name="Google Shape;437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9" name="Google Shape;437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0" name="Google Shape;437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1" name="Google Shape;437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2" name="Google Shape;437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3" name="Google Shape;437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4" name="Google Shape;437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5" name="Google Shape;437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6" name="Google Shape;437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7" name="Google Shape;437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38" name="Google Shape;43738;p33"/>
            <p:cNvGrpSpPr/>
            <p:nvPr/>
          </p:nvGrpSpPr>
          <p:grpSpPr>
            <a:xfrm>
              <a:off x="4405621" y="4262600"/>
              <a:ext cx="332750" cy="340900"/>
              <a:chOff x="4640775" y="524900"/>
              <a:chExt cx="332750" cy="340900"/>
            </a:xfrm>
          </p:grpSpPr>
          <p:sp>
            <p:nvSpPr>
              <p:cNvPr id="43739" name="Google Shape;437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0" name="Google Shape;437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1" name="Google Shape;437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2" name="Google Shape;437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3" name="Google Shape;437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4" name="Google Shape;437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5" name="Google Shape;437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6" name="Google Shape;437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7" name="Google Shape;437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8" name="Google Shape;437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9" name="Google Shape;437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0" name="Google Shape;437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51" name="Google Shape;43751;p33"/>
            <p:cNvGrpSpPr/>
            <p:nvPr/>
          </p:nvGrpSpPr>
          <p:grpSpPr>
            <a:xfrm>
              <a:off x="720000" y="1194450"/>
              <a:ext cx="332750" cy="340900"/>
              <a:chOff x="4640775" y="524900"/>
              <a:chExt cx="332750" cy="340900"/>
            </a:xfrm>
          </p:grpSpPr>
          <p:sp>
            <p:nvSpPr>
              <p:cNvPr id="43752" name="Google Shape;437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3" name="Google Shape;437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4" name="Google Shape;437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5" name="Google Shape;437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6" name="Google Shape;437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7" name="Google Shape;437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8" name="Google Shape;437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9" name="Google Shape;437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0" name="Google Shape;437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1" name="Google Shape;437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2" name="Google Shape;437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3" name="Google Shape;437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64" name="Google Shape;43764;p33"/>
            <p:cNvGrpSpPr/>
            <p:nvPr/>
          </p:nvGrpSpPr>
          <p:grpSpPr>
            <a:xfrm>
              <a:off x="1055056" y="1194450"/>
              <a:ext cx="332750" cy="340900"/>
              <a:chOff x="4640775" y="524900"/>
              <a:chExt cx="332750" cy="340900"/>
            </a:xfrm>
          </p:grpSpPr>
          <p:sp>
            <p:nvSpPr>
              <p:cNvPr id="43765" name="Google Shape;437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6" name="Google Shape;437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7" name="Google Shape;437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8" name="Google Shape;437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9" name="Google Shape;437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0" name="Google Shape;437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1" name="Google Shape;437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2" name="Google Shape;437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3" name="Google Shape;437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4" name="Google Shape;437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5" name="Google Shape;437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6" name="Google Shape;437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77" name="Google Shape;43777;p33"/>
            <p:cNvGrpSpPr/>
            <p:nvPr/>
          </p:nvGrpSpPr>
          <p:grpSpPr>
            <a:xfrm>
              <a:off x="1390113" y="1194450"/>
              <a:ext cx="332750" cy="340900"/>
              <a:chOff x="4640775" y="524900"/>
              <a:chExt cx="332750" cy="340900"/>
            </a:xfrm>
          </p:grpSpPr>
          <p:sp>
            <p:nvSpPr>
              <p:cNvPr id="43778" name="Google Shape;437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9" name="Google Shape;437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0" name="Google Shape;437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1" name="Google Shape;437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2" name="Google Shape;437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3" name="Google Shape;437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4" name="Google Shape;437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5" name="Google Shape;437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6" name="Google Shape;437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7" name="Google Shape;437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8" name="Google Shape;437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9" name="Google Shape;437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90" name="Google Shape;43790;p33"/>
            <p:cNvGrpSpPr/>
            <p:nvPr/>
          </p:nvGrpSpPr>
          <p:grpSpPr>
            <a:xfrm>
              <a:off x="1725169" y="1194450"/>
              <a:ext cx="332750" cy="340900"/>
              <a:chOff x="4640775" y="524900"/>
              <a:chExt cx="332750" cy="340900"/>
            </a:xfrm>
          </p:grpSpPr>
          <p:sp>
            <p:nvSpPr>
              <p:cNvPr id="43791" name="Google Shape;437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2" name="Google Shape;437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3" name="Google Shape;437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4" name="Google Shape;437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5" name="Google Shape;437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6" name="Google Shape;437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7" name="Google Shape;437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8" name="Google Shape;437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9" name="Google Shape;437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0" name="Google Shape;438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1" name="Google Shape;438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2" name="Google Shape;438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03" name="Google Shape;43803;p33"/>
            <p:cNvGrpSpPr/>
            <p:nvPr/>
          </p:nvGrpSpPr>
          <p:grpSpPr>
            <a:xfrm>
              <a:off x="2060226" y="1194450"/>
              <a:ext cx="332750" cy="340900"/>
              <a:chOff x="4640775" y="524900"/>
              <a:chExt cx="332750" cy="340900"/>
            </a:xfrm>
          </p:grpSpPr>
          <p:sp>
            <p:nvSpPr>
              <p:cNvPr id="43804" name="Google Shape;438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5" name="Google Shape;438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6" name="Google Shape;438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7" name="Google Shape;438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8" name="Google Shape;438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9" name="Google Shape;438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0" name="Google Shape;438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1" name="Google Shape;438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2" name="Google Shape;438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3" name="Google Shape;438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4" name="Google Shape;438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5" name="Google Shape;438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16" name="Google Shape;43816;p33"/>
            <p:cNvGrpSpPr/>
            <p:nvPr/>
          </p:nvGrpSpPr>
          <p:grpSpPr>
            <a:xfrm>
              <a:off x="2395282" y="1194450"/>
              <a:ext cx="332750" cy="340900"/>
              <a:chOff x="4640775" y="524900"/>
              <a:chExt cx="332750" cy="340900"/>
            </a:xfrm>
          </p:grpSpPr>
          <p:sp>
            <p:nvSpPr>
              <p:cNvPr id="43817" name="Google Shape;438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8" name="Google Shape;438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9" name="Google Shape;438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0" name="Google Shape;438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1" name="Google Shape;438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2" name="Google Shape;438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3" name="Google Shape;438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4" name="Google Shape;438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5" name="Google Shape;438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6" name="Google Shape;438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7" name="Google Shape;438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8" name="Google Shape;438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29" name="Google Shape;43829;p33"/>
            <p:cNvGrpSpPr/>
            <p:nvPr/>
          </p:nvGrpSpPr>
          <p:grpSpPr>
            <a:xfrm>
              <a:off x="2730339" y="1194450"/>
              <a:ext cx="332750" cy="340900"/>
              <a:chOff x="4640775" y="524900"/>
              <a:chExt cx="332750" cy="340900"/>
            </a:xfrm>
          </p:grpSpPr>
          <p:sp>
            <p:nvSpPr>
              <p:cNvPr id="43830" name="Google Shape;438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1" name="Google Shape;438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2" name="Google Shape;438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3" name="Google Shape;438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4" name="Google Shape;438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5" name="Google Shape;438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6" name="Google Shape;438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7" name="Google Shape;438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8" name="Google Shape;438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9" name="Google Shape;438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0" name="Google Shape;438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1" name="Google Shape;438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42" name="Google Shape;43842;p33"/>
            <p:cNvGrpSpPr/>
            <p:nvPr/>
          </p:nvGrpSpPr>
          <p:grpSpPr>
            <a:xfrm>
              <a:off x="3065395" y="1194450"/>
              <a:ext cx="332750" cy="340900"/>
              <a:chOff x="4640775" y="524900"/>
              <a:chExt cx="332750" cy="340900"/>
            </a:xfrm>
          </p:grpSpPr>
          <p:sp>
            <p:nvSpPr>
              <p:cNvPr id="43843" name="Google Shape;438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4" name="Google Shape;438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5" name="Google Shape;438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6" name="Google Shape;438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7" name="Google Shape;438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8" name="Google Shape;438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9" name="Google Shape;438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0" name="Google Shape;438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1" name="Google Shape;438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2" name="Google Shape;438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3" name="Google Shape;438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4" name="Google Shape;438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55" name="Google Shape;43855;p33"/>
            <p:cNvGrpSpPr/>
            <p:nvPr/>
          </p:nvGrpSpPr>
          <p:grpSpPr>
            <a:xfrm>
              <a:off x="3400452" y="1194450"/>
              <a:ext cx="332750" cy="340900"/>
              <a:chOff x="4640775" y="524900"/>
              <a:chExt cx="332750" cy="340900"/>
            </a:xfrm>
          </p:grpSpPr>
          <p:sp>
            <p:nvSpPr>
              <p:cNvPr id="43856" name="Google Shape;438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7" name="Google Shape;438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8" name="Google Shape;438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9" name="Google Shape;438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0" name="Google Shape;438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1" name="Google Shape;438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2" name="Google Shape;438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3" name="Google Shape;438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4" name="Google Shape;438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5" name="Google Shape;438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6" name="Google Shape;438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7" name="Google Shape;438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68" name="Google Shape;43868;p33"/>
            <p:cNvGrpSpPr/>
            <p:nvPr/>
          </p:nvGrpSpPr>
          <p:grpSpPr>
            <a:xfrm>
              <a:off x="3735508" y="1194450"/>
              <a:ext cx="332750" cy="340900"/>
              <a:chOff x="4640775" y="524900"/>
              <a:chExt cx="332750" cy="340900"/>
            </a:xfrm>
          </p:grpSpPr>
          <p:sp>
            <p:nvSpPr>
              <p:cNvPr id="43869" name="Google Shape;438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0" name="Google Shape;438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1" name="Google Shape;438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2" name="Google Shape;438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3" name="Google Shape;438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4" name="Google Shape;438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5" name="Google Shape;438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6" name="Google Shape;438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7" name="Google Shape;438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8" name="Google Shape;438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9" name="Google Shape;438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0" name="Google Shape;438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81" name="Google Shape;43881;p33"/>
            <p:cNvGrpSpPr/>
            <p:nvPr/>
          </p:nvGrpSpPr>
          <p:grpSpPr>
            <a:xfrm>
              <a:off x="4070565" y="1194450"/>
              <a:ext cx="332750" cy="340900"/>
              <a:chOff x="4640775" y="524900"/>
              <a:chExt cx="332750" cy="340900"/>
            </a:xfrm>
          </p:grpSpPr>
          <p:sp>
            <p:nvSpPr>
              <p:cNvPr id="43882" name="Google Shape;438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3" name="Google Shape;438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4" name="Google Shape;438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5" name="Google Shape;438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6" name="Google Shape;438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7" name="Google Shape;438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8" name="Google Shape;438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9" name="Google Shape;438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0" name="Google Shape;438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1" name="Google Shape;438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2" name="Google Shape;438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3" name="Google Shape;438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94" name="Google Shape;43894;p33"/>
            <p:cNvGrpSpPr/>
            <p:nvPr/>
          </p:nvGrpSpPr>
          <p:grpSpPr>
            <a:xfrm>
              <a:off x="4405621" y="1194450"/>
              <a:ext cx="332750" cy="340900"/>
              <a:chOff x="4640775" y="524900"/>
              <a:chExt cx="332750" cy="340900"/>
            </a:xfrm>
          </p:grpSpPr>
          <p:sp>
            <p:nvSpPr>
              <p:cNvPr id="43895" name="Google Shape;438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6" name="Google Shape;438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7" name="Google Shape;438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8" name="Google Shape;438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9" name="Google Shape;438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0" name="Google Shape;439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1" name="Google Shape;439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2" name="Google Shape;439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3" name="Google Shape;439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4" name="Google Shape;439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5" name="Google Shape;439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6" name="Google Shape;439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07" name="Google Shape;43907;p33"/>
            <p:cNvGrpSpPr/>
            <p:nvPr/>
          </p:nvGrpSpPr>
          <p:grpSpPr>
            <a:xfrm>
              <a:off x="720000" y="869025"/>
              <a:ext cx="332750" cy="340900"/>
              <a:chOff x="4640775" y="524900"/>
              <a:chExt cx="332750" cy="340900"/>
            </a:xfrm>
          </p:grpSpPr>
          <p:sp>
            <p:nvSpPr>
              <p:cNvPr id="43908" name="Google Shape;439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9" name="Google Shape;439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0" name="Google Shape;439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1" name="Google Shape;439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2" name="Google Shape;439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3" name="Google Shape;439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4" name="Google Shape;439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5" name="Google Shape;439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6" name="Google Shape;439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7" name="Google Shape;439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8" name="Google Shape;439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9" name="Google Shape;439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20" name="Google Shape;43920;p33"/>
            <p:cNvGrpSpPr/>
            <p:nvPr/>
          </p:nvGrpSpPr>
          <p:grpSpPr>
            <a:xfrm>
              <a:off x="1055056" y="869025"/>
              <a:ext cx="332750" cy="340900"/>
              <a:chOff x="4640775" y="524900"/>
              <a:chExt cx="332750" cy="340900"/>
            </a:xfrm>
          </p:grpSpPr>
          <p:sp>
            <p:nvSpPr>
              <p:cNvPr id="43921" name="Google Shape;439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2" name="Google Shape;439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3" name="Google Shape;439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4" name="Google Shape;439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5" name="Google Shape;439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6" name="Google Shape;439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7" name="Google Shape;439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8" name="Google Shape;439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9" name="Google Shape;439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0" name="Google Shape;439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1" name="Google Shape;439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2" name="Google Shape;439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33" name="Google Shape;43933;p33"/>
            <p:cNvGrpSpPr/>
            <p:nvPr/>
          </p:nvGrpSpPr>
          <p:grpSpPr>
            <a:xfrm>
              <a:off x="1390113" y="869025"/>
              <a:ext cx="332750" cy="340900"/>
              <a:chOff x="4640775" y="524900"/>
              <a:chExt cx="332750" cy="340900"/>
            </a:xfrm>
          </p:grpSpPr>
          <p:sp>
            <p:nvSpPr>
              <p:cNvPr id="43934" name="Google Shape;439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5" name="Google Shape;439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6" name="Google Shape;439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7" name="Google Shape;439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8" name="Google Shape;439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9" name="Google Shape;439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0" name="Google Shape;439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1" name="Google Shape;439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2" name="Google Shape;439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3" name="Google Shape;439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4" name="Google Shape;439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5" name="Google Shape;439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46" name="Google Shape;43946;p33"/>
            <p:cNvGrpSpPr/>
            <p:nvPr/>
          </p:nvGrpSpPr>
          <p:grpSpPr>
            <a:xfrm>
              <a:off x="1725169" y="869025"/>
              <a:ext cx="332750" cy="340900"/>
              <a:chOff x="4640775" y="524900"/>
              <a:chExt cx="332750" cy="340900"/>
            </a:xfrm>
          </p:grpSpPr>
          <p:sp>
            <p:nvSpPr>
              <p:cNvPr id="43947" name="Google Shape;439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8" name="Google Shape;439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9" name="Google Shape;439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0" name="Google Shape;439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1" name="Google Shape;439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2" name="Google Shape;439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3" name="Google Shape;439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4" name="Google Shape;439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5" name="Google Shape;439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6" name="Google Shape;439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7" name="Google Shape;439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8" name="Google Shape;439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59" name="Google Shape;43959;p33"/>
            <p:cNvGrpSpPr/>
            <p:nvPr/>
          </p:nvGrpSpPr>
          <p:grpSpPr>
            <a:xfrm>
              <a:off x="2060226" y="869025"/>
              <a:ext cx="332750" cy="340900"/>
              <a:chOff x="4640775" y="524900"/>
              <a:chExt cx="332750" cy="340900"/>
            </a:xfrm>
          </p:grpSpPr>
          <p:sp>
            <p:nvSpPr>
              <p:cNvPr id="43960" name="Google Shape;439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1" name="Google Shape;439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2" name="Google Shape;439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3" name="Google Shape;439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4" name="Google Shape;439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5" name="Google Shape;439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6" name="Google Shape;439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7" name="Google Shape;439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8" name="Google Shape;439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9" name="Google Shape;439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0" name="Google Shape;439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1" name="Google Shape;439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72" name="Google Shape;43972;p33"/>
            <p:cNvGrpSpPr/>
            <p:nvPr/>
          </p:nvGrpSpPr>
          <p:grpSpPr>
            <a:xfrm>
              <a:off x="2395282" y="869025"/>
              <a:ext cx="332750" cy="340900"/>
              <a:chOff x="4640775" y="524900"/>
              <a:chExt cx="332750" cy="340900"/>
            </a:xfrm>
          </p:grpSpPr>
          <p:sp>
            <p:nvSpPr>
              <p:cNvPr id="43973" name="Google Shape;439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4" name="Google Shape;439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5" name="Google Shape;439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6" name="Google Shape;439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7" name="Google Shape;439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8" name="Google Shape;439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9" name="Google Shape;439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0" name="Google Shape;439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1" name="Google Shape;439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2" name="Google Shape;439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3" name="Google Shape;439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4" name="Google Shape;439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85" name="Google Shape;43985;p33"/>
            <p:cNvGrpSpPr/>
            <p:nvPr/>
          </p:nvGrpSpPr>
          <p:grpSpPr>
            <a:xfrm>
              <a:off x="2730339" y="869025"/>
              <a:ext cx="332750" cy="340900"/>
              <a:chOff x="4640775" y="524900"/>
              <a:chExt cx="332750" cy="340900"/>
            </a:xfrm>
          </p:grpSpPr>
          <p:sp>
            <p:nvSpPr>
              <p:cNvPr id="43986" name="Google Shape;439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7" name="Google Shape;439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8" name="Google Shape;439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9" name="Google Shape;439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0" name="Google Shape;439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1" name="Google Shape;439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2" name="Google Shape;439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3" name="Google Shape;439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4" name="Google Shape;439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5" name="Google Shape;439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6" name="Google Shape;439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7" name="Google Shape;439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98" name="Google Shape;43998;p33"/>
            <p:cNvGrpSpPr/>
            <p:nvPr/>
          </p:nvGrpSpPr>
          <p:grpSpPr>
            <a:xfrm>
              <a:off x="3065395" y="869025"/>
              <a:ext cx="332750" cy="340900"/>
              <a:chOff x="4640775" y="524900"/>
              <a:chExt cx="332750" cy="340900"/>
            </a:xfrm>
          </p:grpSpPr>
          <p:sp>
            <p:nvSpPr>
              <p:cNvPr id="43999" name="Google Shape;439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0" name="Google Shape;440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1" name="Google Shape;440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2" name="Google Shape;440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3" name="Google Shape;440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4" name="Google Shape;440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5" name="Google Shape;440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6" name="Google Shape;440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7" name="Google Shape;440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8" name="Google Shape;440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9" name="Google Shape;440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0" name="Google Shape;440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11" name="Google Shape;44011;p33"/>
            <p:cNvGrpSpPr/>
            <p:nvPr/>
          </p:nvGrpSpPr>
          <p:grpSpPr>
            <a:xfrm>
              <a:off x="3400452" y="869025"/>
              <a:ext cx="332750" cy="340900"/>
              <a:chOff x="4640775" y="524900"/>
              <a:chExt cx="332750" cy="340900"/>
            </a:xfrm>
          </p:grpSpPr>
          <p:sp>
            <p:nvSpPr>
              <p:cNvPr id="44012" name="Google Shape;440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3" name="Google Shape;440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4" name="Google Shape;440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5" name="Google Shape;440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6" name="Google Shape;440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7" name="Google Shape;440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8" name="Google Shape;440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9" name="Google Shape;440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0" name="Google Shape;440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1" name="Google Shape;440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2" name="Google Shape;440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3" name="Google Shape;440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24" name="Google Shape;44024;p33"/>
            <p:cNvGrpSpPr/>
            <p:nvPr/>
          </p:nvGrpSpPr>
          <p:grpSpPr>
            <a:xfrm>
              <a:off x="3735508" y="869025"/>
              <a:ext cx="332750" cy="340900"/>
              <a:chOff x="4640775" y="524900"/>
              <a:chExt cx="332750" cy="340900"/>
            </a:xfrm>
          </p:grpSpPr>
          <p:sp>
            <p:nvSpPr>
              <p:cNvPr id="44025" name="Google Shape;440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6" name="Google Shape;440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7" name="Google Shape;440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8" name="Google Shape;440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9" name="Google Shape;440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0" name="Google Shape;440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1" name="Google Shape;440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2" name="Google Shape;440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3" name="Google Shape;440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4" name="Google Shape;440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5" name="Google Shape;440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6" name="Google Shape;440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37" name="Google Shape;44037;p33"/>
            <p:cNvGrpSpPr/>
            <p:nvPr/>
          </p:nvGrpSpPr>
          <p:grpSpPr>
            <a:xfrm>
              <a:off x="4070565" y="869025"/>
              <a:ext cx="332750" cy="340900"/>
              <a:chOff x="4640775" y="524900"/>
              <a:chExt cx="332750" cy="340900"/>
            </a:xfrm>
          </p:grpSpPr>
          <p:sp>
            <p:nvSpPr>
              <p:cNvPr id="44038" name="Google Shape;440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9" name="Google Shape;440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0" name="Google Shape;440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1" name="Google Shape;440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2" name="Google Shape;440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3" name="Google Shape;440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4" name="Google Shape;440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5" name="Google Shape;440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6" name="Google Shape;440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7" name="Google Shape;440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8" name="Google Shape;440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9" name="Google Shape;440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50" name="Google Shape;44050;p33"/>
            <p:cNvGrpSpPr/>
            <p:nvPr/>
          </p:nvGrpSpPr>
          <p:grpSpPr>
            <a:xfrm>
              <a:off x="4405621" y="869025"/>
              <a:ext cx="332750" cy="340900"/>
              <a:chOff x="4640775" y="524900"/>
              <a:chExt cx="332750" cy="340900"/>
            </a:xfrm>
          </p:grpSpPr>
          <p:sp>
            <p:nvSpPr>
              <p:cNvPr id="44051" name="Google Shape;440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2" name="Google Shape;440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3" name="Google Shape;440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4" name="Google Shape;440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5" name="Google Shape;440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6" name="Google Shape;440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7" name="Google Shape;440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8" name="Google Shape;440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9" name="Google Shape;440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0" name="Google Shape;440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1" name="Google Shape;440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2" name="Google Shape;440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63" name="Google Shape;44063;p33"/>
            <p:cNvGrpSpPr/>
            <p:nvPr/>
          </p:nvGrpSpPr>
          <p:grpSpPr>
            <a:xfrm>
              <a:off x="720000" y="543600"/>
              <a:ext cx="332750" cy="340900"/>
              <a:chOff x="4640775" y="524900"/>
              <a:chExt cx="332750" cy="340900"/>
            </a:xfrm>
          </p:grpSpPr>
          <p:sp>
            <p:nvSpPr>
              <p:cNvPr id="44064" name="Google Shape;440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5" name="Google Shape;440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6" name="Google Shape;440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7" name="Google Shape;440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8" name="Google Shape;440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9" name="Google Shape;440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0" name="Google Shape;440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1" name="Google Shape;440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2" name="Google Shape;440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3" name="Google Shape;440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4" name="Google Shape;440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5" name="Google Shape;440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76" name="Google Shape;44076;p33"/>
            <p:cNvGrpSpPr/>
            <p:nvPr/>
          </p:nvGrpSpPr>
          <p:grpSpPr>
            <a:xfrm>
              <a:off x="1055056" y="543600"/>
              <a:ext cx="332750" cy="340900"/>
              <a:chOff x="4640775" y="524900"/>
              <a:chExt cx="332750" cy="340900"/>
            </a:xfrm>
          </p:grpSpPr>
          <p:sp>
            <p:nvSpPr>
              <p:cNvPr id="44077" name="Google Shape;440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8" name="Google Shape;440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9" name="Google Shape;440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0" name="Google Shape;440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1" name="Google Shape;440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2" name="Google Shape;440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3" name="Google Shape;440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4" name="Google Shape;440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5" name="Google Shape;440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6" name="Google Shape;440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7" name="Google Shape;440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8" name="Google Shape;440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89" name="Google Shape;44089;p33"/>
            <p:cNvGrpSpPr/>
            <p:nvPr/>
          </p:nvGrpSpPr>
          <p:grpSpPr>
            <a:xfrm>
              <a:off x="1390113" y="543600"/>
              <a:ext cx="332750" cy="340900"/>
              <a:chOff x="4640775" y="524900"/>
              <a:chExt cx="332750" cy="340900"/>
            </a:xfrm>
          </p:grpSpPr>
          <p:sp>
            <p:nvSpPr>
              <p:cNvPr id="44090" name="Google Shape;440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1" name="Google Shape;440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2" name="Google Shape;440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3" name="Google Shape;440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4" name="Google Shape;440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5" name="Google Shape;440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6" name="Google Shape;440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7" name="Google Shape;440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8" name="Google Shape;440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9" name="Google Shape;440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0" name="Google Shape;441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1" name="Google Shape;441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02" name="Google Shape;44102;p33"/>
            <p:cNvGrpSpPr/>
            <p:nvPr/>
          </p:nvGrpSpPr>
          <p:grpSpPr>
            <a:xfrm>
              <a:off x="1725169" y="543600"/>
              <a:ext cx="332750" cy="340900"/>
              <a:chOff x="4640775" y="524900"/>
              <a:chExt cx="332750" cy="340900"/>
            </a:xfrm>
          </p:grpSpPr>
          <p:sp>
            <p:nvSpPr>
              <p:cNvPr id="44103" name="Google Shape;441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4" name="Google Shape;441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5" name="Google Shape;441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6" name="Google Shape;441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7" name="Google Shape;441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8" name="Google Shape;441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9" name="Google Shape;441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0" name="Google Shape;441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1" name="Google Shape;441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2" name="Google Shape;441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3" name="Google Shape;441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4" name="Google Shape;441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15" name="Google Shape;44115;p33"/>
            <p:cNvGrpSpPr/>
            <p:nvPr/>
          </p:nvGrpSpPr>
          <p:grpSpPr>
            <a:xfrm>
              <a:off x="2060226" y="543600"/>
              <a:ext cx="332750" cy="340900"/>
              <a:chOff x="4640775" y="524900"/>
              <a:chExt cx="332750" cy="340900"/>
            </a:xfrm>
          </p:grpSpPr>
          <p:sp>
            <p:nvSpPr>
              <p:cNvPr id="44116" name="Google Shape;441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7" name="Google Shape;441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8" name="Google Shape;441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9" name="Google Shape;441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0" name="Google Shape;441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1" name="Google Shape;441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2" name="Google Shape;441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3" name="Google Shape;441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4" name="Google Shape;441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5" name="Google Shape;441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6" name="Google Shape;441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7" name="Google Shape;441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28" name="Google Shape;44128;p33"/>
            <p:cNvGrpSpPr/>
            <p:nvPr/>
          </p:nvGrpSpPr>
          <p:grpSpPr>
            <a:xfrm>
              <a:off x="2395282" y="543600"/>
              <a:ext cx="332750" cy="340900"/>
              <a:chOff x="4640775" y="524900"/>
              <a:chExt cx="332750" cy="340900"/>
            </a:xfrm>
          </p:grpSpPr>
          <p:sp>
            <p:nvSpPr>
              <p:cNvPr id="44129" name="Google Shape;441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0" name="Google Shape;441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1" name="Google Shape;441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2" name="Google Shape;441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3" name="Google Shape;441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4" name="Google Shape;441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5" name="Google Shape;441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6" name="Google Shape;441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7" name="Google Shape;441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8" name="Google Shape;441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9" name="Google Shape;441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0" name="Google Shape;441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41" name="Google Shape;44141;p33"/>
            <p:cNvGrpSpPr/>
            <p:nvPr/>
          </p:nvGrpSpPr>
          <p:grpSpPr>
            <a:xfrm>
              <a:off x="2730339" y="543600"/>
              <a:ext cx="332750" cy="340900"/>
              <a:chOff x="4640775" y="524900"/>
              <a:chExt cx="332750" cy="340900"/>
            </a:xfrm>
          </p:grpSpPr>
          <p:sp>
            <p:nvSpPr>
              <p:cNvPr id="44142" name="Google Shape;441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3" name="Google Shape;441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4" name="Google Shape;441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5" name="Google Shape;441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6" name="Google Shape;441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7" name="Google Shape;441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8" name="Google Shape;441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9" name="Google Shape;441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0" name="Google Shape;441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1" name="Google Shape;441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2" name="Google Shape;441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3" name="Google Shape;441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54" name="Google Shape;44154;p33"/>
            <p:cNvGrpSpPr/>
            <p:nvPr/>
          </p:nvGrpSpPr>
          <p:grpSpPr>
            <a:xfrm>
              <a:off x="3065395" y="543600"/>
              <a:ext cx="332750" cy="340900"/>
              <a:chOff x="4640775" y="524900"/>
              <a:chExt cx="332750" cy="340900"/>
            </a:xfrm>
          </p:grpSpPr>
          <p:sp>
            <p:nvSpPr>
              <p:cNvPr id="44155" name="Google Shape;441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6" name="Google Shape;441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7" name="Google Shape;441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8" name="Google Shape;441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9" name="Google Shape;441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0" name="Google Shape;441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1" name="Google Shape;441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2" name="Google Shape;441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3" name="Google Shape;441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4" name="Google Shape;441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5" name="Google Shape;441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6" name="Google Shape;441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67" name="Google Shape;44167;p33"/>
            <p:cNvGrpSpPr/>
            <p:nvPr/>
          </p:nvGrpSpPr>
          <p:grpSpPr>
            <a:xfrm>
              <a:off x="3400452" y="543600"/>
              <a:ext cx="332750" cy="340900"/>
              <a:chOff x="4640775" y="524900"/>
              <a:chExt cx="332750" cy="340900"/>
            </a:xfrm>
          </p:grpSpPr>
          <p:sp>
            <p:nvSpPr>
              <p:cNvPr id="44168" name="Google Shape;441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9" name="Google Shape;441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0" name="Google Shape;441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1" name="Google Shape;441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2" name="Google Shape;441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3" name="Google Shape;441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4" name="Google Shape;441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5" name="Google Shape;441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6" name="Google Shape;441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7" name="Google Shape;441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8" name="Google Shape;441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9" name="Google Shape;441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80" name="Google Shape;44180;p33"/>
            <p:cNvGrpSpPr/>
            <p:nvPr/>
          </p:nvGrpSpPr>
          <p:grpSpPr>
            <a:xfrm>
              <a:off x="3735508" y="543600"/>
              <a:ext cx="332750" cy="340900"/>
              <a:chOff x="4640775" y="524900"/>
              <a:chExt cx="332750" cy="340900"/>
            </a:xfrm>
          </p:grpSpPr>
          <p:sp>
            <p:nvSpPr>
              <p:cNvPr id="44181" name="Google Shape;441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2" name="Google Shape;441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3" name="Google Shape;441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4" name="Google Shape;441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5" name="Google Shape;441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6" name="Google Shape;441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7" name="Google Shape;441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8" name="Google Shape;441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9" name="Google Shape;441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0" name="Google Shape;441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1" name="Google Shape;441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2" name="Google Shape;441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93" name="Google Shape;44193;p33"/>
            <p:cNvGrpSpPr/>
            <p:nvPr/>
          </p:nvGrpSpPr>
          <p:grpSpPr>
            <a:xfrm>
              <a:off x="4070565" y="543600"/>
              <a:ext cx="332750" cy="340900"/>
              <a:chOff x="4640775" y="524900"/>
              <a:chExt cx="332750" cy="340900"/>
            </a:xfrm>
          </p:grpSpPr>
          <p:sp>
            <p:nvSpPr>
              <p:cNvPr id="44194" name="Google Shape;441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5" name="Google Shape;441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6" name="Google Shape;441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7" name="Google Shape;441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8" name="Google Shape;441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9" name="Google Shape;441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0" name="Google Shape;442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1" name="Google Shape;442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2" name="Google Shape;442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3" name="Google Shape;442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4" name="Google Shape;442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5" name="Google Shape;442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06" name="Google Shape;44206;p33"/>
            <p:cNvGrpSpPr/>
            <p:nvPr/>
          </p:nvGrpSpPr>
          <p:grpSpPr>
            <a:xfrm>
              <a:off x="4405621" y="543600"/>
              <a:ext cx="332750" cy="340900"/>
              <a:chOff x="4640775" y="524900"/>
              <a:chExt cx="332750" cy="340900"/>
            </a:xfrm>
          </p:grpSpPr>
          <p:sp>
            <p:nvSpPr>
              <p:cNvPr id="44207" name="Google Shape;442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8" name="Google Shape;442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9" name="Google Shape;442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0" name="Google Shape;442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1" name="Google Shape;442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2" name="Google Shape;442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3" name="Google Shape;442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4" name="Google Shape;442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5" name="Google Shape;442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6" name="Google Shape;442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7" name="Google Shape;442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8" name="Google Shape;442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219" name="Google Shape;44219;p33"/>
          <p:cNvGrpSpPr/>
          <p:nvPr/>
        </p:nvGrpSpPr>
        <p:grpSpPr>
          <a:xfrm>
            <a:off x="4572149" y="543600"/>
            <a:ext cx="3852134" cy="4059900"/>
            <a:chOff x="720000" y="543600"/>
            <a:chExt cx="4018500" cy="4059900"/>
          </a:xfrm>
        </p:grpSpPr>
        <p:sp>
          <p:nvSpPr>
            <p:cNvPr id="44220" name="Google Shape;44220;p33"/>
            <p:cNvSpPr/>
            <p:nvPr/>
          </p:nvSpPr>
          <p:spPr>
            <a:xfrm>
              <a:off x="720000" y="543600"/>
              <a:ext cx="4018500" cy="40599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221" name="Google Shape;44221;p33"/>
            <p:cNvGrpSpPr/>
            <p:nvPr/>
          </p:nvGrpSpPr>
          <p:grpSpPr>
            <a:xfrm>
              <a:off x="720000" y="1535350"/>
              <a:ext cx="332750" cy="340900"/>
              <a:chOff x="4640775" y="524900"/>
              <a:chExt cx="332750" cy="340900"/>
            </a:xfrm>
          </p:grpSpPr>
          <p:sp>
            <p:nvSpPr>
              <p:cNvPr id="44222" name="Google Shape;442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3" name="Google Shape;442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4" name="Google Shape;442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5" name="Google Shape;442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6" name="Google Shape;442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7" name="Google Shape;442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8" name="Google Shape;442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9" name="Google Shape;442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0" name="Google Shape;442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1" name="Google Shape;442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2" name="Google Shape;442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3" name="Google Shape;442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34" name="Google Shape;44234;p33"/>
            <p:cNvGrpSpPr/>
            <p:nvPr/>
          </p:nvGrpSpPr>
          <p:grpSpPr>
            <a:xfrm>
              <a:off x="1055056" y="1535350"/>
              <a:ext cx="332750" cy="340900"/>
              <a:chOff x="4640775" y="524900"/>
              <a:chExt cx="332750" cy="340900"/>
            </a:xfrm>
          </p:grpSpPr>
          <p:sp>
            <p:nvSpPr>
              <p:cNvPr id="44235" name="Google Shape;442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6" name="Google Shape;442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7" name="Google Shape;442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8" name="Google Shape;442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9" name="Google Shape;442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0" name="Google Shape;442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1" name="Google Shape;442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2" name="Google Shape;442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3" name="Google Shape;442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4" name="Google Shape;442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5" name="Google Shape;442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6" name="Google Shape;442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47" name="Google Shape;44247;p33"/>
            <p:cNvGrpSpPr/>
            <p:nvPr/>
          </p:nvGrpSpPr>
          <p:grpSpPr>
            <a:xfrm>
              <a:off x="1390113" y="1535350"/>
              <a:ext cx="332750" cy="340900"/>
              <a:chOff x="4640775" y="524900"/>
              <a:chExt cx="332750" cy="340900"/>
            </a:xfrm>
          </p:grpSpPr>
          <p:sp>
            <p:nvSpPr>
              <p:cNvPr id="44248" name="Google Shape;442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9" name="Google Shape;442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0" name="Google Shape;442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1" name="Google Shape;442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2" name="Google Shape;442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3" name="Google Shape;442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4" name="Google Shape;442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5" name="Google Shape;442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6" name="Google Shape;442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7" name="Google Shape;442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8" name="Google Shape;442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9" name="Google Shape;442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60" name="Google Shape;44260;p33"/>
            <p:cNvGrpSpPr/>
            <p:nvPr/>
          </p:nvGrpSpPr>
          <p:grpSpPr>
            <a:xfrm>
              <a:off x="1725169" y="1535350"/>
              <a:ext cx="332750" cy="340900"/>
              <a:chOff x="4640775" y="524900"/>
              <a:chExt cx="332750" cy="340900"/>
            </a:xfrm>
          </p:grpSpPr>
          <p:sp>
            <p:nvSpPr>
              <p:cNvPr id="44261" name="Google Shape;442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2" name="Google Shape;442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3" name="Google Shape;442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4" name="Google Shape;442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5" name="Google Shape;442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6" name="Google Shape;442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7" name="Google Shape;442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8" name="Google Shape;442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9" name="Google Shape;442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0" name="Google Shape;442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1" name="Google Shape;442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2" name="Google Shape;442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73" name="Google Shape;44273;p33"/>
            <p:cNvGrpSpPr/>
            <p:nvPr/>
          </p:nvGrpSpPr>
          <p:grpSpPr>
            <a:xfrm>
              <a:off x="2060226" y="1535350"/>
              <a:ext cx="332750" cy="340900"/>
              <a:chOff x="4640775" y="524900"/>
              <a:chExt cx="332750" cy="340900"/>
            </a:xfrm>
          </p:grpSpPr>
          <p:sp>
            <p:nvSpPr>
              <p:cNvPr id="44274" name="Google Shape;442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5" name="Google Shape;442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6" name="Google Shape;442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7" name="Google Shape;442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8" name="Google Shape;442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9" name="Google Shape;442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0" name="Google Shape;442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1" name="Google Shape;442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2" name="Google Shape;442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3" name="Google Shape;442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4" name="Google Shape;442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5" name="Google Shape;442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86" name="Google Shape;44286;p33"/>
            <p:cNvGrpSpPr/>
            <p:nvPr/>
          </p:nvGrpSpPr>
          <p:grpSpPr>
            <a:xfrm>
              <a:off x="2395282" y="1535350"/>
              <a:ext cx="332750" cy="340900"/>
              <a:chOff x="4640775" y="524900"/>
              <a:chExt cx="332750" cy="340900"/>
            </a:xfrm>
          </p:grpSpPr>
          <p:sp>
            <p:nvSpPr>
              <p:cNvPr id="44287" name="Google Shape;442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8" name="Google Shape;442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9" name="Google Shape;442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0" name="Google Shape;442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1" name="Google Shape;442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2" name="Google Shape;442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3" name="Google Shape;442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4" name="Google Shape;442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5" name="Google Shape;442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6" name="Google Shape;442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7" name="Google Shape;442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8" name="Google Shape;442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99" name="Google Shape;44299;p33"/>
            <p:cNvGrpSpPr/>
            <p:nvPr/>
          </p:nvGrpSpPr>
          <p:grpSpPr>
            <a:xfrm>
              <a:off x="2730339" y="1535350"/>
              <a:ext cx="332750" cy="340900"/>
              <a:chOff x="4640775" y="524900"/>
              <a:chExt cx="332750" cy="340900"/>
            </a:xfrm>
          </p:grpSpPr>
          <p:sp>
            <p:nvSpPr>
              <p:cNvPr id="44300" name="Google Shape;443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1" name="Google Shape;443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2" name="Google Shape;443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3" name="Google Shape;443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4" name="Google Shape;443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5" name="Google Shape;443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6" name="Google Shape;443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7" name="Google Shape;443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8" name="Google Shape;443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9" name="Google Shape;443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0" name="Google Shape;443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1" name="Google Shape;443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12" name="Google Shape;44312;p33"/>
            <p:cNvGrpSpPr/>
            <p:nvPr/>
          </p:nvGrpSpPr>
          <p:grpSpPr>
            <a:xfrm>
              <a:off x="3065395" y="1535350"/>
              <a:ext cx="332750" cy="340900"/>
              <a:chOff x="4640775" y="524900"/>
              <a:chExt cx="332750" cy="340900"/>
            </a:xfrm>
          </p:grpSpPr>
          <p:sp>
            <p:nvSpPr>
              <p:cNvPr id="44313" name="Google Shape;443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4" name="Google Shape;443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5" name="Google Shape;443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6" name="Google Shape;443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7" name="Google Shape;443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8" name="Google Shape;443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9" name="Google Shape;443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0" name="Google Shape;443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1" name="Google Shape;443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2" name="Google Shape;443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3" name="Google Shape;443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4" name="Google Shape;443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25" name="Google Shape;44325;p33"/>
            <p:cNvGrpSpPr/>
            <p:nvPr/>
          </p:nvGrpSpPr>
          <p:grpSpPr>
            <a:xfrm>
              <a:off x="3400452" y="1535350"/>
              <a:ext cx="332750" cy="340900"/>
              <a:chOff x="4640775" y="524900"/>
              <a:chExt cx="332750" cy="340900"/>
            </a:xfrm>
          </p:grpSpPr>
          <p:sp>
            <p:nvSpPr>
              <p:cNvPr id="44326" name="Google Shape;443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7" name="Google Shape;443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8" name="Google Shape;443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9" name="Google Shape;443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0" name="Google Shape;443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1" name="Google Shape;443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2" name="Google Shape;443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3" name="Google Shape;443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4" name="Google Shape;443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5" name="Google Shape;443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6" name="Google Shape;443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7" name="Google Shape;443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38" name="Google Shape;44338;p33"/>
            <p:cNvGrpSpPr/>
            <p:nvPr/>
          </p:nvGrpSpPr>
          <p:grpSpPr>
            <a:xfrm>
              <a:off x="3735508" y="1535350"/>
              <a:ext cx="332750" cy="340900"/>
              <a:chOff x="4640775" y="524900"/>
              <a:chExt cx="332750" cy="340900"/>
            </a:xfrm>
          </p:grpSpPr>
          <p:sp>
            <p:nvSpPr>
              <p:cNvPr id="44339" name="Google Shape;443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0" name="Google Shape;443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1" name="Google Shape;443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2" name="Google Shape;443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3" name="Google Shape;443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4" name="Google Shape;443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5" name="Google Shape;443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6" name="Google Shape;443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7" name="Google Shape;443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8" name="Google Shape;443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9" name="Google Shape;443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0" name="Google Shape;443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51" name="Google Shape;44351;p33"/>
            <p:cNvGrpSpPr/>
            <p:nvPr/>
          </p:nvGrpSpPr>
          <p:grpSpPr>
            <a:xfrm>
              <a:off x="4070565" y="1535350"/>
              <a:ext cx="332750" cy="340900"/>
              <a:chOff x="4640775" y="524900"/>
              <a:chExt cx="332750" cy="340900"/>
            </a:xfrm>
          </p:grpSpPr>
          <p:sp>
            <p:nvSpPr>
              <p:cNvPr id="44352" name="Google Shape;443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3" name="Google Shape;443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4" name="Google Shape;443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5" name="Google Shape;443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6" name="Google Shape;443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7" name="Google Shape;443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8" name="Google Shape;443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9" name="Google Shape;443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0" name="Google Shape;443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1" name="Google Shape;443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2" name="Google Shape;443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3" name="Google Shape;443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64" name="Google Shape;44364;p33"/>
            <p:cNvGrpSpPr/>
            <p:nvPr/>
          </p:nvGrpSpPr>
          <p:grpSpPr>
            <a:xfrm>
              <a:off x="4405621" y="1535350"/>
              <a:ext cx="332750" cy="340900"/>
              <a:chOff x="4640775" y="524900"/>
              <a:chExt cx="332750" cy="340900"/>
            </a:xfrm>
          </p:grpSpPr>
          <p:sp>
            <p:nvSpPr>
              <p:cNvPr id="44365" name="Google Shape;443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6" name="Google Shape;443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7" name="Google Shape;443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8" name="Google Shape;443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9" name="Google Shape;443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0" name="Google Shape;443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1" name="Google Shape;443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2" name="Google Shape;443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3" name="Google Shape;443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4" name="Google Shape;443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5" name="Google Shape;443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6" name="Google Shape;443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77" name="Google Shape;44377;p33"/>
            <p:cNvGrpSpPr/>
            <p:nvPr/>
          </p:nvGrpSpPr>
          <p:grpSpPr>
            <a:xfrm>
              <a:off x="720000" y="1876250"/>
              <a:ext cx="332750" cy="340900"/>
              <a:chOff x="4640775" y="524900"/>
              <a:chExt cx="332750" cy="340900"/>
            </a:xfrm>
          </p:grpSpPr>
          <p:sp>
            <p:nvSpPr>
              <p:cNvPr id="44378" name="Google Shape;443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9" name="Google Shape;443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0" name="Google Shape;443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1" name="Google Shape;443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2" name="Google Shape;443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3" name="Google Shape;443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4" name="Google Shape;443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5" name="Google Shape;443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6" name="Google Shape;443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7" name="Google Shape;443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8" name="Google Shape;443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9" name="Google Shape;443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90" name="Google Shape;44390;p33"/>
            <p:cNvGrpSpPr/>
            <p:nvPr/>
          </p:nvGrpSpPr>
          <p:grpSpPr>
            <a:xfrm>
              <a:off x="1055056" y="1876250"/>
              <a:ext cx="332750" cy="340900"/>
              <a:chOff x="4640775" y="524900"/>
              <a:chExt cx="332750" cy="340900"/>
            </a:xfrm>
          </p:grpSpPr>
          <p:sp>
            <p:nvSpPr>
              <p:cNvPr id="44391" name="Google Shape;443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2" name="Google Shape;443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3" name="Google Shape;443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4" name="Google Shape;443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5" name="Google Shape;443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6" name="Google Shape;443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7" name="Google Shape;443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8" name="Google Shape;443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9" name="Google Shape;443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0" name="Google Shape;444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1" name="Google Shape;444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2" name="Google Shape;444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03" name="Google Shape;44403;p33"/>
            <p:cNvGrpSpPr/>
            <p:nvPr/>
          </p:nvGrpSpPr>
          <p:grpSpPr>
            <a:xfrm>
              <a:off x="1390113" y="1876250"/>
              <a:ext cx="332750" cy="340900"/>
              <a:chOff x="4640775" y="524900"/>
              <a:chExt cx="332750" cy="340900"/>
            </a:xfrm>
          </p:grpSpPr>
          <p:sp>
            <p:nvSpPr>
              <p:cNvPr id="44404" name="Google Shape;444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5" name="Google Shape;444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6" name="Google Shape;444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7" name="Google Shape;444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8" name="Google Shape;444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9" name="Google Shape;444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0" name="Google Shape;444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1" name="Google Shape;444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2" name="Google Shape;444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3" name="Google Shape;444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4" name="Google Shape;444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5" name="Google Shape;444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16" name="Google Shape;44416;p33"/>
            <p:cNvGrpSpPr/>
            <p:nvPr/>
          </p:nvGrpSpPr>
          <p:grpSpPr>
            <a:xfrm>
              <a:off x="1725169" y="1876250"/>
              <a:ext cx="332750" cy="340900"/>
              <a:chOff x="4640775" y="524900"/>
              <a:chExt cx="332750" cy="340900"/>
            </a:xfrm>
          </p:grpSpPr>
          <p:sp>
            <p:nvSpPr>
              <p:cNvPr id="44417" name="Google Shape;444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8" name="Google Shape;444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9" name="Google Shape;444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0" name="Google Shape;444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1" name="Google Shape;444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2" name="Google Shape;444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3" name="Google Shape;444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4" name="Google Shape;444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5" name="Google Shape;444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6" name="Google Shape;444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7" name="Google Shape;444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8" name="Google Shape;444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29" name="Google Shape;44429;p33"/>
            <p:cNvGrpSpPr/>
            <p:nvPr/>
          </p:nvGrpSpPr>
          <p:grpSpPr>
            <a:xfrm>
              <a:off x="2060226" y="1876250"/>
              <a:ext cx="332750" cy="340900"/>
              <a:chOff x="4640775" y="524900"/>
              <a:chExt cx="332750" cy="340900"/>
            </a:xfrm>
          </p:grpSpPr>
          <p:sp>
            <p:nvSpPr>
              <p:cNvPr id="44430" name="Google Shape;444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1" name="Google Shape;444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2" name="Google Shape;444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3" name="Google Shape;444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4" name="Google Shape;444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5" name="Google Shape;444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6" name="Google Shape;444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7" name="Google Shape;444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8" name="Google Shape;444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9" name="Google Shape;444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0" name="Google Shape;444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1" name="Google Shape;444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42" name="Google Shape;44442;p33"/>
            <p:cNvGrpSpPr/>
            <p:nvPr/>
          </p:nvGrpSpPr>
          <p:grpSpPr>
            <a:xfrm>
              <a:off x="2395282" y="1876250"/>
              <a:ext cx="332750" cy="340900"/>
              <a:chOff x="4640775" y="524900"/>
              <a:chExt cx="332750" cy="340900"/>
            </a:xfrm>
          </p:grpSpPr>
          <p:sp>
            <p:nvSpPr>
              <p:cNvPr id="44443" name="Google Shape;444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4" name="Google Shape;444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5" name="Google Shape;444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6" name="Google Shape;444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7" name="Google Shape;444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8" name="Google Shape;444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9" name="Google Shape;444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0" name="Google Shape;444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1" name="Google Shape;444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2" name="Google Shape;444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3" name="Google Shape;444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4" name="Google Shape;444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55" name="Google Shape;44455;p33"/>
            <p:cNvGrpSpPr/>
            <p:nvPr/>
          </p:nvGrpSpPr>
          <p:grpSpPr>
            <a:xfrm>
              <a:off x="2730339" y="1876250"/>
              <a:ext cx="332750" cy="340900"/>
              <a:chOff x="4640775" y="524900"/>
              <a:chExt cx="332750" cy="340900"/>
            </a:xfrm>
          </p:grpSpPr>
          <p:sp>
            <p:nvSpPr>
              <p:cNvPr id="44456" name="Google Shape;444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7" name="Google Shape;444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8" name="Google Shape;444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9" name="Google Shape;444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0" name="Google Shape;444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1" name="Google Shape;444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2" name="Google Shape;444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3" name="Google Shape;444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4" name="Google Shape;444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5" name="Google Shape;444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6" name="Google Shape;444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7" name="Google Shape;444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68" name="Google Shape;44468;p33"/>
            <p:cNvGrpSpPr/>
            <p:nvPr/>
          </p:nvGrpSpPr>
          <p:grpSpPr>
            <a:xfrm>
              <a:off x="3065395" y="1876250"/>
              <a:ext cx="332750" cy="340900"/>
              <a:chOff x="4640775" y="524900"/>
              <a:chExt cx="332750" cy="340900"/>
            </a:xfrm>
          </p:grpSpPr>
          <p:sp>
            <p:nvSpPr>
              <p:cNvPr id="44469" name="Google Shape;444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0" name="Google Shape;444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1" name="Google Shape;444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2" name="Google Shape;444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3" name="Google Shape;444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4" name="Google Shape;444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5" name="Google Shape;444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6" name="Google Shape;444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7" name="Google Shape;444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8" name="Google Shape;444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9" name="Google Shape;444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0" name="Google Shape;444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1" name="Google Shape;44481;p33"/>
            <p:cNvGrpSpPr/>
            <p:nvPr/>
          </p:nvGrpSpPr>
          <p:grpSpPr>
            <a:xfrm>
              <a:off x="3400452" y="1876250"/>
              <a:ext cx="332750" cy="340900"/>
              <a:chOff x="4640775" y="524900"/>
              <a:chExt cx="332750" cy="340900"/>
            </a:xfrm>
          </p:grpSpPr>
          <p:sp>
            <p:nvSpPr>
              <p:cNvPr id="44482" name="Google Shape;444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3" name="Google Shape;444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4" name="Google Shape;444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5" name="Google Shape;444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6" name="Google Shape;444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7" name="Google Shape;444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8" name="Google Shape;444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9" name="Google Shape;444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0" name="Google Shape;444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1" name="Google Shape;444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2" name="Google Shape;444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3" name="Google Shape;444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94" name="Google Shape;44494;p33"/>
            <p:cNvGrpSpPr/>
            <p:nvPr/>
          </p:nvGrpSpPr>
          <p:grpSpPr>
            <a:xfrm>
              <a:off x="3735508" y="1876250"/>
              <a:ext cx="332750" cy="340900"/>
              <a:chOff x="4640775" y="524900"/>
              <a:chExt cx="332750" cy="340900"/>
            </a:xfrm>
          </p:grpSpPr>
          <p:sp>
            <p:nvSpPr>
              <p:cNvPr id="44495" name="Google Shape;444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6" name="Google Shape;444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7" name="Google Shape;444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8" name="Google Shape;444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9" name="Google Shape;444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0" name="Google Shape;445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1" name="Google Shape;445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2" name="Google Shape;445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3" name="Google Shape;445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4" name="Google Shape;445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5" name="Google Shape;445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6" name="Google Shape;445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07" name="Google Shape;44507;p33"/>
            <p:cNvGrpSpPr/>
            <p:nvPr/>
          </p:nvGrpSpPr>
          <p:grpSpPr>
            <a:xfrm>
              <a:off x="4070565" y="1876250"/>
              <a:ext cx="332750" cy="340900"/>
              <a:chOff x="4640775" y="524900"/>
              <a:chExt cx="332750" cy="340900"/>
            </a:xfrm>
          </p:grpSpPr>
          <p:sp>
            <p:nvSpPr>
              <p:cNvPr id="44508" name="Google Shape;445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9" name="Google Shape;445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0" name="Google Shape;445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1" name="Google Shape;445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2" name="Google Shape;445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3" name="Google Shape;445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4" name="Google Shape;445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5" name="Google Shape;445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6" name="Google Shape;445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7" name="Google Shape;445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8" name="Google Shape;445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9" name="Google Shape;445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20" name="Google Shape;44520;p33"/>
            <p:cNvGrpSpPr/>
            <p:nvPr/>
          </p:nvGrpSpPr>
          <p:grpSpPr>
            <a:xfrm>
              <a:off x="4405621" y="1876250"/>
              <a:ext cx="332750" cy="340900"/>
              <a:chOff x="4640775" y="524900"/>
              <a:chExt cx="332750" cy="340900"/>
            </a:xfrm>
          </p:grpSpPr>
          <p:sp>
            <p:nvSpPr>
              <p:cNvPr id="44521" name="Google Shape;445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2" name="Google Shape;445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3" name="Google Shape;445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4" name="Google Shape;445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5" name="Google Shape;445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6" name="Google Shape;445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7" name="Google Shape;445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8" name="Google Shape;445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9" name="Google Shape;445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0" name="Google Shape;445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1" name="Google Shape;445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2" name="Google Shape;445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33" name="Google Shape;44533;p33"/>
            <p:cNvGrpSpPr/>
            <p:nvPr/>
          </p:nvGrpSpPr>
          <p:grpSpPr>
            <a:xfrm>
              <a:off x="720000" y="2217150"/>
              <a:ext cx="332750" cy="340900"/>
              <a:chOff x="4640775" y="524900"/>
              <a:chExt cx="332750" cy="340900"/>
            </a:xfrm>
          </p:grpSpPr>
          <p:sp>
            <p:nvSpPr>
              <p:cNvPr id="44534" name="Google Shape;445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5" name="Google Shape;445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6" name="Google Shape;445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7" name="Google Shape;445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8" name="Google Shape;445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9" name="Google Shape;445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0" name="Google Shape;445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1" name="Google Shape;445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2" name="Google Shape;445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3" name="Google Shape;445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4" name="Google Shape;445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5" name="Google Shape;445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46" name="Google Shape;44546;p33"/>
            <p:cNvGrpSpPr/>
            <p:nvPr/>
          </p:nvGrpSpPr>
          <p:grpSpPr>
            <a:xfrm>
              <a:off x="1055056" y="2217150"/>
              <a:ext cx="332750" cy="340900"/>
              <a:chOff x="4640775" y="524900"/>
              <a:chExt cx="332750" cy="340900"/>
            </a:xfrm>
          </p:grpSpPr>
          <p:sp>
            <p:nvSpPr>
              <p:cNvPr id="44547" name="Google Shape;445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8" name="Google Shape;445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9" name="Google Shape;445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0" name="Google Shape;445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1" name="Google Shape;445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2" name="Google Shape;445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3" name="Google Shape;445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4" name="Google Shape;445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5" name="Google Shape;445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6" name="Google Shape;445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7" name="Google Shape;445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8" name="Google Shape;445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59" name="Google Shape;44559;p33"/>
            <p:cNvGrpSpPr/>
            <p:nvPr/>
          </p:nvGrpSpPr>
          <p:grpSpPr>
            <a:xfrm>
              <a:off x="1390113" y="2217150"/>
              <a:ext cx="332750" cy="340900"/>
              <a:chOff x="4640775" y="524900"/>
              <a:chExt cx="332750" cy="340900"/>
            </a:xfrm>
          </p:grpSpPr>
          <p:sp>
            <p:nvSpPr>
              <p:cNvPr id="44560" name="Google Shape;445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1" name="Google Shape;445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2" name="Google Shape;445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3" name="Google Shape;445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4" name="Google Shape;445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5" name="Google Shape;445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6" name="Google Shape;445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7" name="Google Shape;445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8" name="Google Shape;445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9" name="Google Shape;445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0" name="Google Shape;445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1" name="Google Shape;445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72" name="Google Shape;44572;p33"/>
            <p:cNvGrpSpPr/>
            <p:nvPr/>
          </p:nvGrpSpPr>
          <p:grpSpPr>
            <a:xfrm>
              <a:off x="1725169" y="2217150"/>
              <a:ext cx="332750" cy="340900"/>
              <a:chOff x="4640775" y="524900"/>
              <a:chExt cx="332750" cy="340900"/>
            </a:xfrm>
          </p:grpSpPr>
          <p:sp>
            <p:nvSpPr>
              <p:cNvPr id="44573" name="Google Shape;445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4" name="Google Shape;445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5" name="Google Shape;445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6" name="Google Shape;445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7" name="Google Shape;445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8" name="Google Shape;445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9" name="Google Shape;445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0" name="Google Shape;445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1" name="Google Shape;445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2" name="Google Shape;445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3" name="Google Shape;445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4" name="Google Shape;445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85" name="Google Shape;44585;p33"/>
            <p:cNvGrpSpPr/>
            <p:nvPr/>
          </p:nvGrpSpPr>
          <p:grpSpPr>
            <a:xfrm>
              <a:off x="2060226" y="2217150"/>
              <a:ext cx="332750" cy="340900"/>
              <a:chOff x="4640775" y="524900"/>
              <a:chExt cx="332750" cy="340900"/>
            </a:xfrm>
          </p:grpSpPr>
          <p:sp>
            <p:nvSpPr>
              <p:cNvPr id="44586" name="Google Shape;445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7" name="Google Shape;445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8" name="Google Shape;445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9" name="Google Shape;445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0" name="Google Shape;445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1" name="Google Shape;445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2" name="Google Shape;445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3" name="Google Shape;445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4" name="Google Shape;445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5" name="Google Shape;445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6" name="Google Shape;445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7" name="Google Shape;445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98" name="Google Shape;44598;p33"/>
            <p:cNvGrpSpPr/>
            <p:nvPr/>
          </p:nvGrpSpPr>
          <p:grpSpPr>
            <a:xfrm>
              <a:off x="2395282" y="2217150"/>
              <a:ext cx="332750" cy="340900"/>
              <a:chOff x="4640775" y="524900"/>
              <a:chExt cx="332750" cy="340900"/>
            </a:xfrm>
          </p:grpSpPr>
          <p:sp>
            <p:nvSpPr>
              <p:cNvPr id="44599" name="Google Shape;445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0" name="Google Shape;446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1" name="Google Shape;446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2" name="Google Shape;446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3" name="Google Shape;446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4" name="Google Shape;446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5" name="Google Shape;446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6" name="Google Shape;446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7" name="Google Shape;446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8" name="Google Shape;446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9" name="Google Shape;446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0" name="Google Shape;446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11" name="Google Shape;44611;p33"/>
            <p:cNvGrpSpPr/>
            <p:nvPr/>
          </p:nvGrpSpPr>
          <p:grpSpPr>
            <a:xfrm>
              <a:off x="2730339" y="2217150"/>
              <a:ext cx="332750" cy="340900"/>
              <a:chOff x="4640775" y="524900"/>
              <a:chExt cx="332750" cy="340900"/>
            </a:xfrm>
          </p:grpSpPr>
          <p:sp>
            <p:nvSpPr>
              <p:cNvPr id="44612" name="Google Shape;446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3" name="Google Shape;446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4" name="Google Shape;446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5" name="Google Shape;446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6" name="Google Shape;446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7" name="Google Shape;446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8" name="Google Shape;446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9" name="Google Shape;446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0" name="Google Shape;446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1" name="Google Shape;446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2" name="Google Shape;446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3" name="Google Shape;446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24" name="Google Shape;44624;p33"/>
            <p:cNvGrpSpPr/>
            <p:nvPr/>
          </p:nvGrpSpPr>
          <p:grpSpPr>
            <a:xfrm>
              <a:off x="3065395" y="2217150"/>
              <a:ext cx="332750" cy="340900"/>
              <a:chOff x="4640775" y="524900"/>
              <a:chExt cx="332750" cy="340900"/>
            </a:xfrm>
          </p:grpSpPr>
          <p:sp>
            <p:nvSpPr>
              <p:cNvPr id="44625" name="Google Shape;446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6" name="Google Shape;446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7" name="Google Shape;446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8" name="Google Shape;446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9" name="Google Shape;446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0" name="Google Shape;446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1" name="Google Shape;446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2" name="Google Shape;446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3" name="Google Shape;446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4" name="Google Shape;446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5" name="Google Shape;446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6" name="Google Shape;446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37" name="Google Shape;44637;p33"/>
            <p:cNvGrpSpPr/>
            <p:nvPr/>
          </p:nvGrpSpPr>
          <p:grpSpPr>
            <a:xfrm>
              <a:off x="3400452" y="2217150"/>
              <a:ext cx="332750" cy="340900"/>
              <a:chOff x="4640775" y="524900"/>
              <a:chExt cx="332750" cy="340900"/>
            </a:xfrm>
          </p:grpSpPr>
          <p:sp>
            <p:nvSpPr>
              <p:cNvPr id="44638" name="Google Shape;446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9" name="Google Shape;446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0" name="Google Shape;446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1" name="Google Shape;446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2" name="Google Shape;446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3" name="Google Shape;446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4" name="Google Shape;446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5" name="Google Shape;446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6" name="Google Shape;446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7" name="Google Shape;446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8" name="Google Shape;446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9" name="Google Shape;446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50" name="Google Shape;44650;p33"/>
            <p:cNvGrpSpPr/>
            <p:nvPr/>
          </p:nvGrpSpPr>
          <p:grpSpPr>
            <a:xfrm>
              <a:off x="3735508" y="2217150"/>
              <a:ext cx="332750" cy="340900"/>
              <a:chOff x="4640775" y="524900"/>
              <a:chExt cx="332750" cy="340900"/>
            </a:xfrm>
          </p:grpSpPr>
          <p:sp>
            <p:nvSpPr>
              <p:cNvPr id="44651" name="Google Shape;446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2" name="Google Shape;446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3" name="Google Shape;446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4" name="Google Shape;446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5" name="Google Shape;446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6" name="Google Shape;446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7" name="Google Shape;446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8" name="Google Shape;446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9" name="Google Shape;446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0" name="Google Shape;446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1" name="Google Shape;446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2" name="Google Shape;446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63" name="Google Shape;44663;p33"/>
            <p:cNvGrpSpPr/>
            <p:nvPr/>
          </p:nvGrpSpPr>
          <p:grpSpPr>
            <a:xfrm>
              <a:off x="4070565" y="2217150"/>
              <a:ext cx="332750" cy="340900"/>
              <a:chOff x="4640775" y="524900"/>
              <a:chExt cx="332750" cy="340900"/>
            </a:xfrm>
          </p:grpSpPr>
          <p:sp>
            <p:nvSpPr>
              <p:cNvPr id="44664" name="Google Shape;446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5" name="Google Shape;446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6" name="Google Shape;446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7" name="Google Shape;446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8" name="Google Shape;446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9" name="Google Shape;446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0" name="Google Shape;446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1" name="Google Shape;446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2" name="Google Shape;446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3" name="Google Shape;446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4" name="Google Shape;446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5" name="Google Shape;446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76" name="Google Shape;44676;p33"/>
            <p:cNvGrpSpPr/>
            <p:nvPr/>
          </p:nvGrpSpPr>
          <p:grpSpPr>
            <a:xfrm>
              <a:off x="4405621" y="2217150"/>
              <a:ext cx="332750" cy="340900"/>
              <a:chOff x="4640775" y="524900"/>
              <a:chExt cx="332750" cy="340900"/>
            </a:xfrm>
          </p:grpSpPr>
          <p:sp>
            <p:nvSpPr>
              <p:cNvPr id="44677" name="Google Shape;446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8" name="Google Shape;446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9" name="Google Shape;446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0" name="Google Shape;446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1" name="Google Shape;446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2" name="Google Shape;446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3" name="Google Shape;446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4" name="Google Shape;446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5" name="Google Shape;446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6" name="Google Shape;446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7" name="Google Shape;446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8" name="Google Shape;446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89" name="Google Shape;44689;p33"/>
            <p:cNvGrpSpPr/>
            <p:nvPr/>
          </p:nvGrpSpPr>
          <p:grpSpPr>
            <a:xfrm>
              <a:off x="720000" y="2558050"/>
              <a:ext cx="332750" cy="340900"/>
              <a:chOff x="4640775" y="524900"/>
              <a:chExt cx="332750" cy="340900"/>
            </a:xfrm>
          </p:grpSpPr>
          <p:sp>
            <p:nvSpPr>
              <p:cNvPr id="44690" name="Google Shape;446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1" name="Google Shape;446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2" name="Google Shape;446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3" name="Google Shape;446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4" name="Google Shape;446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5" name="Google Shape;446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6" name="Google Shape;446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7" name="Google Shape;446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8" name="Google Shape;446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9" name="Google Shape;446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0" name="Google Shape;447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1" name="Google Shape;447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02" name="Google Shape;44702;p33"/>
            <p:cNvGrpSpPr/>
            <p:nvPr/>
          </p:nvGrpSpPr>
          <p:grpSpPr>
            <a:xfrm>
              <a:off x="1055056" y="2558050"/>
              <a:ext cx="332750" cy="340900"/>
              <a:chOff x="4640775" y="524900"/>
              <a:chExt cx="332750" cy="340900"/>
            </a:xfrm>
          </p:grpSpPr>
          <p:sp>
            <p:nvSpPr>
              <p:cNvPr id="44703" name="Google Shape;447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4" name="Google Shape;447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5" name="Google Shape;447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6" name="Google Shape;447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7" name="Google Shape;447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8" name="Google Shape;447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9" name="Google Shape;447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0" name="Google Shape;447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1" name="Google Shape;447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2" name="Google Shape;447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3" name="Google Shape;447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4" name="Google Shape;447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15" name="Google Shape;44715;p33"/>
            <p:cNvGrpSpPr/>
            <p:nvPr/>
          </p:nvGrpSpPr>
          <p:grpSpPr>
            <a:xfrm>
              <a:off x="1390113" y="2558050"/>
              <a:ext cx="332750" cy="340900"/>
              <a:chOff x="4640775" y="524900"/>
              <a:chExt cx="332750" cy="340900"/>
            </a:xfrm>
          </p:grpSpPr>
          <p:sp>
            <p:nvSpPr>
              <p:cNvPr id="44716" name="Google Shape;447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7" name="Google Shape;447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8" name="Google Shape;447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9" name="Google Shape;447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0" name="Google Shape;447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1" name="Google Shape;447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2" name="Google Shape;447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3" name="Google Shape;447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4" name="Google Shape;447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5" name="Google Shape;447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6" name="Google Shape;447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7" name="Google Shape;447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28" name="Google Shape;44728;p33"/>
            <p:cNvGrpSpPr/>
            <p:nvPr/>
          </p:nvGrpSpPr>
          <p:grpSpPr>
            <a:xfrm>
              <a:off x="1725169" y="2558050"/>
              <a:ext cx="332750" cy="340900"/>
              <a:chOff x="4640775" y="524900"/>
              <a:chExt cx="332750" cy="340900"/>
            </a:xfrm>
          </p:grpSpPr>
          <p:sp>
            <p:nvSpPr>
              <p:cNvPr id="44729" name="Google Shape;447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0" name="Google Shape;447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1" name="Google Shape;447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2" name="Google Shape;447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3" name="Google Shape;447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4" name="Google Shape;447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5" name="Google Shape;447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6" name="Google Shape;447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7" name="Google Shape;447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8" name="Google Shape;447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9" name="Google Shape;447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0" name="Google Shape;447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41" name="Google Shape;44741;p33"/>
            <p:cNvGrpSpPr/>
            <p:nvPr/>
          </p:nvGrpSpPr>
          <p:grpSpPr>
            <a:xfrm>
              <a:off x="2060226" y="2558050"/>
              <a:ext cx="332750" cy="340900"/>
              <a:chOff x="4640775" y="524900"/>
              <a:chExt cx="332750" cy="340900"/>
            </a:xfrm>
          </p:grpSpPr>
          <p:sp>
            <p:nvSpPr>
              <p:cNvPr id="44742" name="Google Shape;447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3" name="Google Shape;447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4" name="Google Shape;447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5" name="Google Shape;447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6" name="Google Shape;447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7" name="Google Shape;447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8" name="Google Shape;447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9" name="Google Shape;447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0" name="Google Shape;447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1" name="Google Shape;447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2" name="Google Shape;447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3" name="Google Shape;447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54" name="Google Shape;44754;p33"/>
            <p:cNvGrpSpPr/>
            <p:nvPr/>
          </p:nvGrpSpPr>
          <p:grpSpPr>
            <a:xfrm>
              <a:off x="2395282" y="2558050"/>
              <a:ext cx="332750" cy="340900"/>
              <a:chOff x="4640775" y="524900"/>
              <a:chExt cx="332750" cy="340900"/>
            </a:xfrm>
          </p:grpSpPr>
          <p:sp>
            <p:nvSpPr>
              <p:cNvPr id="44755" name="Google Shape;447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6" name="Google Shape;447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7" name="Google Shape;447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8" name="Google Shape;447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9" name="Google Shape;447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0" name="Google Shape;447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1" name="Google Shape;447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2" name="Google Shape;447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3" name="Google Shape;447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4" name="Google Shape;447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5" name="Google Shape;447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6" name="Google Shape;447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67" name="Google Shape;44767;p33"/>
            <p:cNvGrpSpPr/>
            <p:nvPr/>
          </p:nvGrpSpPr>
          <p:grpSpPr>
            <a:xfrm>
              <a:off x="2730339" y="2558050"/>
              <a:ext cx="332750" cy="340900"/>
              <a:chOff x="4640775" y="524900"/>
              <a:chExt cx="332750" cy="340900"/>
            </a:xfrm>
          </p:grpSpPr>
          <p:sp>
            <p:nvSpPr>
              <p:cNvPr id="44768" name="Google Shape;447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9" name="Google Shape;447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0" name="Google Shape;447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1" name="Google Shape;447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2" name="Google Shape;447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3" name="Google Shape;447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4" name="Google Shape;447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5" name="Google Shape;447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6" name="Google Shape;447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7" name="Google Shape;447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8" name="Google Shape;447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9" name="Google Shape;447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80" name="Google Shape;44780;p33"/>
            <p:cNvGrpSpPr/>
            <p:nvPr/>
          </p:nvGrpSpPr>
          <p:grpSpPr>
            <a:xfrm>
              <a:off x="3065395" y="2558050"/>
              <a:ext cx="332750" cy="340900"/>
              <a:chOff x="4640775" y="524900"/>
              <a:chExt cx="332750" cy="340900"/>
            </a:xfrm>
          </p:grpSpPr>
          <p:sp>
            <p:nvSpPr>
              <p:cNvPr id="44781" name="Google Shape;447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2" name="Google Shape;447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3" name="Google Shape;447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4" name="Google Shape;447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5" name="Google Shape;447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6" name="Google Shape;447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7" name="Google Shape;447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8" name="Google Shape;447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9" name="Google Shape;447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0" name="Google Shape;447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1" name="Google Shape;447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2" name="Google Shape;447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93" name="Google Shape;44793;p33"/>
            <p:cNvGrpSpPr/>
            <p:nvPr/>
          </p:nvGrpSpPr>
          <p:grpSpPr>
            <a:xfrm>
              <a:off x="3400452" y="2558050"/>
              <a:ext cx="332750" cy="340900"/>
              <a:chOff x="4640775" y="524900"/>
              <a:chExt cx="332750" cy="340900"/>
            </a:xfrm>
          </p:grpSpPr>
          <p:sp>
            <p:nvSpPr>
              <p:cNvPr id="44794" name="Google Shape;447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5" name="Google Shape;447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6" name="Google Shape;447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7" name="Google Shape;447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8" name="Google Shape;447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9" name="Google Shape;447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0" name="Google Shape;448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1" name="Google Shape;448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2" name="Google Shape;448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3" name="Google Shape;448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4" name="Google Shape;448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5" name="Google Shape;448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06" name="Google Shape;44806;p33"/>
            <p:cNvGrpSpPr/>
            <p:nvPr/>
          </p:nvGrpSpPr>
          <p:grpSpPr>
            <a:xfrm>
              <a:off x="3735508" y="2558050"/>
              <a:ext cx="332750" cy="340900"/>
              <a:chOff x="4640775" y="524900"/>
              <a:chExt cx="332750" cy="340900"/>
            </a:xfrm>
          </p:grpSpPr>
          <p:sp>
            <p:nvSpPr>
              <p:cNvPr id="44807" name="Google Shape;448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8" name="Google Shape;448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9" name="Google Shape;448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0" name="Google Shape;448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1" name="Google Shape;448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2" name="Google Shape;448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3" name="Google Shape;448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4" name="Google Shape;448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5" name="Google Shape;448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6" name="Google Shape;448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7" name="Google Shape;448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8" name="Google Shape;448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19" name="Google Shape;44819;p33"/>
            <p:cNvGrpSpPr/>
            <p:nvPr/>
          </p:nvGrpSpPr>
          <p:grpSpPr>
            <a:xfrm>
              <a:off x="4070565" y="2558050"/>
              <a:ext cx="332750" cy="340900"/>
              <a:chOff x="4640775" y="524900"/>
              <a:chExt cx="332750" cy="340900"/>
            </a:xfrm>
          </p:grpSpPr>
          <p:sp>
            <p:nvSpPr>
              <p:cNvPr id="44820" name="Google Shape;448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1" name="Google Shape;448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2" name="Google Shape;448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3" name="Google Shape;448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4" name="Google Shape;448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5" name="Google Shape;448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6" name="Google Shape;448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7" name="Google Shape;448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8" name="Google Shape;448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9" name="Google Shape;448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0" name="Google Shape;448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1" name="Google Shape;448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32" name="Google Shape;44832;p33"/>
            <p:cNvGrpSpPr/>
            <p:nvPr/>
          </p:nvGrpSpPr>
          <p:grpSpPr>
            <a:xfrm>
              <a:off x="4405621" y="2558050"/>
              <a:ext cx="332750" cy="340900"/>
              <a:chOff x="4640775" y="524900"/>
              <a:chExt cx="332750" cy="340900"/>
            </a:xfrm>
          </p:grpSpPr>
          <p:sp>
            <p:nvSpPr>
              <p:cNvPr id="44833" name="Google Shape;448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4" name="Google Shape;448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5" name="Google Shape;448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6" name="Google Shape;448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7" name="Google Shape;448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8" name="Google Shape;448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9" name="Google Shape;448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0" name="Google Shape;448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1" name="Google Shape;448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2" name="Google Shape;448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3" name="Google Shape;448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4" name="Google Shape;448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45" name="Google Shape;44845;p33"/>
            <p:cNvGrpSpPr/>
            <p:nvPr/>
          </p:nvGrpSpPr>
          <p:grpSpPr>
            <a:xfrm>
              <a:off x="720000" y="2898950"/>
              <a:ext cx="332750" cy="340900"/>
              <a:chOff x="4640775" y="524900"/>
              <a:chExt cx="332750" cy="340900"/>
            </a:xfrm>
          </p:grpSpPr>
          <p:sp>
            <p:nvSpPr>
              <p:cNvPr id="44846" name="Google Shape;448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7" name="Google Shape;448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8" name="Google Shape;4484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9" name="Google Shape;448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0" name="Google Shape;448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1" name="Google Shape;448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2" name="Google Shape;448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3" name="Google Shape;448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4" name="Google Shape;448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5" name="Google Shape;448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6" name="Google Shape;448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7" name="Google Shape;448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58" name="Google Shape;44858;p33"/>
            <p:cNvGrpSpPr/>
            <p:nvPr/>
          </p:nvGrpSpPr>
          <p:grpSpPr>
            <a:xfrm>
              <a:off x="1055056" y="2898950"/>
              <a:ext cx="332750" cy="340900"/>
              <a:chOff x="4640775" y="524900"/>
              <a:chExt cx="332750" cy="340900"/>
            </a:xfrm>
          </p:grpSpPr>
          <p:sp>
            <p:nvSpPr>
              <p:cNvPr id="44859" name="Google Shape;448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0" name="Google Shape;448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1" name="Google Shape;448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2" name="Google Shape;448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3" name="Google Shape;448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4" name="Google Shape;448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5" name="Google Shape;448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6" name="Google Shape;448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7" name="Google Shape;448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8" name="Google Shape;448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9" name="Google Shape;448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0" name="Google Shape;448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71" name="Google Shape;44871;p33"/>
            <p:cNvGrpSpPr/>
            <p:nvPr/>
          </p:nvGrpSpPr>
          <p:grpSpPr>
            <a:xfrm>
              <a:off x="1390113" y="2898950"/>
              <a:ext cx="332750" cy="340900"/>
              <a:chOff x="4640775" y="524900"/>
              <a:chExt cx="332750" cy="340900"/>
            </a:xfrm>
          </p:grpSpPr>
          <p:sp>
            <p:nvSpPr>
              <p:cNvPr id="44872" name="Google Shape;448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3" name="Google Shape;448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4" name="Google Shape;448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5" name="Google Shape;448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6" name="Google Shape;448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7" name="Google Shape;448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8" name="Google Shape;448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9" name="Google Shape;448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0" name="Google Shape;448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1" name="Google Shape;448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2" name="Google Shape;448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3" name="Google Shape;448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84" name="Google Shape;44884;p33"/>
            <p:cNvGrpSpPr/>
            <p:nvPr/>
          </p:nvGrpSpPr>
          <p:grpSpPr>
            <a:xfrm>
              <a:off x="1725169" y="2898950"/>
              <a:ext cx="332750" cy="340900"/>
              <a:chOff x="4640775" y="524900"/>
              <a:chExt cx="332750" cy="340900"/>
            </a:xfrm>
          </p:grpSpPr>
          <p:sp>
            <p:nvSpPr>
              <p:cNvPr id="44885" name="Google Shape;448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6" name="Google Shape;448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7" name="Google Shape;448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8" name="Google Shape;448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9" name="Google Shape;448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0" name="Google Shape;448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1" name="Google Shape;448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2" name="Google Shape;448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3" name="Google Shape;448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4" name="Google Shape;448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5" name="Google Shape;448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6" name="Google Shape;448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97" name="Google Shape;44897;p33"/>
            <p:cNvGrpSpPr/>
            <p:nvPr/>
          </p:nvGrpSpPr>
          <p:grpSpPr>
            <a:xfrm>
              <a:off x="2060226" y="2898950"/>
              <a:ext cx="332750" cy="340900"/>
              <a:chOff x="4640775" y="524900"/>
              <a:chExt cx="332750" cy="340900"/>
            </a:xfrm>
          </p:grpSpPr>
          <p:sp>
            <p:nvSpPr>
              <p:cNvPr id="44898" name="Google Shape;448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9" name="Google Shape;448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0" name="Google Shape;4490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1" name="Google Shape;449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2" name="Google Shape;449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3" name="Google Shape;449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4" name="Google Shape;449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5" name="Google Shape;449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6" name="Google Shape;449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7" name="Google Shape;449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8" name="Google Shape;449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9" name="Google Shape;449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10" name="Google Shape;44910;p33"/>
            <p:cNvGrpSpPr/>
            <p:nvPr/>
          </p:nvGrpSpPr>
          <p:grpSpPr>
            <a:xfrm>
              <a:off x="2395282" y="2898950"/>
              <a:ext cx="332750" cy="340900"/>
              <a:chOff x="4640775" y="524900"/>
              <a:chExt cx="332750" cy="340900"/>
            </a:xfrm>
          </p:grpSpPr>
          <p:sp>
            <p:nvSpPr>
              <p:cNvPr id="44911" name="Google Shape;449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2" name="Google Shape;449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3" name="Google Shape;449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4" name="Google Shape;449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5" name="Google Shape;449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6" name="Google Shape;449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7" name="Google Shape;449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8" name="Google Shape;449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9" name="Google Shape;449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0" name="Google Shape;449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1" name="Google Shape;449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2" name="Google Shape;449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23" name="Google Shape;44923;p33"/>
            <p:cNvGrpSpPr/>
            <p:nvPr/>
          </p:nvGrpSpPr>
          <p:grpSpPr>
            <a:xfrm>
              <a:off x="2730339" y="2898950"/>
              <a:ext cx="332750" cy="340900"/>
              <a:chOff x="4640775" y="524900"/>
              <a:chExt cx="332750" cy="340900"/>
            </a:xfrm>
          </p:grpSpPr>
          <p:sp>
            <p:nvSpPr>
              <p:cNvPr id="44924" name="Google Shape;449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5" name="Google Shape;449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6" name="Google Shape;449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7" name="Google Shape;449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8" name="Google Shape;449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9" name="Google Shape;449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0" name="Google Shape;449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1" name="Google Shape;449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2" name="Google Shape;449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3" name="Google Shape;449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4" name="Google Shape;449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5" name="Google Shape;449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36" name="Google Shape;44936;p33"/>
            <p:cNvGrpSpPr/>
            <p:nvPr/>
          </p:nvGrpSpPr>
          <p:grpSpPr>
            <a:xfrm>
              <a:off x="3065395" y="2898950"/>
              <a:ext cx="332750" cy="340900"/>
              <a:chOff x="4640775" y="524900"/>
              <a:chExt cx="332750" cy="340900"/>
            </a:xfrm>
          </p:grpSpPr>
          <p:sp>
            <p:nvSpPr>
              <p:cNvPr id="44937" name="Google Shape;449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8" name="Google Shape;449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9" name="Google Shape;449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0" name="Google Shape;449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1" name="Google Shape;449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2" name="Google Shape;449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3" name="Google Shape;449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4" name="Google Shape;449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5" name="Google Shape;449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6" name="Google Shape;449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7" name="Google Shape;449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8" name="Google Shape;449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49" name="Google Shape;44949;p33"/>
            <p:cNvGrpSpPr/>
            <p:nvPr/>
          </p:nvGrpSpPr>
          <p:grpSpPr>
            <a:xfrm>
              <a:off x="3400452" y="2898950"/>
              <a:ext cx="332750" cy="340900"/>
              <a:chOff x="4640775" y="524900"/>
              <a:chExt cx="332750" cy="340900"/>
            </a:xfrm>
          </p:grpSpPr>
          <p:sp>
            <p:nvSpPr>
              <p:cNvPr id="44950" name="Google Shape;449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1" name="Google Shape;449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2" name="Google Shape;449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3" name="Google Shape;449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4" name="Google Shape;449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5" name="Google Shape;449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6" name="Google Shape;449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7" name="Google Shape;449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8" name="Google Shape;449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9" name="Google Shape;449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0" name="Google Shape;449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1" name="Google Shape;449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62" name="Google Shape;44962;p33"/>
            <p:cNvGrpSpPr/>
            <p:nvPr/>
          </p:nvGrpSpPr>
          <p:grpSpPr>
            <a:xfrm>
              <a:off x="3735508" y="2898950"/>
              <a:ext cx="332750" cy="340900"/>
              <a:chOff x="4640775" y="524900"/>
              <a:chExt cx="332750" cy="340900"/>
            </a:xfrm>
          </p:grpSpPr>
          <p:sp>
            <p:nvSpPr>
              <p:cNvPr id="44963" name="Google Shape;449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4" name="Google Shape;449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5" name="Google Shape;449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6" name="Google Shape;449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7" name="Google Shape;449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8" name="Google Shape;449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9" name="Google Shape;449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0" name="Google Shape;449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1" name="Google Shape;449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2" name="Google Shape;449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3" name="Google Shape;449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4" name="Google Shape;449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75" name="Google Shape;44975;p33"/>
            <p:cNvGrpSpPr/>
            <p:nvPr/>
          </p:nvGrpSpPr>
          <p:grpSpPr>
            <a:xfrm>
              <a:off x="4070565" y="2898950"/>
              <a:ext cx="332750" cy="340900"/>
              <a:chOff x="4640775" y="524900"/>
              <a:chExt cx="332750" cy="340900"/>
            </a:xfrm>
          </p:grpSpPr>
          <p:sp>
            <p:nvSpPr>
              <p:cNvPr id="44976" name="Google Shape;449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7" name="Google Shape;449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8" name="Google Shape;449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9" name="Google Shape;449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0" name="Google Shape;449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1" name="Google Shape;449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2" name="Google Shape;449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3" name="Google Shape;449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4" name="Google Shape;449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5" name="Google Shape;449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6" name="Google Shape;449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7" name="Google Shape;449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88" name="Google Shape;44988;p33"/>
            <p:cNvGrpSpPr/>
            <p:nvPr/>
          </p:nvGrpSpPr>
          <p:grpSpPr>
            <a:xfrm>
              <a:off x="4405621" y="2898950"/>
              <a:ext cx="332750" cy="340900"/>
              <a:chOff x="4640775" y="524900"/>
              <a:chExt cx="332750" cy="340900"/>
            </a:xfrm>
          </p:grpSpPr>
          <p:sp>
            <p:nvSpPr>
              <p:cNvPr id="44989" name="Google Shape;449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0" name="Google Shape;449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1" name="Google Shape;449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2" name="Google Shape;449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3" name="Google Shape;449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4" name="Google Shape;449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5" name="Google Shape;449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6" name="Google Shape;449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7" name="Google Shape;449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8" name="Google Shape;449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9" name="Google Shape;449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0" name="Google Shape;450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01" name="Google Shape;45001;p33"/>
            <p:cNvGrpSpPr/>
            <p:nvPr/>
          </p:nvGrpSpPr>
          <p:grpSpPr>
            <a:xfrm>
              <a:off x="720000" y="3239850"/>
              <a:ext cx="332750" cy="340900"/>
              <a:chOff x="4640775" y="524900"/>
              <a:chExt cx="332750" cy="340900"/>
            </a:xfrm>
          </p:grpSpPr>
          <p:sp>
            <p:nvSpPr>
              <p:cNvPr id="45002" name="Google Shape;450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3" name="Google Shape;450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4" name="Google Shape;4500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5" name="Google Shape;450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6" name="Google Shape;450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7" name="Google Shape;450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8" name="Google Shape;450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9" name="Google Shape;450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0" name="Google Shape;450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1" name="Google Shape;450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2" name="Google Shape;450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3" name="Google Shape;450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14" name="Google Shape;45014;p33"/>
            <p:cNvGrpSpPr/>
            <p:nvPr/>
          </p:nvGrpSpPr>
          <p:grpSpPr>
            <a:xfrm>
              <a:off x="1055056" y="3239850"/>
              <a:ext cx="332750" cy="340900"/>
              <a:chOff x="4640775" y="524900"/>
              <a:chExt cx="332750" cy="340900"/>
            </a:xfrm>
          </p:grpSpPr>
          <p:sp>
            <p:nvSpPr>
              <p:cNvPr id="45015" name="Google Shape;450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6" name="Google Shape;450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7" name="Google Shape;450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8" name="Google Shape;450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9" name="Google Shape;450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0" name="Google Shape;450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1" name="Google Shape;450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2" name="Google Shape;450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3" name="Google Shape;450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4" name="Google Shape;450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5" name="Google Shape;450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6" name="Google Shape;450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27" name="Google Shape;45027;p33"/>
            <p:cNvGrpSpPr/>
            <p:nvPr/>
          </p:nvGrpSpPr>
          <p:grpSpPr>
            <a:xfrm>
              <a:off x="1390113" y="3239850"/>
              <a:ext cx="332750" cy="340900"/>
              <a:chOff x="4640775" y="524900"/>
              <a:chExt cx="332750" cy="340900"/>
            </a:xfrm>
          </p:grpSpPr>
          <p:sp>
            <p:nvSpPr>
              <p:cNvPr id="45028" name="Google Shape;450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9" name="Google Shape;450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0" name="Google Shape;450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1" name="Google Shape;450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2" name="Google Shape;450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3" name="Google Shape;450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4" name="Google Shape;450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5" name="Google Shape;450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6" name="Google Shape;450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7" name="Google Shape;450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8" name="Google Shape;450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9" name="Google Shape;450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40" name="Google Shape;45040;p33"/>
            <p:cNvGrpSpPr/>
            <p:nvPr/>
          </p:nvGrpSpPr>
          <p:grpSpPr>
            <a:xfrm>
              <a:off x="1725169" y="3239850"/>
              <a:ext cx="332750" cy="340900"/>
              <a:chOff x="4640775" y="524900"/>
              <a:chExt cx="332750" cy="340900"/>
            </a:xfrm>
          </p:grpSpPr>
          <p:sp>
            <p:nvSpPr>
              <p:cNvPr id="45041" name="Google Shape;450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2" name="Google Shape;450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3" name="Google Shape;450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4" name="Google Shape;450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5" name="Google Shape;450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6" name="Google Shape;450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7" name="Google Shape;450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8" name="Google Shape;450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9" name="Google Shape;450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0" name="Google Shape;450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1" name="Google Shape;450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2" name="Google Shape;450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53" name="Google Shape;45053;p33"/>
            <p:cNvGrpSpPr/>
            <p:nvPr/>
          </p:nvGrpSpPr>
          <p:grpSpPr>
            <a:xfrm>
              <a:off x="2060226" y="3239850"/>
              <a:ext cx="332750" cy="340900"/>
              <a:chOff x="4640775" y="524900"/>
              <a:chExt cx="332750" cy="340900"/>
            </a:xfrm>
          </p:grpSpPr>
          <p:sp>
            <p:nvSpPr>
              <p:cNvPr id="45054" name="Google Shape;450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5" name="Google Shape;450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6" name="Google Shape;4505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7" name="Google Shape;450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8" name="Google Shape;450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9" name="Google Shape;450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0" name="Google Shape;450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1" name="Google Shape;450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2" name="Google Shape;450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3" name="Google Shape;450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4" name="Google Shape;450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5" name="Google Shape;450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66" name="Google Shape;45066;p33"/>
            <p:cNvGrpSpPr/>
            <p:nvPr/>
          </p:nvGrpSpPr>
          <p:grpSpPr>
            <a:xfrm>
              <a:off x="2395282" y="3239850"/>
              <a:ext cx="332750" cy="340900"/>
              <a:chOff x="4640775" y="524900"/>
              <a:chExt cx="332750" cy="340900"/>
            </a:xfrm>
          </p:grpSpPr>
          <p:sp>
            <p:nvSpPr>
              <p:cNvPr id="45067" name="Google Shape;450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8" name="Google Shape;450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9" name="Google Shape;450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0" name="Google Shape;450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1" name="Google Shape;450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2" name="Google Shape;450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3" name="Google Shape;450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4" name="Google Shape;450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5" name="Google Shape;450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6" name="Google Shape;450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7" name="Google Shape;450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8" name="Google Shape;450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79" name="Google Shape;45079;p33"/>
            <p:cNvGrpSpPr/>
            <p:nvPr/>
          </p:nvGrpSpPr>
          <p:grpSpPr>
            <a:xfrm>
              <a:off x="2730339" y="3239850"/>
              <a:ext cx="332750" cy="340900"/>
              <a:chOff x="4640775" y="524900"/>
              <a:chExt cx="332750" cy="340900"/>
            </a:xfrm>
          </p:grpSpPr>
          <p:sp>
            <p:nvSpPr>
              <p:cNvPr id="45080" name="Google Shape;450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1" name="Google Shape;450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2" name="Google Shape;450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3" name="Google Shape;450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4" name="Google Shape;450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5" name="Google Shape;450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6" name="Google Shape;450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7" name="Google Shape;450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8" name="Google Shape;450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9" name="Google Shape;450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0" name="Google Shape;450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1" name="Google Shape;450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92" name="Google Shape;45092;p33"/>
            <p:cNvGrpSpPr/>
            <p:nvPr/>
          </p:nvGrpSpPr>
          <p:grpSpPr>
            <a:xfrm>
              <a:off x="3065395" y="3239850"/>
              <a:ext cx="332750" cy="340900"/>
              <a:chOff x="4640775" y="524900"/>
              <a:chExt cx="332750" cy="340900"/>
            </a:xfrm>
          </p:grpSpPr>
          <p:sp>
            <p:nvSpPr>
              <p:cNvPr id="45093" name="Google Shape;450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4" name="Google Shape;450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5" name="Google Shape;450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6" name="Google Shape;450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7" name="Google Shape;450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8" name="Google Shape;450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9" name="Google Shape;450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0" name="Google Shape;451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1" name="Google Shape;451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2" name="Google Shape;451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3" name="Google Shape;451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4" name="Google Shape;451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05" name="Google Shape;45105;p33"/>
            <p:cNvGrpSpPr/>
            <p:nvPr/>
          </p:nvGrpSpPr>
          <p:grpSpPr>
            <a:xfrm>
              <a:off x="3400452" y="3239850"/>
              <a:ext cx="332750" cy="340900"/>
              <a:chOff x="4640775" y="524900"/>
              <a:chExt cx="332750" cy="340900"/>
            </a:xfrm>
          </p:grpSpPr>
          <p:sp>
            <p:nvSpPr>
              <p:cNvPr id="45106" name="Google Shape;451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7" name="Google Shape;451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8" name="Google Shape;451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9" name="Google Shape;451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0" name="Google Shape;451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1" name="Google Shape;451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2" name="Google Shape;451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3" name="Google Shape;451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4" name="Google Shape;451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5" name="Google Shape;451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6" name="Google Shape;451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7" name="Google Shape;451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18" name="Google Shape;45118;p33"/>
            <p:cNvGrpSpPr/>
            <p:nvPr/>
          </p:nvGrpSpPr>
          <p:grpSpPr>
            <a:xfrm>
              <a:off x="3735508" y="3239850"/>
              <a:ext cx="332750" cy="340900"/>
              <a:chOff x="4640775" y="524900"/>
              <a:chExt cx="332750" cy="340900"/>
            </a:xfrm>
          </p:grpSpPr>
          <p:sp>
            <p:nvSpPr>
              <p:cNvPr id="45119" name="Google Shape;451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0" name="Google Shape;451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1" name="Google Shape;451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2" name="Google Shape;451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3" name="Google Shape;451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4" name="Google Shape;451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5" name="Google Shape;451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6" name="Google Shape;451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7" name="Google Shape;451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8" name="Google Shape;451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9" name="Google Shape;451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0" name="Google Shape;451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31" name="Google Shape;45131;p33"/>
            <p:cNvGrpSpPr/>
            <p:nvPr/>
          </p:nvGrpSpPr>
          <p:grpSpPr>
            <a:xfrm>
              <a:off x="4070565" y="3239850"/>
              <a:ext cx="332750" cy="340900"/>
              <a:chOff x="4640775" y="524900"/>
              <a:chExt cx="332750" cy="340900"/>
            </a:xfrm>
          </p:grpSpPr>
          <p:sp>
            <p:nvSpPr>
              <p:cNvPr id="45132" name="Google Shape;451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3" name="Google Shape;451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4" name="Google Shape;451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5" name="Google Shape;451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6" name="Google Shape;451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7" name="Google Shape;451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8" name="Google Shape;451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9" name="Google Shape;451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0" name="Google Shape;451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1" name="Google Shape;451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2" name="Google Shape;451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3" name="Google Shape;451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44" name="Google Shape;45144;p33"/>
            <p:cNvGrpSpPr/>
            <p:nvPr/>
          </p:nvGrpSpPr>
          <p:grpSpPr>
            <a:xfrm>
              <a:off x="4405621" y="3239850"/>
              <a:ext cx="332750" cy="340900"/>
              <a:chOff x="4640775" y="524900"/>
              <a:chExt cx="332750" cy="340900"/>
            </a:xfrm>
          </p:grpSpPr>
          <p:sp>
            <p:nvSpPr>
              <p:cNvPr id="45145" name="Google Shape;451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6" name="Google Shape;451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7" name="Google Shape;451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8" name="Google Shape;451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9" name="Google Shape;451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0" name="Google Shape;451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1" name="Google Shape;451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2" name="Google Shape;451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3" name="Google Shape;451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4" name="Google Shape;451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5" name="Google Shape;451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6" name="Google Shape;451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57" name="Google Shape;45157;p33"/>
            <p:cNvGrpSpPr/>
            <p:nvPr/>
          </p:nvGrpSpPr>
          <p:grpSpPr>
            <a:xfrm>
              <a:off x="720000" y="3580750"/>
              <a:ext cx="332750" cy="340900"/>
              <a:chOff x="4640775" y="524900"/>
              <a:chExt cx="332750" cy="340900"/>
            </a:xfrm>
          </p:grpSpPr>
          <p:sp>
            <p:nvSpPr>
              <p:cNvPr id="45158" name="Google Shape;451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9" name="Google Shape;451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0" name="Google Shape;4516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1" name="Google Shape;451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2" name="Google Shape;451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3" name="Google Shape;451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4" name="Google Shape;451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5" name="Google Shape;451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6" name="Google Shape;451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7" name="Google Shape;451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8" name="Google Shape;451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9" name="Google Shape;451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70" name="Google Shape;45170;p33"/>
            <p:cNvGrpSpPr/>
            <p:nvPr/>
          </p:nvGrpSpPr>
          <p:grpSpPr>
            <a:xfrm>
              <a:off x="1055056" y="3580750"/>
              <a:ext cx="332750" cy="340900"/>
              <a:chOff x="4640775" y="524900"/>
              <a:chExt cx="332750" cy="340900"/>
            </a:xfrm>
          </p:grpSpPr>
          <p:sp>
            <p:nvSpPr>
              <p:cNvPr id="45171" name="Google Shape;451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2" name="Google Shape;451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3" name="Google Shape;451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4" name="Google Shape;451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5" name="Google Shape;451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6" name="Google Shape;451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7" name="Google Shape;451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8" name="Google Shape;451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9" name="Google Shape;451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0" name="Google Shape;451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1" name="Google Shape;451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2" name="Google Shape;451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83" name="Google Shape;45183;p33"/>
            <p:cNvGrpSpPr/>
            <p:nvPr/>
          </p:nvGrpSpPr>
          <p:grpSpPr>
            <a:xfrm>
              <a:off x="1390113" y="3580750"/>
              <a:ext cx="332750" cy="340900"/>
              <a:chOff x="4640775" y="524900"/>
              <a:chExt cx="332750" cy="340900"/>
            </a:xfrm>
          </p:grpSpPr>
          <p:sp>
            <p:nvSpPr>
              <p:cNvPr id="45184" name="Google Shape;451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5" name="Google Shape;451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6" name="Google Shape;451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7" name="Google Shape;451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8" name="Google Shape;451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9" name="Google Shape;451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0" name="Google Shape;451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1" name="Google Shape;451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2" name="Google Shape;451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3" name="Google Shape;451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4" name="Google Shape;451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5" name="Google Shape;451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96" name="Google Shape;45196;p33"/>
            <p:cNvGrpSpPr/>
            <p:nvPr/>
          </p:nvGrpSpPr>
          <p:grpSpPr>
            <a:xfrm>
              <a:off x="1725169" y="3580750"/>
              <a:ext cx="332750" cy="340900"/>
              <a:chOff x="4640775" y="524900"/>
              <a:chExt cx="332750" cy="340900"/>
            </a:xfrm>
          </p:grpSpPr>
          <p:sp>
            <p:nvSpPr>
              <p:cNvPr id="45197" name="Google Shape;451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8" name="Google Shape;451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9" name="Google Shape;451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0" name="Google Shape;452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1" name="Google Shape;452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2" name="Google Shape;452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3" name="Google Shape;452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4" name="Google Shape;452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5" name="Google Shape;452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6" name="Google Shape;452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7" name="Google Shape;452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8" name="Google Shape;452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09" name="Google Shape;45209;p33"/>
            <p:cNvGrpSpPr/>
            <p:nvPr/>
          </p:nvGrpSpPr>
          <p:grpSpPr>
            <a:xfrm>
              <a:off x="2060226" y="3580750"/>
              <a:ext cx="332750" cy="340900"/>
              <a:chOff x="4640775" y="524900"/>
              <a:chExt cx="332750" cy="340900"/>
            </a:xfrm>
          </p:grpSpPr>
          <p:sp>
            <p:nvSpPr>
              <p:cNvPr id="45210" name="Google Shape;452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1" name="Google Shape;452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2" name="Google Shape;4521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3" name="Google Shape;452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4" name="Google Shape;452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5" name="Google Shape;452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6" name="Google Shape;452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7" name="Google Shape;452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8" name="Google Shape;452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9" name="Google Shape;452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0" name="Google Shape;452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1" name="Google Shape;452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22" name="Google Shape;45222;p33"/>
            <p:cNvGrpSpPr/>
            <p:nvPr/>
          </p:nvGrpSpPr>
          <p:grpSpPr>
            <a:xfrm>
              <a:off x="2395282" y="3580750"/>
              <a:ext cx="332750" cy="340900"/>
              <a:chOff x="4640775" y="524900"/>
              <a:chExt cx="332750" cy="340900"/>
            </a:xfrm>
          </p:grpSpPr>
          <p:sp>
            <p:nvSpPr>
              <p:cNvPr id="45223" name="Google Shape;452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4" name="Google Shape;452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5" name="Google Shape;452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6" name="Google Shape;452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7" name="Google Shape;452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8" name="Google Shape;452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9" name="Google Shape;452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0" name="Google Shape;452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1" name="Google Shape;452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2" name="Google Shape;452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3" name="Google Shape;452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4" name="Google Shape;452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5" name="Google Shape;45235;p33"/>
            <p:cNvGrpSpPr/>
            <p:nvPr/>
          </p:nvGrpSpPr>
          <p:grpSpPr>
            <a:xfrm>
              <a:off x="2730339" y="3580750"/>
              <a:ext cx="332750" cy="340900"/>
              <a:chOff x="4640775" y="524900"/>
              <a:chExt cx="332750" cy="340900"/>
            </a:xfrm>
          </p:grpSpPr>
          <p:sp>
            <p:nvSpPr>
              <p:cNvPr id="45236" name="Google Shape;452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7" name="Google Shape;452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8" name="Google Shape;452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9" name="Google Shape;452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0" name="Google Shape;452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1" name="Google Shape;452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2" name="Google Shape;452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3" name="Google Shape;452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4" name="Google Shape;452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5" name="Google Shape;452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6" name="Google Shape;452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7" name="Google Shape;452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48" name="Google Shape;45248;p33"/>
            <p:cNvGrpSpPr/>
            <p:nvPr/>
          </p:nvGrpSpPr>
          <p:grpSpPr>
            <a:xfrm>
              <a:off x="3065395" y="3580750"/>
              <a:ext cx="332750" cy="340900"/>
              <a:chOff x="4640775" y="524900"/>
              <a:chExt cx="332750" cy="340900"/>
            </a:xfrm>
          </p:grpSpPr>
          <p:sp>
            <p:nvSpPr>
              <p:cNvPr id="45249" name="Google Shape;452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0" name="Google Shape;452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1" name="Google Shape;452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2" name="Google Shape;452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3" name="Google Shape;452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4" name="Google Shape;452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5" name="Google Shape;452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6" name="Google Shape;452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7" name="Google Shape;452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8" name="Google Shape;452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9" name="Google Shape;452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0" name="Google Shape;452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61" name="Google Shape;45261;p33"/>
            <p:cNvGrpSpPr/>
            <p:nvPr/>
          </p:nvGrpSpPr>
          <p:grpSpPr>
            <a:xfrm>
              <a:off x="3400452" y="3580750"/>
              <a:ext cx="332750" cy="340900"/>
              <a:chOff x="4640775" y="524900"/>
              <a:chExt cx="332750" cy="340900"/>
            </a:xfrm>
          </p:grpSpPr>
          <p:sp>
            <p:nvSpPr>
              <p:cNvPr id="45262" name="Google Shape;452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3" name="Google Shape;452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4" name="Google Shape;452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5" name="Google Shape;452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6" name="Google Shape;452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7" name="Google Shape;452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8" name="Google Shape;452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9" name="Google Shape;452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0" name="Google Shape;452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1" name="Google Shape;452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2" name="Google Shape;452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3" name="Google Shape;452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74" name="Google Shape;45274;p33"/>
            <p:cNvGrpSpPr/>
            <p:nvPr/>
          </p:nvGrpSpPr>
          <p:grpSpPr>
            <a:xfrm>
              <a:off x="3735508" y="3580750"/>
              <a:ext cx="332750" cy="340900"/>
              <a:chOff x="4640775" y="524900"/>
              <a:chExt cx="332750" cy="340900"/>
            </a:xfrm>
          </p:grpSpPr>
          <p:sp>
            <p:nvSpPr>
              <p:cNvPr id="45275" name="Google Shape;452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6" name="Google Shape;452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7" name="Google Shape;452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8" name="Google Shape;452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9" name="Google Shape;452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0" name="Google Shape;452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1" name="Google Shape;452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2" name="Google Shape;452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3" name="Google Shape;452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4" name="Google Shape;452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5" name="Google Shape;452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6" name="Google Shape;452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87" name="Google Shape;45287;p33"/>
            <p:cNvGrpSpPr/>
            <p:nvPr/>
          </p:nvGrpSpPr>
          <p:grpSpPr>
            <a:xfrm>
              <a:off x="4070565" y="3580750"/>
              <a:ext cx="332750" cy="340900"/>
              <a:chOff x="4640775" y="524900"/>
              <a:chExt cx="332750" cy="340900"/>
            </a:xfrm>
          </p:grpSpPr>
          <p:sp>
            <p:nvSpPr>
              <p:cNvPr id="45288" name="Google Shape;452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9" name="Google Shape;452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0" name="Google Shape;452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1" name="Google Shape;452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2" name="Google Shape;452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3" name="Google Shape;452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4" name="Google Shape;452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5" name="Google Shape;452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6" name="Google Shape;452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7" name="Google Shape;452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8" name="Google Shape;452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9" name="Google Shape;452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00" name="Google Shape;45300;p33"/>
            <p:cNvGrpSpPr/>
            <p:nvPr/>
          </p:nvGrpSpPr>
          <p:grpSpPr>
            <a:xfrm>
              <a:off x="4405621" y="3580750"/>
              <a:ext cx="332750" cy="340900"/>
              <a:chOff x="4640775" y="524900"/>
              <a:chExt cx="332750" cy="340900"/>
            </a:xfrm>
          </p:grpSpPr>
          <p:sp>
            <p:nvSpPr>
              <p:cNvPr id="45301" name="Google Shape;453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2" name="Google Shape;453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3" name="Google Shape;453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4" name="Google Shape;453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5" name="Google Shape;453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6" name="Google Shape;453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7" name="Google Shape;453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8" name="Google Shape;453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9" name="Google Shape;453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0" name="Google Shape;453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1" name="Google Shape;453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2" name="Google Shape;453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13" name="Google Shape;45313;p33"/>
            <p:cNvGrpSpPr/>
            <p:nvPr/>
          </p:nvGrpSpPr>
          <p:grpSpPr>
            <a:xfrm>
              <a:off x="720000" y="3921650"/>
              <a:ext cx="332750" cy="340900"/>
              <a:chOff x="4640775" y="524900"/>
              <a:chExt cx="332750" cy="340900"/>
            </a:xfrm>
          </p:grpSpPr>
          <p:sp>
            <p:nvSpPr>
              <p:cNvPr id="45314" name="Google Shape;453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5" name="Google Shape;453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6" name="Google Shape;4531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7" name="Google Shape;453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8" name="Google Shape;453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9" name="Google Shape;453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0" name="Google Shape;453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1" name="Google Shape;453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2" name="Google Shape;453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3" name="Google Shape;453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4" name="Google Shape;453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5" name="Google Shape;453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26" name="Google Shape;45326;p33"/>
            <p:cNvGrpSpPr/>
            <p:nvPr/>
          </p:nvGrpSpPr>
          <p:grpSpPr>
            <a:xfrm>
              <a:off x="1055056" y="3921650"/>
              <a:ext cx="332750" cy="340900"/>
              <a:chOff x="4640775" y="524900"/>
              <a:chExt cx="332750" cy="340900"/>
            </a:xfrm>
          </p:grpSpPr>
          <p:sp>
            <p:nvSpPr>
              <p:cNvPr id="45327" name="Google Shape;453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8" name="Google Shape;453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9" name="Google Shape;453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0" name="Google Shape;453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1" name="Google Shape;453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2" name="Google Shape;453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3" name="Google Shape;453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4" name="Google Shape;453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5" name="Google Shape;453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6" name="Google Shape;453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7" name="Google Shape;453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8" name="Google Shape;453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39" name="Google Shape;45339;p33"/>
            <p:cNvGrpSpPr/>
            <p:nvPr/>
          </p:nvGrpSpPr>
          <p:grpSpPr>
            <a:xfrm>
              <a:off x="1390113" y="3921650"/>
              <a:ext cx="332750" cy="340900"/>
              <a:chOff x="4640775" y="524900"/>
              <a:chExt cx="332750" cy="340900"/>
            </a:xfrm>
          </p:grpSpPr>
          <p:sp>
            <p:nvSpPr>
              <p:cNvPr id="45340" name="Google Shape;453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1" name="Google Shape;453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2" name="Google Shape;453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3" name="Google Shape;453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4" name="Google Shape;453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5" name="Google Shape;453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6" name="Google Shape;453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7" name="Google Shape;453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8" name="Google Shape;453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9" name="Google Shape;453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0" name="Google Shape;453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1" name="Google Shape;453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52" name="Google Shape;45352;p33"/>
            <p:cNvGrpSpPr/>
            <p:nvPr/>
          </p:nvGrpSpPr>
          <p:grpSpPr>
            <a:xfrm>
              <a:off x="1725169" y="3921650"/>
              <a:ext cx="332750" cy="340900"/>
              <a:chOff x="4640775" y="524900"/>
              <a:chExt cx="332750" cy="340900"/>
            </a:xfrm>
          </p:grpSpPr>
          <p:sp>
            <p:nvSpPr>
              <p:cNvPr id="45353" name="Google Shape;453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4" name="Google Shape;453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5" name="Google Shape;453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6" name="Google Shape;453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7" name="Google Shape;453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8" name="Google Shape;453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9" name="Google Shape;453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0" name="Google Shape;453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1" name="Google Shape;453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2" name="Google Shape;453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3" name="Google Shape;453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4" name="Google Shape;453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65" name="Google Shape;45365;p33"/>
            <p:cNvGrpSpPr/>
            <p:nvPr/>
          </p:nvGrpSpPr>
          <p:grpSpPr>
            <a:xfrm>
              <a:off x="2060226" y="3921650"/>
              <a:ext cx="332750" cy="340900"/>
              <a:chOff x="4640775" y="524900"/>
              <a:chExt cx="332750" cy="340900"/>
            </a:xfrm>
          </p:grpSpPr>
          <p:sp>
            <p:nvSpPr>
              <p:cNvPr id="45366" name="Google Shape;453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7" name="Google Shape;453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8" name="Google Shape;4536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9" name="Google Shape;453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0" name="Google Shape;453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1" name="Google Shape;453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2" name="Google Shape;453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3" name="Google Shape;453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4" name="Google Shape;453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5" name="Google Shape;453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6" name="Google Shape;453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7" name="Google Shape;453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78" name="Google Shape;45378;p33"/>
            <p:cNvGrpSpPr/>
            <p:nvPr/>
          </p:nvGrpSpPr>
          <p:grpSpPr>
            <a:xfrm>
              <a:off x="2395282" y="3921650"/>
              <a:ext cx="332750" cy="340900"/>
              <a:chOff x="4640775" y="524900"/>
              <a:chExt cx="332750" cy="340900"/>
            </a:xfrm>
          </p:grpSpPr>
          <p:sp>
            <p:nvSpPr>
              <p:cNvPr id="45379" name="Google Shape;453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0" name="Google Shape;453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1" name="Google Shape;453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2" name="Google Shape;453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3" name="Google Shape;453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4" name="Google Shape;453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5" name="Google Shape;453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6" name="Google Shape;453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7" name="Google Shape;453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8" name="Google Shape;453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9" name="Google Shape;453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0" name="Google Shape;453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91" name="Google Shape;45391;p33"/>
            <p:cNvGrpSpPr/>
            <p:nvPr/>
          </p:nvGrpSpPr>
          <p:grpSpPr>
            <a:xfrm>
              <a:off x="2730339" y="3921650"/>
              <a:ext cx="332750" cy="340900"/>
              <a:chOff x="4640775" y="524900"/>
              <a:chExt cx="332750" cy="340900"/>
            </a:xfrm>
          </p:grpSpPr>
          <p:sp>
            <p:nvSpPr>
              <p:cNvPr id="45392" name="Google Shape;453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3" name="Google Shape;453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4" name="Google Shape;453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5" name="Google Shape;453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6" name="Google Shape;453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7" name="Google Shape;453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8" name="Google Shape;453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9" name="Google Shape;453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0" name="Google Shape;454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1" name="Google Shape;454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2" name="Google Shape;454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3" name="Google Shape;454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04" name="Google Shape;45404;p33"/>
            <p:cNvGrpSpPr/>
            <p:nvPr/>
          </p:nvGrpSpPr>
          <p:grpSpPr>
            <a:xfrm>
              <a:off x="3065395" y="3921650"/>
              <a:ext cx="332750" cy="340900"/>
              <a:chOff x="4640775" y="524900"/>
              <a:chExt cx="332750" cy="340900"/>
            </a:xfrm>
          </p:grpSpPr>
          <p:sp>
            <p:nvSpPr>
              <p:cNvPr id="45405" name="Google Shape;454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6" name="Google Shape;454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7" name="Google Shape;454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8" name="Google Shape;454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9" name="Google Shape;454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0" name="Google Shape;454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1" name="Google Shape;454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2" name="Google Shape;454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3" name="Google Shape;454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4" name="Google Shape;454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5" name="Google Shape;454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6" name="Google Shape;454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17" name="Google Shape;45417;p33"/>
            <p:cNvGrpSpPr/>
            <p:nvPr/>
          </p:nvGrpSpPr>
          <p:grpSpPr>
            <a:xfrm>
              <a:off x="3400452" y="3921650"/>
              <a:ext cx="332750" cy="340900"/>
              <a:chOff x="4640775" y="524900"/>
              <a:chExt cx="332750" cy="340900"/>
            </a:xfrm>
          </p:grpSpPr>
          <p:sp>
            <p:nvSpPr>
              <p:cNvPr id="45418" name="Google Shape;454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9" name="Google Shape;454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0" name="Google Shape;454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1" name="Google Shape;454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2" name="Google Shape;454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3" name="Google Shape;454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4" name="Google Shape;454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5" name="Google Shape;454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6" name="Google Shape;454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7" name="Google Shape;454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8" name="Google Shape;454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9" name="Google Shape;454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30" name="Google Shape;45430;p33"/>
            <p:cNvGrpSpPr/>
            <p:nvPr/>
          </p:nvGrpSpPr>
          <p:grpSpPr>
            <a:xfrm>
              <a:off x="3735508" y="3921650"/>
              <a:ext cx="332750" cy="340900"/>
              <a:chOff x="4640775" y="524900"/>
              <a:chExt cx="332750" cy="340900"/>
            </a:xfrm>
          </p:grpSpPr>
          <p:sp>
            <p:nvSpPr>
              <p:cNvPr id="45431" name="Google Shape;454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2" name="Google Shape;454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3" name="Google Shape;454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4" name="Google Shape;454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5" name="Google Shape;454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6" name="Google Shape;454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7" name="Google Shape;454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8" name="Google Shape;454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9" name="Google Shape;454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0" name="Google Shape;454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1" name="Google Shape;454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2" name="Google Shape;454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43" name="Google Shape;45443;p33"/>
            <p:cNvGrpSpPr/>
            <p:nvPr/>
          </p:nvGrpSpPr>
          <p:grpSpPr>
            <a:xfrm>
              <a:off x="4070565" y="3921650"/>
              <a:ext cx="332750" cy="340900"/>
              <a:chOff x="4640775" y="524900"/>
              <a:chExt cx="332750" cy="340900"/>
            </a:xfrm>
          </p:grpSpPr>
          <p:sp>
            <p:nvSpPr>
              <p:cNvPr id="45444" name="Google Shape;454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5" name="Google Shape;454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6" name="Google Shape;454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7" name="Google Shape;454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8" name="Google Shape;454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9" name="Google Shape;454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0" name="Google Shape;454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1" name="Google Shape;454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2" name="Google Shape;454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3" name="Google Shape;454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4" name="Google Shape;454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5" name="Google Shape;454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56" name="Google Shape;45456;p33"/>
            <p:cNvGrpSpPr/>
            <p:nvPr/>
          </p:nvGrpSpPr>
          <p:grpSpPr>
            <a:xfrm>
              <a:off x="4405621" y="3921650"/>
              <a:ext cx="332750" cy="340900"/>
              <a:chOff x="4640775" y="524900"/>
              <a:chExt cx="332750" cy="340900"/>
            </a:xfrm>
          </p:grpSpPr>
          <p:sp>
            <p:nvSpPr>
              <p:cNvPr id="45457" name="Google Shape;454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8" name="Google Shape;454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9" name="Google Shape;454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0" name="Google Shape;454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1" name="Google Shape;454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2" name="Google Shape;454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3" name="Google Shape;454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4" name="Google Shape;454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5" name="Google Shape;454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6" name="Google Shape;454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7" name="Google Shape;454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8" name="Google Shape;454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69" name="Google Shape;45469;p33"/>
            <p:cNvGrpSpPr/>
            <p:nvPr/>
          </p:nvGrpSpPr>
          <p:grpSpPr>
            <a:xfrm>
              <a:off x="720000" y="4262600"/>
              <a:ext cx="332750" cy="340900"/>
              <a:chOff x="4640775" y="524900"/>
              <a:chExt cx="332750" cy="340900"/>
            </a:xfrm>
          </p:grpSpPr>
          <p:sp>
            <p:nvSpPr>
              <p:cNvPr id="45470" name="Google Shape;454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1" name="Google Shape;454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2" name="Google Shape;4547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3" name="Google Shape;454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4" name="Google Shape;454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5" name="Google Shape;454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6" name="Google Shape;454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7" name="Google Shape;454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8" name="Google Shape;454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9" name="Google Shape;454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0" name="Google Shape;454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1" name="Google Shape;454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82" name="Google Shape;45482;p33"/>
            <p:cNvGrpSpPr/>
            <p:nvPr/>
          </p:nvGrpSpPr>
          <p:grpSpPr>
            <a:xfrm>
              <a:off x="1055056" y="4262600"/>
              <a:ext cx="332750" cy="340900"/>
              <a:chOff x="4640775" y="524900"/>
              <a:chExt cx="332750" cy="340900"/>
            </a:xfrm>
          </p:grpSpPr>
          <p:sp>
            <p:nvSpPr>
              <p:cNvPr id="45483" name="Google Shape;454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4" name="Google Shape;454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5" name="Google Shape;454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6" name="Google Shape;454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7" name="Google Shape;454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8" name="Google Shape;454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9" name="Google Shape;454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0" name="Google Shape;454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1" name="Google Shape;454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2" name="Google Shape;454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3" name="Google Shape;454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4" name="Google Shape;454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95" name="Google Shape;45495;p33"/>
            <p:cNvGrpSpPr/>
            <p:nvPr/>
          </p:nvGrpSpPr>
          <p:grpSpPr>
            <a:xfrm>
              <a:off x="1390113" y="4262600"/>
              <a:ext cx="332750" cy="340900"/>
              <a:chOff x="4640775" y="524900"/>
              <a:chExt cx="332750" cy="340900"/>
            </a:xfrm>
          </p:grpSpPr>
          <p:sp>
            <p:nvSpPr>
              <p:cNvPr id="45496" name="Google Shape;454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7" name="Google Shape;454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8" name="Google Shape;454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9" name="Google Shape;454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0" name="Google Shape;455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1" name="Google Shape;455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2" name="Google Shape;455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3" name="Google Shape;455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4" name="Google Shape;455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5" name="Google Shape;455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6" name="Google Shape;455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7" name="Google Shape;455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08" name="Google Shape;45508;p33"/>
            <p:cNvGrpSpPr/>
            <p:nvPr/>
          </p:nvGrpSpPr>
          <p:grpSpPr>
            <a:xfrm>
              <a:off x="1725169" y="4262600"/>
              <a:ext cx="332750" cy="340900"/>
              <a:chOff x="4640775" y="524900"/>
              <a:chExt cx="332750" cy="340900"/>
            </a:xfrm>
          </p:grpSpPr>
          <p:sp>
            <p:nvSpPr>
              <p:cNvPr id="45509" name="Google Shape;455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0" name="Google Shape;455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1" name="Google Shape;455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2" name="Google Shape;455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3" name="Google Shape;455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4" name="Google Shape;455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5" name="Google Shape;455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6" name="Google Shape;455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7" name="Google Shape;455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8" name="Google Shape;455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9" name="Google Shape;455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0" name="Google Shape;455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21" name="Google Shape;45521;p33"/>
            <p:cNvGrpSpPr/>
            <p:nvPr/>
          </p:nvGrpSpPr>
          <p:grpSpPr>
            <a:xfrm>
              <a:off x="2060226" y="4262600"/>
              <a:ext cx="332750" cy="340900"/>
              <a:chOff x="4640775" y="524900"/>
              <a:chExt cx="332750" cy="340900"/>
            </a:xfrm>
          </p:grpSpPr>
          <p:sp>
            <p:nvSpPr>
              <p:cNvPr id="45522" name="Google Shape;455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3" name="Google Shape;455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4" name="Google Shape;4552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5" name="Google Shape;455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6" name="Google Shape;455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7" name="Google Shape;455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8" name="Google Shape;455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9" name="Google Shape;455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0" name="Google Shape;455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1" name="Google Shape;455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2" name="Google Shape;455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3" name="Google Shape;455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34" name="Google Shape;45534;p33"/>
            <p:cNvGrpSpPr/>
            <p:nvPr/>
          </p:nvGrpSpPr>
          <p:grpSpPr>
            <a:xfrm>
              <a:off x="2395282" y="4262600"/>
              <a:ext cx="332750" cy="340900"/>
              <a:chOff x="4640775" y="524900"/>
              <a:chExt cx="332750" cy="340900"/>
            </a:xfrm>
          </p:grpSpPr>
          <p:sp>
            <p:nvSpPr>
              <p:cNvPr id="45535" name="Google Shape;455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6" name="Google Shape;455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7" name="Google Shape;455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8" name="Google Shape;455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9" name="Google Shape;455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0" name="Google Shape;455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1" name="Google Shape;455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2" name="Google Shape;455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3" name="Google Shape;455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4" name="Google Shape;455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5" name="Google Shape;455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6" name="Google Shape;455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47" name="Google Shape;45547;p33"/>
            <p:cNvGrpSpPr/>
            <p:nvPr/>
          </p:nvGrpSpPr>
          <p:grpSpPr>
            <a:xfrm>
              <a:off x="2730339" y="4262600"/>
              <a:ext cx="332750" cy="340900"/>
              <a:chOff x="4640775" y="524900"/>
              <a:chExt cx="332750" cy="340900"/>
            </a:xfrm>
          </p:grpSpPr>
          <p:sp>
            <p:nvSpPr>
              <p:cNvPr id="45548" name="Google Shape;455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9" name="Google Shape;455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0" name="Google Shape;455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1" name="Google Shape;455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2" name="Google Shape;455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3" name="Google Shape;455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4" name="Google Shape;455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5" name="Google Shape;455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6" name="Google Shape;455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7" name="Google Shape;455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8" name="Google Shape;455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9" name="Google Shape;455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60" name="Google Shape;45560;p33"/>
            <p:cNvGrpSpPr/>
            <p:nvPr/>
          </p:nvGrpSpPr>
          <p:grpSpPr>
            <a:xfrm>
              <a:off x="3065395" y="4262600"/>
              <a:ext cx="332750" cy="340900"/>
              <a:chOff x="4640775" y="524900"/>
              <a:chExt cx="332750" cy="340900"/>
            </a:xfrm>
          </p:grpSpPr>
          <p:sp>
            <p:nvSpPr>
              <p:cNvPr id="45561" name="Google Shape;455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2" name="Google Shape;455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3" name="Google Shape;455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4" name="Google Shape;455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5" name="Google Shape;455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6" name="Google Shape;455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7" name="Google Shape;455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8" name="Google Shape;455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9" name="Google Shape;455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0" name="Google Shape;455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1" name="Google Shape;455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2" name="Google Shape;455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73" name="Google Shape;45573;p33"/>
            <p:cNvGrpSpPr/>
            <p:nvPr/>
          </p:nvGrpSpPr>
          <p:grpSpPr>
            <a:xfrm>
              <a:off x="3400452" y="4262600"/>
              <a:ext cx="332750" cy="340900"/>
              <a:chOff x="4640775" y="524900"/>
              <a:chExt cx="332750" cy="340900"/>
            </a:xfrm>
          </p:grpSpPr>
          <p:sp>
            <p:nvSpPr>
              <p:cNvPr id="45574" name="Google Shape;455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5" name="Google Shape;455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6" name="Google Shape;455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7" name="Google Shape;455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8" name="Google Shape;455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9" name="Google Shape;455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0" name="Google Shape;455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1" name="Google Shape;455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2" name="Google Shape;455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3" name="Google Shape;455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4" name="Google Shape;455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5" name="Google Shape;455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86" name="Google Shape;45586;p33"/>
            <p:cNvGrpSpPr/>
            <p:nvPr/>
          </p:nvGrpSpPr>
          <p:grpSpPr>
            <a:xfrm>
              <a:off x="3735508" y="4262600"/>
              <a:ext cx="332750" cy="340900"/>
              <a:chOff x="4640775" y="524900"/>
              <a:chExt cx="332750" cy="340900"/>
            </a:xfrm>
          </p:grpSpPr>
          <p:sp>
            <p:nvSpPr>
              <p:cNvPr id="45587" name="Google Shape;455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8" name="Google Shape;455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9" name="Google Shape;455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0" name="Google Shape;455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1" name="Google Shape;455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2" name="Google Shape;455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3" name="Google Shape;455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4" name="Google Shape;455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5" name="Google Shape;455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6" name="Google Shape;455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7" name="Google Shape;455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8" name="Google Shape;455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99" name="Google Shape;45599;p33"/>
            <p:cNvGrpSpPr/>
            <p:nvPr/>
          </p:nvGrpSpPr>
          <p:grpSpPr>
            <a:xfrm>
              <a:off x="4070565" y="4262600"/>
              <a:ext cx="332750" cy="340900"/>
              <a:chOff x="4640775" y="524900"/>
              <a:chExt cx="332750" cy="340900"/>
            </a:xfrm>
          </p:grpSpPr>
          <p:sp>
            <p:nvSpPr>
              <p:cNvPr id="45600" name="Google Shape;456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1" name="Google Shape;456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2" name="Google Shape;456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3" name="Google Shape;456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4" name="Google Shape;456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5" name="Google Shape;456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6" name="Google Shape;456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7" name="Google Shape;456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8" name="Google Shape;456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9" name="Google Shape;456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0" name="Google Shape;456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1" name="Google Shape;456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12" name="Google Shape;45612;p33"/>
            <p:cNvGrpSpPr/>
            <p:nvPr/>
          </p:nvGrpSpPr>
          <p:grpSpPr>
            <a:xfrm>
              <a:off x="4405621" y="4262600"/>
              <a:ext cx="332750" cy="340900"/>
              <a:chOff x="4640775" y="524900"/>
              <a:chExt cx="332750" cy="340900"/>
            </a:xfrm>
          </p:grpSpPr>
          <p:sp>
            <p:nvSpPr>
              <p:cNvPr id="45613" name="Google Shape;456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4" name="Google Shape;456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5" name="Google Shape;456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6" name="Google Shape;456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7" name="Google Shape;456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8" name="Google Shape;456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9" name="Google Shape;456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0" name="Google Shape;456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1" name="Google Shape;456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2" name="Google Shape;456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3" name="Google Shape;456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4" name="Google Shape;456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25" name="Google Shape;45625;p33"/>
            <p:cNvGrpSpPr/>
            <p:nvPr/>
          </p:nvGrpSpPr>
          <p:grpSpPr>
            <a:xfrm>
              <a:off x="720000" y="1194450"/>
              <a:ext cx="332750" cy="340900"/>
              <a:chOff x="4640775" y="524900"/>
              <a:chExt cx="332750" cy="340900"/>
            </a:xfrm>
          </p:grpSpPr>
          <p:sp>
            <p:nvSpPr>
              <p:cNvPr id="45626" name="Google Shape;456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7" name="Google Shape;456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8" name="Google Shape;4562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9" name="Google Shape;456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0" name="Google Shape;456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1" name="Google Shape;456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2" name="Google Shape;456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3" name="Google Shape;456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4" name="Google Shape;456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5" name="Google Shape;456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6" name="Google Shape;456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7" name="Google Shape;456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38" name="Google Shape;45638;p33"/>
            <p:cNvGrpSpPr/>
            <p:nvPr/>
          </p:nvGrpSpPr>
          <p:grpSpPr>
            <a:xfrm>
              <a:off x="1055056" y="1194450"/>
              <a:ext cx="332750" cy="340900"/>
              <a:chOff x="4640775" y="524900"/>
              <a:chExt cx="332750" cy="340900"/>
            </a:xfrm>
          </p:grpSpPr>
          <p:sp>
            <p:nvSpPr>
              <p:cNvPr id="45639" name="Google Shape;456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0" name="Google Shape;456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1" name="Google Shape;456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2" name="Google Shape;456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3" name="Google Shape;456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4" name="Google Shape;456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5" name="Google Shape;456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6" name="Google Shape;456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7" name="Google Shape;456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8" name="Google Shape;456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9" name="Google Shape;456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0" name="Google Shape;456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51" name="Google Shape;45651;p33"/>
            <p:cNvGrpSpPr/>
            <p:nvPr/>
          </p:nvGrpSpPr>
          <p:grpSpPr>
            <a:xfrm>
              <a:off x="1390113" y="1194450"/>
              <a:ext cx="332750" cy="340900"/>
              <a:chOff x="4640775" y="524900"/>
              <a:chExt cx="332750" cy="340900"/>
            </a:xfrm>
          </p:grpSpPr>
          <p:sp>
            <p:nvSpPr>
              <p:cNvPr id="45652" name="Google Shape;456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3" name="Google Shape;456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4" name="Google Shape;456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5" name="Google Shape;456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6" name="Google Shape;456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7" name="Google Shape;456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8" name="Google Shape;456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9" name="Google Shape;456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0" name="Google Shape;456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1" name="Google Shape;456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2" name="Google Shape;456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3" name="Google Shape;456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64" name="Google Shape;45664;p33"/>
            <p:cNvGrpSpPr/>
            <p:nvPr/>
          </p:nvGrpSpPr>
          <p:grpSpPr>
            <a:xfrm>
              <a:off x="1725169" y="1194450"/>
              <a:ext cx="332750" cy="340900"/>
              <a:chOff x="4640775" y="524900"/>
              <a:chExt cx="332750" cy="340900"/>
            </a:xfrm>
          </p:grpSpPr>
          <p:sp>
            <p:nvSpPr>
              <p:cNvPr id="45665" name="Google Shape;456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6" name="Google Shape;456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7" name="Google Shape;456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8" name="Google Shape;456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9" name="Google Shape;456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0" name="Google Shape;456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1" name="Google Shape;456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2" name="Google Shape;456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3" name="Google Shape;456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4" name="Google Shape;456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5" name="Google Shape;456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6" name="Google Shape;456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7" name="Google Shape;45677;p33"/>
            <p:cNvGrpSpPr/>
            <p:nvPr/>
          </p:nvGrpSpPr>
          <p:grpSpPr>
            <a:xfrm>
              <a:off x="2060226" y="1194450"/>
              <a:ext cx="332750" cy="340900"/>
              <a:chOff x="4640775" y="524900"/>
              <a:chExt cx="332750" cy="340900"/>
            </a:xfrm>
          </p:grpSpPr>
          <p:sp>
            <p:nvSpPr>
              <p:cNvPr id="45678" name="Google Shape;456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9" name="Google Shape;456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0" name="Google Shape;456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1" name="Google Shape;456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2" name="Google Shape;456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3" name="Google Shape;456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4" name="Google Shape;456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5" name="Google Shape;456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6" name="Google Shape;456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7" name="Google Shape;456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8" name="Google Shape;456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9" name="Google Shape;456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90" name="Google Shape;45690;p33"/>
            <p:cNvGrpSpPr/>
            <p:nvPr/>
          </p:nvGrpSpPr>
          <p:grpSpPr>
            <a:xfrm>
              <a:off x="2395282" y="1194450"/>
              <a:ext cx="332750" cy="340900"/>
              <a:chOff x="4640775" y="524900"/>
              <a:chExt cx="332750" cy="340900"/>
            </a:xfrm>
          </p:grpSpPr>
          <p:sp>
            <p:nvSpPr>
              <p:cNvPr id="45691" name="Google Shape;456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2" name="Google Shape;456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3" name="Google Shape;456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4" name="Google Shape;456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5" name="Google Shape;456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6" name="Google Shape;456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7" name="Google Shape;456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8" name="Google Shape;456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9" name="Google Shape;456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0" name="Google Shape;457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1" name="Google Shape;457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2" name="Google Shape;457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03" name="Google Shape;45703;p33"/>
            <p:cNvGrpSpPr/>
            <p:nvPr/>
          </p:nvGrpSpPr>
          <p:grpSpPr>
            <a:xfrm>
              <a:off x="2730339" y="1194450"/>
              <a:ext cx="332750" cy="340900"/>
              <a:chOff x="4640775" y="524900"/>
              <a:chExt cx="332750" cy="340900"/>
            </a:xfrm>
          </p:grpSpPr>
          <p:sp>
            <p:nvSpPr>
              <p:cNvPr id="45704" name="Google Shape;457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5" name="Google Shape;457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6" name="Google Shape;457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7" name="Google Shape;457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8" name="Google Shape;457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9" name="Google Shape;457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0" name="Google Shape;457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1" name="Google Shape;457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2" name="Google Shape;457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3" name="Google Shape;457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4" name="Google Shape;457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5" name="Google Shape;457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16" name="Google Shape;45716;p33"/>
            <p:cNvGrpSpPr/>
            <p:nvPr/>
          </p:nvGrpSpPr>
          <p:grpSpPr>
            <a:xfrm>
              <a:off x="3065395" y="1194450"/>
              <a:ext cx="332750" cy="340900"/>
              <a:chOff x="4640775" y="524900"/>
              <a:chExt cx="332750" cy="340900"/>
            </a:xfrm>
          </p:grpSpPr>
          <p:sp>
            <p:nvSpPr>
              <p:cNvPr id="45717" name="Google Shape;457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8" name="Google Shape;457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9" name="Google Shape;457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0" name="Google Shape;457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1" name="Google Shape;457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2" name="Google Shape;457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3" name="Google Shape;457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4" name="Google Shape;457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5" name="Google Shape;457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6" name="Google Shape;457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7" name="Google Shape;457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8" name="Google Shape;457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29" name="Google Shape;45729;p33"/>
            <p:cNvGrpSpPr/>
            <p:nvPr/>
          </p:nvGrpSpPr>
          <p:grpSpPr>
            <a:xfrm>
              <a:off x="3400452" y="1194450"/>
              <a:ext cx="332750" cy="340900"/>
              <a:chOff x="4640775" y="524900"/>
              <a:chExt cx="332750" cy="340900"/>
            </a:xfrm>
          </p:grpSpPr>
          <p:sp>
            <p:nvSpPr>
              <p:cNvPr id="45730" name="Google Shape;457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1" name="Google Shape;457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2" name="Google Shape;457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3" name="Google Shape;457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4" name="Google Shape;457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5" name="Google Shape;457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6" name="Google Shape;457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7" name="Google Shape;457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8" name="Google Shape;457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9" name="Google Shape;457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0" name="Google Shape;457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1" name="Google Shape;457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42" name="Google Shape;45742;p33"/>
            <p:cNvGrpSpPr/>
            <p:nvPr/>
          </p:nvGrpSpPr>
          <p:grpSpPr>
            <a:xfrm>
              <a:off x="3735508" y="1194450"/>
              <a:ext cx="332750" cy="340900"/>
              <a:chOff x="4640775" y="524900"/>
              <a:chExt cx="332750" cy="340900"/>
            </a:xfrm>
          </p:grpSpPr>
          <p:sp>
            <p:nvSpPr>
              <p:cNvPr id="45743" name="Google Shape;457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4" name="Google Shape;457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5" name="Google Shape;457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6" name="Google Shape;457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7" name="Google Shape;457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8" name="Google Shape;457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9" name="Google Shape;457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0" name="Google Shape;457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1" name="Google Shape;457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2" name="Google Shape;457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3" name="Google Shape;457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4" name="Google Shape;457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55" name="Google Shape;45755;p33"/>
            <p:cNvGrpSpPr/>
            <p:nvPr/>
          </p:nvGrpSpPr>
          <p:grpSpPr>
            <a:xfrm>
              <a:off x="4070565" y="1194450"/>
              <a:ext cx="332750" cy="340900"/>
              <a:chOff x="4640775" y="524900"/>
              <a:chExt cx="332750" cy="340900"/>
            </a:xfrm>
          </p:grpSpPr>
          <p:sp>
            <p:nvSpPr>
              <p:cNvPr id="45756" name="Google Shape;457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7" name="Google Shape;457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8" name="Google Shape;457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9" name="Google Shape;457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0" name="Google Shape;457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1" name="Google Shape;457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2" name="Google Shape;457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3" name="Google Shape;457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4" name="Google Shape;457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5" name="Google Shape;457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6" name="Google Shape;457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7" name="Google Shape;457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68" name="Google Shape;45768;p33"/>
            <p:cNvGrpSpPr/>
            <p:nvPr/>
          </p:nvGrpSpPr>
          <p:grpSpPr>
            <a:xfrm>
              <a:off x="4405621" y="1194450"/>
              <a:ext cx="332750" cy="340900"/>
              <a:chOff x="4640775" y="524900"/>
              <a:chExt cx="332750" cy="340900"/>
            </a:xfrm>
          </p:grpSpPr>
          <p:sp>
            <p:nvSpPr>
              <p:cNvPr id="45769" name="Google Shape;457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0" name="Google Shape;457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1" name="Google Shape;457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2" name="Google Shape;457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3" name="Google Shape;457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4" name="Google Shape;457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5" name="Google Shape;457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6" name="Google Shape;457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7" name="Google Shape;457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8" name="Google Shape;457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9" name="Google Shape;457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0" name="Google Shape;457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81" name="Google Shape;45781;p33"/>
            <p:cNvGrpSpPr/>
            <p:nvPr/>
          </p:nvGrpSpPr>
          <p:grpSpPr>
            <a:xfrm>
              <a:off x="720000" y="869025"/>
              <a:ext cx="332750" cy="340900"/>
              <a:chOff x="4640775" y="524900"/>
              <a:chExt cx="332750" cy="340900"/>
            </a:xfrm>
          </p:grpSpPr>
          <p:sp>
            <p:nvSpPr>
              <p:cNvPr id="45782" name="Google Shape;457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3" name="Google Shape;457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4" name="Google Shape;4578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5" name="Google Shape;457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6" name="Google Shape;457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7" name="Google Shape;457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8" name="Google Shape;457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9" name="Google Shape;457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0" name="Google Shape;457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1" name="Google Shape;457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2" name="Google Shape;457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3" name="Google Shape;457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94" name="Google Shape;45794;p33"/>
            <p:cNvGrpSpPr/>
            <p:nvPr/>
          </p:nvGrpSpPr>
          <p:grpSpPr>
            <a:xfrm>
              <a:off x="1055056" y="869025"/>
              <a:ext cx="332750" cy="340900"/>
              <a:chOff x="4640775" y="524900"/>
              <a:chExt cx="332750" cy="340900"/>
            </a:xfrm>
          </p:grpSpPr>
          <p:sp>
            <p:nvSpPr>
              <p:cNvPr id="45795" name="Google Shape;457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6" name="Google Shape;457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7" name="Google Shape;457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8" name="Google Shape;457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9" name="Google Shape;457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0" name="Google Shape;458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1" name="Google Shape;458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2" name="Google Shape;458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3" name="Google Shape;458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4" name="Google Shape;458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5" name="Google Shape;458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6" name="Google Shape;458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07" name="Google Shape;45807;p33"/>
            <p:cNvGrpSpPr/>
            <p:nvPr/>
          </p:nvGrpSpPr>
          <p:grpSpPr>
            <a:xfrm>
              <a:off x="1390113" y="869025"/>
              <a:ext cx="332750" cy="340900"/>
              <a:chOff x="4640775" y="524900"/>
              <a:chExt cx="332750" cy="340900"/>
            </a:xfrm>
          </p:grpSpPr>
          <p:sp>
            <p:nvSpPr>
              <p:cNvPr id="45808" name="Google Shape;458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9" name="Google Shape;458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0" name="Google Shape;458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1" name="Google Shape;458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2" name="Google Shape;458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3" name="Google Shape;458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4" name="Google Shape;458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5" name="Google Shape;458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6" name="Google Shape;458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7" name="Google Shape;458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8" name="Google Shape;458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9" name="Google Shape;458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20" name="Google Shape;45820;p33"/>
            <p:cNvGrpSpPr/>
            <p:nvPr/>
          </p:nvGrpSpPr>
          <p:grpSpPr>
            <a:xfrm>
              <a:off x="1725169" y="869025"/>
              <a:ext cx="332750" cy="340900"/>
              <a:chOff x="4640775" y="524900"/>
              <a:chExt cx="332750" cy="340900"/>
            </a:xfrm>
          </p:grpSpPr>
          <p:sp>
            <p:nvSpPr>
              <p:cNvPr id="45821" name="Google Shape;458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2" name="Google Shape;458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3" name="Google Shape;458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4" name="Google Shape;458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5" name="Google Shape;458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6" name="Google Shape;458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7" name="Google Shape;458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8" name="Google Shape;458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9" name="Google Shape;458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0" name="Google Shape;458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1" name="Google Shape;458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2" name="Google Shape;458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33" name="Google Shape;45833;p33"/>
            <p:cNvGrpSpPr/>
            <p:nvPr/>
          </p:nvGrpSpPr>
          <p:grpSpPr>
            <a:xfrm>
              <a:off x="2060226" y="869025"/>
              <a:ext cx="332750" cy="340900"/>
              <a:chOff x="4640775" y="524900"/>
              <a:chExt cx="332750" cy="340900"/>
            </a:xfrm>
          </p:grpSpPr>
          <p:sp>
            <p:nvSpPr>
              <p:cNvPr id="45834" name="Google Shape;458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5" name="Google Shape;458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6" name="Google Shape;458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7" name="Google Shape;458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8" name="Google Shape;458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9" name="Google Shape;458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0" name="Google Shape;458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1" name="Google Shape;458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2" name="Google Shape;458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3" name="Google Shape;458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4" name="Google Shape;458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5" name="Google Shape;458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46" name="Google Shape;45846;p33"/>
            <p:cNvGrpSpPr/>
            <p:nvPr/>
          </p:nvGrpSpPr>
          <p:grpSpPr>
            <a:xfrm>
              <a:off x="2395282" y="869025"/>
              <a:ext cx="332750" cy="340900"/>
              <a:chOff x="4640775" y="524900"/>
              <a:chExt cx="332750" cy="340900"/>
            </a:xfrm>
          </p:grpSpPr>
          <p:sp>
            <p:nvSpPr>
              <p:cNvPr id="45847" name="Google Shape;458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8" name="Google Shape;458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9" name="Google Shape;458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0" name="Google Shape;458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1" name="Google Shape;458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2" name="Google Shape;458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3" name="Google Shape;458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4" name="Google Shape;458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5" name="Google Shape;458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6" name="Google Shape;458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7" name="Google Shape;458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8" name="Google Shape;458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59" name="Google Shape;45859;p33"/>
            <p:cNvGrpSpPr/>
            <p:nvPr/>
          </p:nvGrpSpPr>
          <p:grpSpPr>
            <a:xfrm>
              <a:off x="2730339" y="869025"/>
              <a:ext cx="332750" cy="340900"/>
              <a:chOff x="4640775" y="524900"/>
              <a:chExt cx="332750" cy="340900"/>
            </a:xfrm>
          </p:grpSpPr>
          <p:sp>
            <p:nvSpPr>
              <p:cNvPr id="45860" name="Google Shape;458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1" name="Google Shape;458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2" name="Google Shape;458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3" name="Google Shape;458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4" name="Google Shape;458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5" name="Google Shape;458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6" name="Google Shape;458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7" name="Google Shape;458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8" name="Google Shape;458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9" name="Google Shape;458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0" name="Google Shape;458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1" name="Google Shape;458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72" name="Google Shape;45872;p33"/>
            <p:cNvGrpSpPr/>
            <p:nvPr/>
          </p:nvGrpSpPr>
          <p:grpSpPr>
            <a:xfrm>
              <a:off x="3065395" y="869025"/>
              <a:ext cx="332750" cy="340900"/>
              <a:chOff x="4640775" y="524900"/>
              <a:chExt cx="332750" cy="340900"/>
            </a:xfrm>
          </p:grpSpPr>
          <p:sp>
            <p:nvSpPr>
              <p:cNvPr id="45873" name="Google Shape;458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4" name="Google Shape;458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5" name="Google Shape;458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6" name="Google Shape;458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7" name="Google Shape;458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8" name="Google Shape;458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9" name="Google Shape;458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0" name="Google Shape;458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1" name="Google Shape;458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2" name="Google Shape;458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3" name="Google Shape;458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4" name="Google Shape;458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85" name="Google Shape;45885;p33"/>
            <p:cNvGrpSpPr/>
            <p:nvPr/>
          </p:nvGrpSpPr>
          <p:grpSpPr>
            <a:xfrm>
              <a:off x="3400452" y="869025"/>
              <a:ext cx="332750" cy="340900"/>
              <a:chOff x="4640775" y="524900"/>
              <a:chExt cx="332750" cy="340900"/>
            </a:xfrm>
          </p:grpSpPr>
          <p:sp>
            <p:nvSpPr>
              <p:cNvPr id="45886" name="Google Shape;458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7" name="Google Shape;458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8" name="Google Shape;458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9" name="Google Shape;458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0" name="Google Shape;458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1" name="Google Shape;458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2" name="Google Shape;458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3" name="Google Shape;458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4" name="Google Shape;458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5" name="Google Shape;458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6" name="Google Shape;458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7" name="Google Shape;458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98" name="Google Shape;45898;p33"/>
            <p:cNvGrpSpPr/>
            <p:nvPr/>
          </p:nvGrpSpPr>
          <p:grpSpPr>
            <a:xfrm>
              <a:off x="3735508" y="869025"/>
              <a:ext cx="332750" cy="340900"/>
              <a:chOff x="4640775" y="524900"/>
              <a:chExt cx="332750" cy="340900"/>
            </a:xfrm>
          </p:grpSpPr>
          <p:sp>
            <p:nvSpPr>
              <p:cNvPr id="45899" name="Google Shape;458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0" name="Google Shape;459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1" name="Google Shape;459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2" name="Google Shape;459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3" name="Google Shape;459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4" name="Google Shape;459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5" name="Google Shape;459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6" name="Google Shape;459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7" name="Google Shape;459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8" name="Google Shape;459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9" name="Google Shape;459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0" name="Google Shape;459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11" name="Google Shape;45911;p33"/>
            <p:cNvGrpSpPr/>
            <p:nvPr/>
          </p:nvGrpSpPr>
          <p:grpSpPr>
            <a:xfrm>
              <a:off x="4070565" y="869025"/>
              <a:ext cx="332750" cy="340900"/>
              <a:chOff x="4640775" y="524900"/>
              <a:chExt cx="332750" cy="340900"/>
            </a:xfrm>
          </p:grpSpPr>
          <p:sp>
            <p:nvSpPr>
              <p:cNvPr id="45912" name="Google Shape;459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3" name="Google Shape;459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4" name="Google Shape;459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5" name="Google Shape;459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6" name="Google Shape;459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7" name="Google Shape;459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8" name="Google Shape;459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9" name="Google Shape;459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0" name="Google Shape;459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1" name="Google Shape;459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2" name="Google Shape;459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3" name="Google Shape;459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24" name="Google Shape;45924;p33"/>
            <p:cNvGrpSpPr/>
            <p:nvPr/>
          </p:nvGrpSpPr>
          <p:grpSpPr>
            <a:xfrm>
              <a:off x="4405621" y="869025"/>
              <a:ext cx="332750" cy="340900"/>
              <a:chOff x="4640775" y="524900"/>
              <a:chExt cx="332750" cy="340900"/>
            </a:xfrm>
          </p:grpSpPr>
          <p:sp>
            <p:nvSpPr>
              <p:cNvPr id="45925" name="Google Shape;459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6" name="Google Shape;459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7" name="Google Shape;459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8" name="Google Shape;459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9" name="Google Shape;459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0" name="Google Shape;459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1" name="Google Shape;459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2" name="Google Shape;459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3" name="Google Shape;459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4" name="Google Shape;459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5" name="Google Shape;459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6" name="Google Shape;459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37" name="Google Shape;45937;p33"/>
            <p:cNvGrpSpPr/>
            <p:nvPr/>
          </p:nvGrpSpPr>
          <p:grpSpPr>
            <a:xfrm>
              <a:off x="720000" y="543600"/>
              <a:ext cx="332750" cy="340900"/>
              <a:chOff x="4640775" y="524900"/>
              <a:chExt cx="332750" cy="340900"/>
            </a:xfrm>
          </p:grpSpPr>
          <p:sp>
            <p:nvSpPr>
              <p:cNvPr id="45938" name="Google Shape;459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9" name="Google Shape;459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0" name="Google Shape;4594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1" name="Google Shape;459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2" name="Google Shape;459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3" name="Google Shape;459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4" name="Google Shape;459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5" name="Google Shape;459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6" name="Google Shape;459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7" name="Google Shape;459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8" name="Google Shape;459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9" name="Google Shape;459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0" name="Google Shape;45950;p33"/>
            <p:cNvGrpSpPr/>
            <p:nvPr/>
          </p:nvGrpSpPr>
          <p:grpSpPr>
            <a:xfrm>
              <a:off x="1055056" y="543600"/>
              <a:ext cx="332750" cy="340900"/>
              <a:chOff x="4640775" y="524900"/>
              <a:chExt cx="332750" cy="340900"/>
            </a:xfrm>
          </p:grpSpPr>
          <p:sp>
            <p:nvSpPr>
              <p:cNvPr id="45951" name="Google Shape;459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2" name="Google Shape;459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3" name="Google Shape;459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4" name="Google Shape;459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5" name="Google Shape;459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6" name="Google Shape;459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7" name="Google Shape;459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8" name="Google Shape;459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9" name="Google Shape;459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0" name="Google Shape;459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1" name="Google Shape;459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2" name="Google Shape;459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63" name="Google Shape;45963;p33"/>
            <p:cNvGrpSpPr/>
            <p:nvPr/>
          </p:nvGrpSpPr>
          <p:grpSpPr>
            <a:xfrm>
              <a:off x="1390113" y="543600"/>
              <a:ext cx="332750" cy="340900"/>
              <a:chOff x="4640775" y="524900"/>
              <a:chExt cx="332750" cy="340900"/>
            </a:xfrm>
          </p:grpSpPr>
          <p:sp>
            <p:nvSpPr>
              <p:cNvPr id="45964" name="Google Shape;459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5" name="Google Shape;459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6" name="Google Shape;459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7" name="Google Shape;459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8" name="Google Shape;459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9" name="Google Shape;459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0" name="Google Shape;459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1" name="Google Shape;459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2" name="Google Shape;459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3" name="Google Shape;459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4" name="Google Shape;459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5" name="Google Shape;459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76" name="Google Shape;45976;p33"/>
            <p:cNvGrpSpPr/>
            <p:nvPr/>
          </p:nvGrpSpPr>
          <p:grpSpPr>
            <a:xfrm>
              <a:off x="1725169" y="543600"/>
              <a:ext cx="332750" cy="340900"/>
              <a:chOff x="4640775" y="524900"/>
              <a:chExt cx="332750" cy="340900"/>
            </a:xfrm>
          </p:grpSpPr>
          <p:sp>
            <p:nvSpPr>
              <p:cNvPr id="45977" name="Google Shape;459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8" name="Google Shape;459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9" name="Google Shape;459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0" name="Google Shape;459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1" name="Google Shape;459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2" name="Google Shape;459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3" name="Google Shape;459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4" name="Google Shape;459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5" name="Google Shape;459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6" name="Google Shape;459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7" name="Google Shape;459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8" name="Google Shape;459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89" name="Google Shape;45989;p33"/>
            <p:cNvGrpSpPr/>
            <p:nvPr/>
          </p:nvGrpSpPr>
          <p:grpSpPr>
            <a:xfrm>
              <a:off x="2060226" y="543600"/>
              <a:ext cx="332750" cy="340900"/>
              <a:chOff x="4640775" y="524900"/>
              <a:chExt cx="332750" cy="340900"/>
            </a:xfrm>
          </p:grpSpPr>
          <p:sp>
            <p:nvSpPr>
              <p:cNvPr id="45990" name="Google Shape;459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1" name="Google Shape;459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2" name="Google Shape;459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3" name="Google Shape;459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4" name="Google Shape;459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5" name="Google Shape;459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6" name="Google Shape;459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7" name="Google Shape;459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8" name="Google Shape;459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9" name="Google Shape;459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0" name="Google Shape;460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1" name="Google Shape;460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02" name="Google Shape;46002;p33"/>
            <p:cNvGrpSpPr/>
            <p:nvPr/>
          </p:nvGrpSpPr>
          <p:grpSpPr>
            <a:xfrm>
              <a:off x="2395282" y="543600"/>
              <a:ext cx="332750" cy="340900"/>
              <a:chOff x="4640775" y="524900"/>
              <a:chExt cx="332750" cy="340900"/>
            </a:xfrm>
          </p:grpSpPr>
          <p:sp>
            <p:nvSpPr>
              <p:cNvPr id="46003" name="Google Shape;460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4" name="Google Shape;460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5" name="Google Shape;460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6" name="Google Shape;460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7" name="Google Shape;460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8" name="Google Shape;460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9" name="Google Shape;460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0" name="Google Shape;460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1" name="Google Shape;460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2" name="Google Shape;460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3" name="Google Shape;460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4" name="Google Shape;460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15" name="Google Shape;46015;p33"/>
            <p:cNvGrpSpPr/>
            <p:nvPr/>
          </p:nvGrpSpPr>
          <p:grpSpPr>
            <a:xfrm>
              <a:off x="2730339" y="543600"/>
              <a:ext cx="332750" cy="340900"/>
              <a:chOff x="4640775" y="524900"/>
              <a:chExt cx="332750" cy="340900"/>
            </a:xfrm>
          </p:grpSpPr>
          <p:sp>
            <p:nvSpPr>
              <p:cNvPr id="46016" name="Google Shape;460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7" name="Google Shape;460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8" name="Google Shape;460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9" name="Google Shape;460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0" name="Google Shape;460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1" name="Google Shape;460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2" name="Google Shape;460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3" name="Google Shape;460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4" name="Google Shape;460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5" name="Google Shape;460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6" name="Google Shape;460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7" name="Google Shape;460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28" name="Google Shape;46028;p33"/>
            <p:cNvGrpSpPr/>
            <p:nvPr/>
          </p:nvGrpSpPr>
          <p:grpSpPr>
            <a:xfrm>
              <a:off x="3065395" y="543600"/>
              <a:ext cx="332750" cy="340900"/>
              <a:chOff x="4640775" y="524900"/>
              <a:chExt cx="332750" cy="340900"/>
            </a:xfrm>
          </p:grpSpPr>
          <p:sp>
            <p:nvSpPr>
              <p:cNvPr id="46029" name="Google Shape;460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0" name="Google Shape;460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1" name="Google Shape;460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2" name="Google Shape;460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3" name="Google Shape;460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4" name="Google Shape;460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5" name="Google Shape;460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6" name="Google Shape;460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7" name="Google Shape;460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8" name="Google Shape;460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9" name="Google Shape;460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0" name="Google Shape;460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41" name="Google Shape;46041;p33"/>
            <p:cNvGrpSpPr/>
            <p:nvPr/>
          </p:nvGrpSpPr>
          <p:grpSpPr>
            <a:xfrm>
              <a:off x="3400452" y="543600"/>
              <a:ext cx="332750" cy="340900"/>
              <a:chOff x="4640775" y="524900"/>
              <a:chExt cx="332750" cy="340900"/>
            </a:xfrm>
          </p:grpSpPr>
          <p:sp>
            <p:nvSpPr>
              <p:cNvPr id="46042" name="Google Shape;460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3" name="Google Shape;460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4" name="Google Shape;460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5" name="Google Shape;460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6" name="Google Shape;460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7" name="Google Shape;460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8" name="Google Shape;460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9" name="Google Shape;460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0" name="Google Shape;460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1" name="Google Shape;460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2" name="Google Shape;460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3" name="Google Shape;460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54" name="Google Shape;46054;p33"/>
            <p:cNvGrpSpPr/>
            <p:nvPr/>
          </p:nvGrpSpPr>
          <p:grpSpPr>
            <a:xfrm>
              <a:off x="3735508" y="543600"/>
              <a:ext cx="332750" cy="340900"/>
              <a:chOff x="4640775" y="524900"/>
              <a:chExt cx="332750" cy="340900"/>
            </a:xfrm>
          </p:grpSpPr>
          <p:sp>
            <p:nvSpPr>
              <p:cNvPr id="46055" name="Google Shape;460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6" name="Google Shape;460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7" name="Google Shape;460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8" name="Google Shape;460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9" name="Google Shape;460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0" name="Google Shape;460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1" name="Google Shape;460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2" name="Google Shape;460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3" name="Google Shape;460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4" name="Google Shape;460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5" name="Google Shape;460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6" name="Google Shape;460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67" name="Google Shape;46067;p33"/>
            <p:cNvGrpSpPr/>
            <p:nvPr/>
          </p:nvGrpSpPr>
          <p:grpSpPr>
            <a:xfrm>
              <a:off x="4070565" y="543600"/>
              <a:ext cx="332750" cy="340900"/>
              <a:chOff x="4640775" y="524900"/>
              <a:chExt cx="332750" cy="340900"/>
            </a:xfrm>
          </p:grpSpPr>
          <p:sp>
            <p:nvSpPr>
              <p:cNvPr id="46068" name="Google Shape;460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9" name="Google Shape;460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0" name="Google Shape;460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1" name="Google Shape;460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2" name="Google Shape;460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3" name="Google Shape;460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4" name="Google Shape;460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5" name="Google Shape;460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6" name="Google Shape;460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7" name="Google Shape;460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8" name="Google Shape;460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9" name="Google Shape;460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80" name="Google Shape;46080;p33"/>
            <p:cNvGrpSpPr/>
            <p:nvPr/>
          </p:nvGrpSpPr>
          <p:grpSpPr>
            <a:xfrm>
              <a:off x="4405621" y="543600"/>
              <a:ext cx="332750" cy="340900"/>
              <a:chOff x="4640775" y="524900"/>
              <a:chExt cx="332750" cy="340900"/>
            </a:xfrm>
          </p:grpSpPr>
          <p:sp>
            <p:nvSpPr>
              <p:cNvPr id="46081" name="Google Shape;460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2" name="Google Shape;460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3" name="Google Shape;460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4" name="Google Shape;460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5" name="Google Shape;460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6" name="Google Shape;460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7" name="Google Shape;460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8" name="Google Shape;460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9" name="Google Shape;460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0" name="Google Shape;460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1" name="Google Shape;460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2" name="Google Shape;460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MAIN_POINT_2">
    <p:spTree>
      <p:nvGrpSpPr>
        <p:cNvPr id="1" name="Shape 46093"/>
        <p:cNvGrpSpPr/>
        <p:nvPr/>
      </p:nvGrpSpPr>
      <p:grpSpPr>
        <a:xfrm>
          <a:off x="0" y="0"/>
          <a:ext cx="0" cy="0"/>
          <a:chOff x="0" y="0"/>
          <a:chExt cx="0" cy="0"/>
        </a:xfrm>
      </p:grpSpPr>
      <p:grpSp>
        <p:nvGrpSpPr>
          <p:cNvPr id="46094" name="Google Shape;46094;p34"/>
          <p:cNvGrpSpPr/>
          <p:nvPr/>
        </p:nvGrpSpPr>
        <p:grpSpPr>
          <a:xfrm>
            <a:off x="719922" y="540000"/>
            <a:ext cx="7704078" cy="4063500"/>
            <a:chOff x="719922" y="540000"/>
            <a:chExt cx="7704078" cy="4063500"/>
          </a:xfrm>
        </p:grpSpPr>
        <p:sp>
          <p:nvSpPr>
            <p:cNvPr id="46095" name="Google Shape;46095;p34"/>
            <p:cNvSpPr/>
            <p:nvPr/>
          </p:nvSpPr>
          <p:spPr>
            <a:xfrm>
              <a:off x="720000" y="540000"/>
              <a:ext cx="7704000" cy="406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96" name="Google Shape;46096;p34"/>
            <p:cNvGrpSpPr/>
            <p:nvPr/>
          </p:nvGrpSpPr>
          <p:grpSpPr>
            <a:xfrm>
              <a:off x="8091242" y="544450"/>
              <a:ext cx="332750" cy="340900"/>
              <a:chOff x="4640775" y="524900"/>
              <a:chExt cx="332750" cy="340900"/>
            </a:xfrm>
          </p:grpSpPr>
          <p:sp>
            <p:nvSpPr>
              <p:cNvPr id="46097" name="Google Shape;460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8" name="Google Shape;460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9" name="Google Shape;460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0" name="Google Shape;461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1" name="Google Shape;461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2" name="Google Shape;461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3" name="Google Shape;461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4" name="Google Shape;461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5" name="Google Shape;461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6" name="Google Shape;461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7" name="Google Shape;461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8" name="Google Shape;461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09" name="Google Shape;46109;p34"/>
            <p:cNvGrpSpPr/>
            <p:nvPr/>
          </p:nvGrpSpPr>
          <p:grpSpPr>
            <a:xfrm>
              <a:off x="8091242" y="882464"/>
              <a:ext cx="332750" cy="340900"/>
              <a:chOff x="4640775" y="524900"/>
              <a:chExt cx="332750" cy="340900"/>
            </a:xfrm>
          </p:grpSpPr>
          <p:sp>
            <p:nvSpPr>
              <p:cNvPr id="46110" name="Google Shape;461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1" name="Google Shape;461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2" name="Google Shape;461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3" name="Google Shape;461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4" name="Google Shape;461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5" name="Google Shape;461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6" name="Google Shape;461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7" name="Google Shape;461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8" name="Google Shape;461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9" name="Google Shape;461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0" name="Google Shape;461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1" name="Google Shape;461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22" name="Google Shape;46122;p34"/>
            <p:cNvGrpSpPr/>
            <p:nvPr/>
          </p:nvGrpSpPr>
          <p:grpSpPr>
            <a:xfrm>
              <a:off x="8091242" y="1220477"/>
              <a:ext cx="332750" cy="340900"/>
              <a:chOff x="4640775" y="524900"/>
              <a:chExt cx="332750" cy="340900"/>
            </a:xfrm>
          </p:grpSpPr>
          <p:sp>
            <p:nvSpPr>
              <p:cNvPr id="46123" name="Google Shape;461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4" name="Google Shape;461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5" name="Google Shape;461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6" name="Google Shape;461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7" name="Google Shape;461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8" name="Google Shape;461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9" name="Google Shape;461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0" name="Google Shape;461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1" name="Google Shape;461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2" name="Google Shape;461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3" name="Google Shape;461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4" name="Google Shape;461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35" name="Google Shape;46135;p34"/>
            <p:cNvGrpSpPr/>
            <p:nvPr/>
          </p:nvGrpSpPr>
          <p:grpSpPr>
            <a:xfrm>
              <a:off x="8091242" y="1558491"/>
              <a:ext cx="332750" cy="340900"/>
              <a:chOff x="4640775" y="524900"/>
              <a:chExt cx="332750" cy="340900"/>
            </a:xfrm>
          </p:grpSpPr>
          <p:sp>
            <p:nvSpPr>
              <p:cNvPr id="46136" name="Google Shape;461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7" name="Google Shape;461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8" name="Google Shape;461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9" name="Google Shape;461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0" name="Google Shape;461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1" name="Google Shape;461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2" name="Google Shape;461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3" name="Google Shape;461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4" name="Google Shape;461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5" name="Google Shape;461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6" name="Google Shape;461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7" name="Google Shape;461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48" name="Google Shape;46148;p34"/>
            <p:cNvGrpSpPr/>
            <p:nvPr/>
          </p:nvGrpSpPr>
          <p:grpSpPr>
            <a:xfrm>
              <a:off x="8091242" y="1896505"/>
              <a:ext cx="332750" cy="340900"/>
              <a:chOff x="4640775" y="524900"/>
              <a:chExt cx="332750" cy="340900"/>
            </a:xfrm>
          </p:grpSpPr>
          <p:sp>
            <p:nvSpPr>
              <p:cNvPr id="46149" name="Google Shape;461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0" name="Google Shape;461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1" name="Google Shape;461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2" name="Google Shape;461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3" name="Google Shape;461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4" name="Google Shape;461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5" name="Google Shape;461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6" name="Google Shape;461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7" name="Google Shape;461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8" name="Google Shape;461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9" name="Google Shape;461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0" name="Google Shape;461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1" name="Google Shape;46161;p34"/>
            <p:cNvGrpSpPr/>
            <p:nvPr/>
          </p:nvGrpSpPr>
          <p:grpSpPr>
            <a:xfrm>
              <a:off x="8091242" y="2234518"/>
              <a:ext cx="332750" cy="340900"/>
              <a:chOff x="4640775" y="524900"/>
              <a:chExt cx="332750" cy="340900"/>
            </a:xfrm>
          </p:grpSpPr>
          <p:sp>
            <p:nvSpPr>
              <p:cNvPr id="46162" name="Google Shape;461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3" name="Google Shape;461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4" name="Google Shape;461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5" name="Google Shape;461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6" name="Google Shape;461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7" name="Google Shape;461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8" name="Google Shape;461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9" name="Google Shape;461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0" name="Google Shape;461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1" name="Google Shape;461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2" name="Google Shape;461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3" name="Google Shape;461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74" name="Google Shape;46174;p34"/>
            <p:cNvGrpSpPr/>
            <p:nvPr/>
          </p:nvGrpSpPr>
          <p:grpSpPr>
            <a:xfrm>
              <a:off x="8091242" y="2572532"/>
              <a:ext cx="332750" cy="340900"/>
              <a:chOff x="4640775" y="524900"/>
              <a:chExt cx="332750" cy="340900"/>
            </a:xfrm>
          </p:grpSpPr>
          <p:sp>
            <p:nvSpPr>
              <p:cNvPr id="46175" name="Google Shape;461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6" name="Google Shape;461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7" name="Google Shape;461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8" name="Google Shape;461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9" name="Google Shape;461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0" name="Google Shape;461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1" name="Google Shape;461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2" name="Google Shape;461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3" name="Google Shape;461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4" name="Google Shape;461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5" name="Google Shape;461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6" name="Google Shape;461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87" name="Google Shape;46187;p34"/>
            <p:cNvGrpSpPr/>
            <p:nvPr/>
          </p:nvGrpSpPr>
          <p:grpSpPr>
            <a:xfrm>
              <a:off x="8091242" y="2910545"/>
              <a:ext cx="332750" cy="340900"/>
              <a:chOff x="4640775" y="524900"/>
              <a:chExt cx="332750" cy="340900"/>
            </a:xfrm>
          </p:grpSpPr>
          <p:sp>
            <p:nvSpPr>
              <p:cNvPr id="46188" name="Google Shape;461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9" name="Google Shape;461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0" name="Google Shape;461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1" name="Google Shape;461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2" name="Google Shape;461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3" name="Google Shape;461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4" name="Google Shape;461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5" name="Google Shape;461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6" name="Google Shape;461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7" name="Google Shape;461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8" name="Google Shape;461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9" name="Google Shape;461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00" name="Google Shape;46200;p34"/>
            <p:cNvGrpSpPr/>
            <p:nvPr/>
          </p:nvGrpSpPr>
          <p:grpSpPr>
            <a:xfrm>
              <a:off x="8091242" y="3248559"/>
              <a:ext cx="332750" cy="340900"/>
              <a:chOff x="4640775" y="524900"/>
              <a:chExt cx="332750" cy="340900"/>
            </a:xfrm>
          </p:grpSpPr>
          <p:sp>
            <p:nvSpPr>
              <p:cNvPr id="46201" name="Google Shape;462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2" name="Google Shape;462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3" name="Google Shape;462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4" name="Google Shape;462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5" name="Google Shape;462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6" name="Google Shape;462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7" name="Google Shape;462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8" name="Google Shape;462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9" name="Google Shape;462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0" name="Google Shape;462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1" name="Google Shape;462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2" name="Google Shape;462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13" name="Google Shape;46213;p34"/>
            <p:cNvGrpSpPr/>
            <p:nvPr/>
          </p:nvGrpSpPr>
          <p:grpSpPr>
            <a:xfrm>
              <a:off x="8091242" y="3586573"/>
              <a:ext cx="332750" cy="340900"/>
              <a:chOff x="4640775" y="524900"/>
              <a:chExt cx="332750" cy="340900"/>
            </a:xfrm>
          </p:grpSpPr>
          <p:sp>
            <p:nvSpPr>
              <p:cNvPr id="46214" name="Google Shape;462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5" name="Google Shape;462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6" name="Google Shape;462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7" name="Google Shape;462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8" name="Google Shape;462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9" name="Google Shape;462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0" name="Google Shape;462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1" name="Google Shape;462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2" name="Google Shape;462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3" name="Google Shape;462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4" name="Google Shape;462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5" name="Google Shape;462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26" name="Google Shape;46226;p34"/>
            <p:cNvGrpSpPr/>
            <p:nvPr/>
          </p:nvGrpSpPr>
          <p:grpSpPr>
            <a:xfrm>
              <a:off x="8091242" y="4262600"/>
              <a:ext cx="332750" cy="340900"/>
              <a:chOff x="4640775" y="524900"/>
              <a:chExt cx="332750" cy="340900"/>
            </a:xfrm>
          </p:grpSpPr>
          <p:sp>
            <p:nvSpPr>
              <p:cNvPr id="46227" name="Google Shape;462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8" name="Google Shape;462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9" name="Google Shape;462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0" name="Google Shape;462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1" name="Google Shape;462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2" name="Google Shape;462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3" name="Google Shape;462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4" name="Google Shape;462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5" name="Google Shape;462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6" name="Google Shape;462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7" name="Google Shape;462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8" name="Google Shape;462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39" name="Google Shape;46239;p34"/>
            <p:cNvGrpSpPr/>
            <p:nvPr/>
          </p:nvGrpSpPr>
          <p:grpSpPr>
            <a:xfrm>
              <a:off x="8091242" y="3924586"/>
              <a:ext cx="332750" cy="340900"/>
              <a:chOff x="4640775" y="524900"/>
              <a:chExt cx="332750" cy="340900"/>
            </a:xfrm>
          </p:grpSpPr>
          <p:sp>
            <p:nvSpPr>
              <p:cNvPr id="46240" name="Google Shape;462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1" name="Google Shape;462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2" name="Google Shape;462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3" name="Google Shape;462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4" name="Google Shape;462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5" name="Google Shape;462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6" name="Google Shape;462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7" name="Google Shape;462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8" name="Google Shape;462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9" name="Google Shape;462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0" name="Google Shape;462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1" name="Google Shape;462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52" name="Google Shape;46252;p34"/>
            <p:cNvGrpSpPr/>
            <p:nvPr/>
          </p:nvGrpSpPr>
          <p:grpSpPr>
            <a:xfrm>
              <a:off x="7758492" y="544450"/>
              <a:ext cx="332750" cy="340900"/>
              <a:chOff x="4640775" y="524900"/>
              <a:chExt cx="332750" cy="340900"/>
            </a:xfrm>
          </p:grpSpPr>
          <p:sp>
            <p:nvSpPr>
              <p:cNvPr id="46253" name="Google Shape;462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4" name="Google Shape;462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5" name="Google Shape;462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6" name="Google Shape;462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7" name="Google Shape;462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8" name="Google Shape;462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9" name="Google Shape;462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0" name="Google Shape;462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1" name="Google Shape;462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2" name="Google Shape;462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3" name="Google Shape;462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4" name="Google Shape;462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65" name="Google Shape;46265;p34"/>
            <p:cNvGrpSpPr/>
            <p:nvPr/>
          </p:nvGrpSpPr>
          <p:grpSpPr>
            <a:xfrm>
              <a:off x="7758492" y="882464"/>
              <a:ext cx="332750" cy="340900"/>
              <a:chOff x="4640775" y="524900"/>
              <a:chExt cx="332750" cy="340900"/>
            </a:xfrm>
          </p:grpSpPr>
          <p:sp>
            <p:nvSpPr>
              <p:cNvPr id="46266" name="Google Shape;462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7" name="Google Shape;462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8" name="Google Shape;462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9" name="Google Shape;462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0" name="Google Shape;462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1" name="Google Shape;462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2" name="Google Shape;462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3" name="Google Shape;462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4" name="Google Shape;462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5" name="Google Shape;462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6" name="Google Shape;462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7" name="Google Shape;462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78" name="Google Shape;46278;p34"/>
            <p:cNvGrpSpPr/>
            <p:nvPr/>
          </p:nvGrpSpPr>
          <p:grpSpPr>
            <a:xfrm>
              <a:off x="7758492" y="1220477"/>
              <a:ext cx="332750" cy="340900"/>
              <a:chOff x="4640775" y="524900"/>
              <a:chExt cx="332750" cy="340900"/>
            </a:xfrm>
          </p:grpSpPr>
          <p:sp>
            <p:nvSpPr>
              <p:cNvPr id="46279" name="Google Shape;462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0" name="Google Shape;462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1" name="Google Shape;462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2" name="Google Shape;462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3" name="Google Shape;462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4" name="Google Shape;462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5" name="Google Shape;462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6" name="Google Shape;462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7" name="Google Shape;462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8" name="Google Shape;462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9" name="Google Shape;462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0" name="Google Shape;462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91" name="Google Shape;46291;p34"/>
            <p:cNvGrpSpPr/>
            <p:nvPr/>
          </p:nvGrpSpPr>
          <p:grpSpPr>
            <a:xfrm>
              <a:off x="7758492" y="1558491"/>
              <a:ext cx="332750" cy="340900"/>
              <a:chOff x="4640775" y="524900"/>
              <a:chExt cx="332750" cy="340900"/>
            </a:xfrm>
          </p:grpSpPr>
          <p:sp>
            <p:nvSpPr>
              <p:cNvPr id="46292" name="Google Shape;462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3" name="Google Shape;462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4" name="Google Shape;462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5" name="Google Shape;462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6" name="Google Shape;462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7" name="Google Shape;462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8" name="Google Shape;462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9" name="Google Shape;462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0" name="Google Shape;463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1" name="Google Shape;463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2" name="Google Shape;463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3" name="Google Shape;463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04" name="Google Shape;46304;p34"/>
            <p:cNvGrpSpPr/>
            <p:nvPr/>
          </p:nvGrpSpPr>
          <p:grpSpPr>
            <a:xfrm>
              <a:off x="7758492" y="1896505"/>
              <a:ext cx="332750" cy="340900"/>
              <a:chOff x="4640775" y="524900"/>
              <a:chExt cx="332750" cy="340900"/>
            </a:xfrm>
          </p:grpSpPr>
          <p:sp>
            <p:nvSpPr>
              <p:cNvPr id="46305" name="Google Shape;463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6" name="Google Shape;463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7" name="Google Shape;463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8" name="Google Shape;463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9" name="Google Shape;463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0" name="Google Shape;463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1" name="Google Shape;463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2" name="Google Shape;463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3" name="Google Shape;463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4" name="Google Shape;463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5" name="Google Shape;463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6" name="Google Shape;463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17" name="Google Shape;46317;p34"/>
            <p:cNvGrpSpPr/>
            <p:nvPr/>
          </p:nvGrpSpPr>
          <p:grpSpPr>
            <a:xfrm>
              <a:off x="7758492" y="2234518"/>
              <a:ext cx="332750" cy="340900"/>
              <a:chOff x="4640775" y="524900"/>
              <a:chExt cx="332750" cy="340900"/>
            </a:xfrm>
          </p:grpSpPr>
          <p:sp>
            <p:nvSpPr>
              <p:cNvPr id="46318" name="Google Shape;463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9" name="Google Shape;463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0" name="Google Shape;463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1" name="Google Shape;463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2" name="Google Shape;463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3" name="Google Shape;463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4" name="Google Shape;463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5" name="Google Shape;463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6" name="Google Shape;463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7" name="Google Shape;463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8" name="Google Shape;463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9" name="Google Shape;463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30" name="Google Shape;46330;p34"/>
            <p:cNvGrpSpPr/>
            <p:nvPr/>
          </p:nvGrpSpPr>
          <p:grpSpPr>
            <a:xfrm>
              <a:off x="7758492" y="2572532"/>
              <a:ext cx="332750" cy="340900"/>
              <a:chOff x="4640775" y="524900"/>
              <a:chExt cx="332750" cy="340900"/>
            </a:xfrm>
          </p:grpSpPr>
          <p:sp>
            <p:nvSpPr>
              <p:cNvPr id="46331" name="Google Shape;463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2" name="Google Shape;463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3" name="Google Shape;463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4" name="Google Shape;463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5" name="Google Shape;463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6" name="Google Shape;463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7" name="Google Shape;463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8" name="Google Shape;463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9" name="Google Shape;463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0" name="Google Shape;463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1" name="Google Shape;463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2" name="Google Shape;463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43" name="Google Shape;46343;p34"/>
            <p:cNvGrpSpPr/>
            <p:nvPr/>
          </p:nvGrpSpPr>
          <p:grpSpPr>
            <a:xfrm>
              <a:off x="7758492" y="2910545"/>
              <a:ext cx="332750" cy="340900"/>
              <a:chOff x="4640775" y="524900"/>
              <a:chExt cx="332750" cy="340900"/>
            </a:xfrm>
          </p:grpSpPr>
          <p:sp>
            <p:nvSpPr>
              <p:cNvPr id="46344" name="Google Shape;463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5" name="Google Shape;463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6" name="Google Shape;463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7" name="Google Shape;463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8" name="Google Shape;463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9" name="Google Shape;463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0" name="Google Shape;463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1" name="Google Shape;463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2" name="Google Shape;463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3" name="Google Shape;463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4" name="Google Shape;463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5" name="Google Shape;463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56" name="Google Shape;46356;p34"/>
            <p:cNvGrpSpPr/>
            <p:nvPr/>
          </p:nvGrpSpPr>
          <p:grpSpPr>
            <a:xfrm>
              <a:off x="7758492" y="3248559"/>
              <a:ext cx="332750" cy="340900"/>
              <a:chOff x="4640775" y="524900"/>
              <a:chExt cx="332750" cy="340900"/>
            </a:xfrm>
          </p:grpSpPr>
          <p:sp>
            <p:nvSpPr>
              <p:cNvPr id="46357" name="Google Shape;463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8" name="Google Shape;463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9" name="Google Shape;463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0" name="Google Shape;463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1" name="Google Shape;463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2" name="Google Shape;463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3" name="Google Shape;463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4" name="Google Shape;463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5" name="Google Shape;463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6" name="Google Shape;463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7" name="Google Shape;463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8" name="Google Shape;463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69" name="Google Shape;46369;p34"/>
            <p:cNvGrpSpPr/>
            <p:nvPr/>
          </p:nvGrpSpPr>
          <p:grpSpPr>
            <a:xfrm>
              <a:off x="7758492" y="3586573"/>
              <a:ext cx="332750" cy="340900"/>
              <a:chOff x="4640775" y="524900"/>
              <a:chExt cx="332750" cy="340900"/>
            </a:xfrm>
          </p:grpSpPr>
          <p:sp>
            <p:nvSpPr>
              <p:cNvPr id="46370" name="Google Shape;463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1" name="Google Shape;463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2" name="Google Shape;463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3" name="Google Shape;463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4" name="Google Shape;463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5" name="Google Shape;463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6" name="Google Shape;463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7" name="Google Shape;463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8" name="Google Shape;463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9" name="Google Shape;463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0" name="Google Shape;463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1" name="Google Shape;463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82" name="Google Shape;46382;p34"/>
            <p:cNvGrpSpPr/>
            <p:nvPr/>
          </p:nvGrpSpPr>
          <p:grpSpPr>
            <a:xfrm>
              <a:off x="7758492" y="4262600"/>
              <a:ext cx="332750" cy="340900"/>
              <a:chOff x="4640775" y="524900"/>
              <a:chExt cx="332750" cy="340900"/>
            </a:xfrm>
          </p:grpSpPr>
          <p:sp>
            <p:nvSpPr>
              <p:cNvPr id="46383" name="Google Shape;463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4" name="Google Shape;463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5" name="Google Shape;463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6" name="Google Shape;463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7" name="Google Shape;463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8" name="Google Shape;463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9" name="Google Shape;463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0" name="Google Shape;463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1" name="Google Shape;463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2" name="Google Shape;463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3" name="Google Shape;463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4" name="Google Shape;463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5" name="Google Shape;46395;p34"/>
            <p:cNvGrpSpPr/>
            <p:nvPr/>
          </p:nvGrpSpPr>
          <p:grpSpPr>
            <a:xfrm>
              <a:off x="7758492" y="3924586"/>
              <a:ext cx="332750" cy="340900"/>
              <a:chOff x="4640775" y="524900"/>
              <a:chExt cx="332750" cy="340900"/>
            </a:xfrm>
          </p:grpSpPr>
          <p:sp>
            <p:nvSpPr>
              <p:cNvPr id="46396" name="Google Shape;463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7" name="Google Shape;463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8" name="Google Shape;463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9" name="Google Shape;463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0" name="Google Shape;464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1" name="Google Shape;464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2" name="Google Shape;464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3" name="Google Shape;464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4" name="Google Shape;464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5" name="Google Shape;464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6" name="Google Shape;464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7" name="Google Shape;464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08" name="Google Shape;46408;p34"/>
            <p:cNvGrpSpPr/>
            <p:nvPr/>
          </p:nvGrpSpPr>
          <p:grpSpPr>
            <a:xfrm>
              <a:off x="7425742" y="544450"/>
              <a:ext cx="332750" cy="340900"/>
              <a:chOff x="4640775" y="524900"/>
              <a:chExt cx="332750" cy="340900"/>
            </a:xfrm>
          </p:grpSpPr>
          <p:sp>
            <p:nvSpPr>
              <p:cNvPr id="46409" name="Google Shape;464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0" name="Google Shape;464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1" name="Google Shape;464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2" name="Google Shape;464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3" name="Google Shape;464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4" name="Google Shape;464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5" name="Google Shape;464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6" name="Google Shape;464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7" name="Google Shape;464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8" name="Google Shape;464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9" name="Google Shape;464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0" name="Google Shape;464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21" name="Google Shape;46421;p34"/>
            <p:cNvGrpSpPr/>
            <p:nvPr/>
          </p:nvGrpSpPr>
          <p:grpSpPr>
            <a:xfrm>
              <a:off x="7425742" y="882464"/>
              <a:ext cx="332750" cy="340900"/>
              <a:chOff x="4640775" y="524900"/>
              <a:chExt cx="332750" cy="340900"/>
            </a:xfrm>
          </p:grpSpPr>
          <p:sp>
            <p:nvSpPr>
              <p:cNvPr id="46422" name="Google Shape;464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3" name="Google Shape;464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4" name="Google Shape;464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5" name="Google Shape;464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6" name="Google Shape;464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7" name="Google Shape;464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8" name="Google Shape;464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9" name="Google Shape;464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0" name="Google Shape;464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1" name="Google Shape;464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2" name="Google Shape;464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3" name="Google Shape;464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34" name="Google Shape;46434;p34"/>
            <p:cNvGrpSpPr/>
            <p:nvPr/>
          </p:nvGrpSpPr>
          <p:grpSpPr>
            <a:xfrm>
              <a:off x="7425742" y="1220477"/>
              <a:ext cx="332750" cy="340900"/>
              <a:chOff x="4640775" y="524900"/>
              <a:chExt cx="332750" cy="340900"/>
            </a:xfrm>
          </p:grpSpPr>
          <p:sp>
            <p:nvSpPr>
              <p:cNvPr id="46435" name="Google Shape;464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6" name="Google Shape;464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7" name="Google Shape;464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8" name="Google Shape;464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9" name="Google Shape;464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0" name="Google Shape;464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1" name="Google Shape;464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2" name="Google Shape;464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3" name="Google Shape;464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4" name="Google Shape;464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5" name="Google Shape;464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6" name="Google Shape;464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47" name="Google Shape;46447;p34"/>
            <p:cNvGrpSpPr/>
            <p:nvPr/>
          </p:nvGrpSpPr>
          <p:grpSpPr>
            <a:xfrm>
              <a:off x="7425742" y="1558491"/>
              <a:ext cx="332750" cy="340900"/>
              <a:chOff x="4640775" y="524900"/>
              <a:chExt cx="332750" cy="340900"/>
            </a:xfrm>
          </p:grpSpPr>
          <p:sp>
            <p:nvSpPr>
              <p:cNvPr id="46448" name="Google Shape;464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9" name="Google Shape;464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0" name="Google Shape;464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1" name="Google Shape;464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2" name="Google Shape;464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3" name="Google Shape;464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4" name="Google Shape;464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5" name="Google Shape;464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6" name="Google Shape;464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7" name="Google Shape;464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8" name="Google Shape;464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9" name="Google Shape;464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60" name="Google Shape;46460;p34"/>
            <p:cNvGrpSpPr/>
            <p:nvPr/>
          </p:nvGrpSpPr>
          <p:grpSpPr>
            <a:xfrm>
              <a:off x="7425742" y="1896505"/>
              <a:ext cx="332750" cy="340900"/>
              <a:chOff x="4640775" y="524900"/>
              <a:chExt cx="332750" cy="340900"/>
            </a:xfrm>
          </p:grpSpPr>
          <p:sp>
            <p:nvSpPr>
              <p:cNvPr id="46461" name="Google Shape;464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2" name="Google Shape;464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3" name="Google Shape;464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4" name="Google Shape;464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5" name="Google Shape;464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6" name="Google Shape;464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7" name="Google Shape;464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8" name="Google Shape;464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9" name="Google Shape;464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0" name="Google Shape;464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1" name="Google Shape;464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2" name="Google Shape;464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73" name="Google Shape;46473;p34"/>
            <p:cNvGrpSpPr/>
            <p:nvPr/>
          </p:nvGrpSpPr>
          <p:grpSpPr>
            <a:xfrm>
              <a:off x="7425742" y="2234518"/>
              <a:ext cx="332750" cy="340900"/>
              <a:chOff x="4640775" y="524900"/>
              <a:chExt cx="332750" cy="340900"/>
            </a:xfrm>
          </p:grpSpPr>
          <p:sp>
            <p:nvSpPr>
              <p:cNvPr id="46474" name="Google Shape;464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5" name="Google Shape;464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6" name="Google Shape;464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7" name="Google Shape;464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8" name="Google Shape;464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9" name="Google Shape;464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0" name="Google Shape;464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1" name="Google Shape;464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2" name="Google Shape;464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3" name="Google Shape;464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4" name="Google Shape;464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5" name="Google Shape;464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86" name="Google Shape;46486;p34"/>
            <p:cNvGrpSpPr/>
            <p:nvPr/>
          </p:nvGrpSpPr>
          <p:grpSpPr>
            <a:xfrm>
              <a:off x="7425742" y="2572532"/>
              <a:ext cx="332750" cy="340900"/>
              <a:chOff x="4640775" y="524900"/>
              <a:chExt cx="332750" cy="340900"/>
            </a:xfrm>
          </p:grpSpPr>
          <p:sp>
            <p:nvSpPr>
              <p:cNvPr id="46487" name="Google Shape;464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8" name="Google Shape;464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9" name="Google Shape;464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0" name="Google Shape;464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1" name="Google Shape;464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2" name="Google Shape;464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3" name="Google Shape;464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4" name="Google Shape;464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5" name="Google Shape;464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6" name="Google Shape;464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7" name="Google Shape;464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8" name="Google Shape;464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99" name="Google Shape;46499;p34"/>
            <p:cNvGrpSpPr/>
            <p:nvPr/>
          </p:nvGrpSpPr>
          <p:grpSpPr>
            <a:xfrm>
              <a:off x="7425742" y="2910545"/>
              <a:ext cx="332750" cy="340900"/>
              <a:chOff x="4640775" y="524900"/>
              <a:chExt cx="332750" cy="340900"/>
            </a:xfrm>
          </p:grpSpPr>
          <p:sp>
            <p:nvSpPr>
              <p:cNvPr id="46500" name="Google Shape;465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1" name="Google Shape;465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2" name="Google Shape;465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3" name="Google Shape;465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4" name="Google Shape;465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5" name="Google Shape;465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6" name="Google Shape;465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7" name="Google Shape;465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8" name="Google Shape;465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9" name="Google Shape;465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0" name="Google Shape;465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1" name="Google Shape;465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12" name="Google Shape;46512;p34"/>
            <p:cNvGrpSpPr/>
            <p:nvPr/>
          </p:nvGrpSpPr>
          <p:grpSpPr>
            <a:xfrm>
              <a:off x="7425742" y="3248559"/>
              <a:ext cx="332750" cy="340900"/>
              <a:chOff x="4640775" y="524900"/>
              <a:chExt cx="332750" cy="340900"/>
            </a:xfrm>
          </p:grpSpPr>
          <p:sp>
            <p:nvSpPr>
              <p:cNvPr id="46513" name="Google Shape;465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4" name="Google Shape;465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5" name="Google Shape;465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6" name="Google Shape;465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7" name="Google Shape;465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8" name="Google Shape;465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9" name="Google Shape;465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0" name="Google Shape;465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1" name="Google Shape;465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2" name="Google Shape;465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3" name="Google Shape;465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4" name="Google Shape;465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25" name="Google Shape;46525;p34"/>
            <p:cNvGrpSpPr/>
            <p:nvPr/>
          </p:nvGrpSpPr>
          <p:grpSpPr>
            <a:xfrm>
              <a:off x="7425742" y="3586573"/>
              <a:ext cx="332750" cy="340900"/>
              <a:chOff x="4640775" y="524900"/>
              <a:chExt cx="332750" cy="340900"/>
            </a:xfrm>
          </p:grpSpPr>
          <p:sp>
            <p:nvSpPr>
              <p:cNvPr id="46526" name="Google Shape;465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7" name="Google Shape;465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8" name="Google Shape;465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9" name="Google Shape;465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0" name="Google Shape;465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1" name="Google Shape;465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2" name="Google Shape;465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3" name="Google Shape;465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4" name="Google Shape;465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5" name="Google Shape;465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6" name="Google Shape;465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7" name="Google Shape;465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38" name="Google Shape;46538;p34"/>
            <p:cNvGrpSpPr/>
            <p:nvPr/>
          </p:nvGrpSpPr>
          <p:grpSpPr>
            <a:xfrm>
              <a:off x="7425742" y="4262600"/>
              <a:ext cx="332750" cy="340900"/>
              <a:chOff x="4640775" y="524900"/>
              <a:chExt cx="332750" cy="340900"/>
            </a:xfrm>
          </p:grpSpPr>
          <p:sp>
            <p:nvSpPr>
              <p:cNvPr id="46539" name="Google Shape;465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0" name="Google Shape;465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1" name="Google Shape;465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2" name="Google Shape;465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3" name="Google Shape;465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4" name="Google Shape;465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5" name="Google Shape;465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6" name="Google Shape;465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7" name="Google Shape;465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8" name="Google Shape;465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9" name="Google Shape;465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0" name="Google Shape;465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51" name="Google Shape;46551;p34"/>
            <p:cNvGrpSpPr/>
            <p:nvPr/>
          </p:nvGrpSpPr>
          <p:grpSpPr>
            <a:xfrm>
              <a:off x="7425742" y="3924586"/>
              <a:ext cx="332750" cy="340900"/>
              <a:chOff x="4640775" y="524900"/>
              <a:chExt cx="332750" cy="340900"/>
            </a:xfrm>
          </p:grpSpPr>
          <p:sp>
            <p:nvSpPr>
              <p:cNvPr id="46552" name="Google Shape;465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3" name="Google Shape;465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4" name="Google Shape;465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5" name="Google Shape;465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6" name="Google Shape;465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7" name="Google Shape;465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8" name="Google Shape;465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9" name="Google Shape;465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0" name="Google Shape;465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1" name="Google Shape;465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2" name="Google Shape;465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3" name="Google Shape;465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64" name="Google Shape;46564;p34"/>
            <p:cNvGrpSpPr/>
            <p:nvPr/>
          </p:nvGrpSpPr>
          <p:grpSpPr>
            <a:xfrm>
              <a:off x="7092992" y="544450"/>
              <a:ext cx="332750" cy="340900"/>
              <a:chOff x="4640775" y="524900"/>
              <a:chExt cx="332750" cy="340900"/>
            </a:xfrm>
          </p:grpSpPr>
          <p:sp>
            <p:nvSpPr>
              <p:cNvPr id="46565" name="Google Shape;465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6" name="Google Shape;465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7" name="Google Shape;465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8" name="Google Shape;465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9" name="Google Shape;465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0" name="Google Shape;465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1" name="Google Shape;465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2" name="Google Shape;465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3" name="Google Shape;465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4" name="Google Shape;465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5" name="Google Shape;465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6" name="Google Shape;465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77" name="Google Shape;46577;p34"/>
            <p:cNvGrpSpPr/>
            <p:nvPr/>
          </p:nvGrpSpPr>
          <p:grpSpPr>
            <a:xfrm>
              <a:off x="7092992" y="882464"/>
              <a:ext cx="332750" cy="340900"/>
              <a:chOff x="4640775" y="524900"/>
              <a:chExt cx="332750" cy="340900"/>
            </a:xfrm>
          </p:grpSpPr>
          <p:sp>
            <p:nvSpPr>
              <p:cNvPr id="46578" name="Google Shape;465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9" name="Google Shape;465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0" name="Google Shape;465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1" name="Google Shape;465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2" name="Google Shape;465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3" name="Google Shape;465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4" name="Google Shape;465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5" name="Google Shape;465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6" name="Google Shape;465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7" name="Google Shape;465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8" name="Google Shape;465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9" name="Google Shape;465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90" name="Google Shape;46590;p34"/>
            <p:cNvGrpSpPr/>
            <p:nvPr/>
          </p:nvGrpSpPr>
          <p:grpSpPr>
            <a:xfrm>
              <a:off x="7092992" y="1220477"/>
              <a:ext cx="332750" cy="340900"/>
              <a:chOff x="4640775" y="524900"/>
              <a:chExt cx="332750" cy="340900"/>
            </a:xfrm>
          </p:grpSpPr>
          <p:sp>
            <p:nvSpPr>
              <p:cNvPr id="46591" name="Google Shape;465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2" name="Google Shape;465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3" name="Google Shape;465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4" name="Google Shape;465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5" name="Google Shape;465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6" name="Google Shape;465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7" name="Google Shape;465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8" name="Google Shape;465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9" name="Google Shape;465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0" name="Google Shape;466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1" name="Google Shape;466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2" name="Google Shape;466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03" name="Google Shape;46603;p34"/>
            <p:cNvGrpSpPr/>
            <p:nvPr/>
          </p:nvGrpSpPr>
          <p:grpSpPr>
            <a:xfrm>
              <a:off x="7092992" y="1558491"/>
              <a:ext cx="332750" cy="340900"/>
              <a:chOff x="4640775" y="524900"/>
              <a:chExt cx="332750" cy="340900"/>
            </a:xfrm>
          </p:grpSpPr>
          <p:sp>
            <p:nvSpPr>
              <p:cNvPr id="46604" name="Google Shape;466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5" name="Google Shape;466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6" name="Google Shape;466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7" name="Google Shape;466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8" name="Google Shape;466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9" name="Google Shape;466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0" name="Google Shape;466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1" name="Google Shape;466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2" name="Google Shape;466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3" name="Google Shape;466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4" name="Google Shape;466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5" name="Google Shape;466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16" name="Google Shape;46616;p34"/>
            <p:cNvGrpSpPr/>
            <p:nvPr/>
          </p:nvGrpSpPr>
          <p:grpSpPr>
            <a:xfrm>
              <a:off x="7092992" y="1896505"/>
              <a:ext cx="332750" cy="340900"/>
              <a:chOff x="4640775" y="524900"/>
              <a:chExt cx="332750" cy="340900"/>
            </a:xfrm>
          </p:grpSpPr>
          <p:sp>
            <p:nvSpPr>
              <p:cNvPr id="46617" name="Google Shape;466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8" name="Google Shape;466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9" name="Google Shape;466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0" name="Google Shape;466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1" name="Google Shape;466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2" name="Google Shape;466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3" name="Google Shape;466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4" name="Google Shape;466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5" name="Google Shape;466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6" name="Google Shape;466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7" name="Google Shape;466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8" name="Google Shape;466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9" name="Google Shape;46629;p34"/>
            <p:cNvGrpSpPr/>
            <p:nvPr/>
          </p:nvGrpSpPr>
          <p:grpSpPr>
            <a:xfrm>
              <a:off x="7092992" y="2234518"/>
              <a:ext cx="332750" cy="340900"/>
              <a:chOff x="4640775" y="524900"/>
              <a:chExt cx="332750" cy="340900"/>
            </a:xfrm>
          </p:grpSpPr>
          <p:sp>
            <p:nvSpPr>
              <p:cNvPr id="46630" name="Google Shape;466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1" name="Google Shape;466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2" name="Google Shape;466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3" name="Google Shape;466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4" name="Google Shape;466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5" name="Google Shape;466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6" name="Google Shape;466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7" name="Google Shape;466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8" name="Google Shape;466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9" name="Google Shape;466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0" name="Google Shape;466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1" name="Google Shape;466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42" name="Google Shape;46642;p34"/>
            <p:cNvGrpSpPr/>
            <p:nvPr/>
          </p:nvGrpSpPr>
          <p:grpSpPr>
            <a:xfrm>
              <a:off x="7092992" y="2572532"/>
              <a:ext cx="332750" cy="340900"/>
              <a:chOff x="4640775" y="524900"/>
              <a:chExt cx="332750" cy="340900"/>
            </a:xfrm>
          </p:grpSpPr>
          <p:sp>
            <p:nvSpPr>
              <p:cNvPr id="46643" name="Google Shape;466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4" name="Google Shape;466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5" name="Google Shape;466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6" name="Google Shape;466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7" name="Google Shape;466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8" name="Google Shape;466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9" name="Google Shape;466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0" name="Google Shape;466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1" name="Google Shape;466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2" name="Google Shape;466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3" name="Google Shape;466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4" name="Google Shape;466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55" name="Google Shape;46655;p34"/>
            <p:cNvGrpSpPr/>
            <p:nvPr/>
          </p:nvGrpSpPr>
          <p:grpSpPr>
            <a:xfrm>
              <a:off x="7092992" y="2910545"/>
              <a:ext cx="332750" cy="340900"/>
              <a:chOff x="4640775" y="524900"/>
              <a:chExt cx="332750" cy="340900"/>
            </a:xfrm>
          </p:grpSpPr>
          <p:sp>
            <p:nvSpPr>
              <p:cNvPr id="46656" name="Google Shape;466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7" name="Google Shape;466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8" name="Google Shape;466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9" name="Google Shape;466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0" name="Google Shape;466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1" name="Google Shape;466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2" name="Google Shape;466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3" name="Google Shape;466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4" name="Google Shape;466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5" name="Google Shape;466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6" name="Google Shape;466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7" name="Google Shape;466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68" name="Google Shape;46668;p34"/>
            <p:cNvGrpSpPr/>
            <p:nvPr/>
          </p:nvGrpSpPr>
          <p:grpSpPr>
            <a:xfrm>
              <a:off x="7092992" y="3248559"/>
              <a:ext cx="332750" cy="340900"/>
              <a:chOff x="4640775" y="524900"/>
              <a:chExt cx="332750" cy="340900"/>
            </a:xfrm>
          </p:grpSpPr>
          <p:sp>
            <p:nvSpPr>
              <p:cNvPr id="46669" name="Google Shape;466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0" name="Google Shape;466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1" name="Google Shape;466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2" name="Google Shape;466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3" name="Google Shape;466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4" name="Google Shape;466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5" name="Google Shape;466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6" name="Google Shape;466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7" name="Google Shape;466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8" name="Google Shape;466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9" name="Google Shape;466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0" name="Google Shape;466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81" name="Google Shape;46681;p34"/>
            <p:cNvGrpSpPr/>
            <p:nvPr/>
          </p:nvGrpSpPr>
          <p:grpSpPr>
            <a:xfrm>
              <a:off x="7092992" y="3586573"/>
              <a:ext cx="332750" cy="340900"/>
              <a:chOff x="4640775" y="524900"/>
              <a:chExt cx="332750" cy="340900"/>
            </a:xfrm>
          </p:grpSpPr>
          <p:sp>
            <p:nvSpPr>
              <p:cNvPr id="46682" name="Google Shape;466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3" name="Google Shape;466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4" name="Google Shape;466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5" name="Google Shape;466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6" name="Google Shape;466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7" name="Google Shape;466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8" name="Google Shape;466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9" name="Google Shape;466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0" name="Google Shape;466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1" name="Google Shape;466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2" name="Google Shape;466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3" name="Google Shape;466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94" name="Google Shape;46694;p34"/>
            <p:cNvGrpSpPr/>
            <p:nvPr/>
          </p:nvGrpSpPr>
          <p:grpSpPr>
            <a:xfrm>
              <a:off x="7092992" y="4262600"/>
              <a:ext cx="332750" cy="340900"/>
              <a:chOff x="4640775" y="524900"/>
              <a:chExt cx="332750" cy="340900"/>
            </a:xfrm>
          </p:grpSpPr>
          <p:sp>
            <p:nvSpPr>
              <p:cNvPr id="46695" name="Google Shape;466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6" name="Google Shape;466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7" name="Google Shape;466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8" name="Google Shape;466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9" name="Google Shape;466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0" name="Google Shape;467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1" name="Google Shape;467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2" name="Google Shape;467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3" name="Google Shape;467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4" name="Google Shape;467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5" name="Google Shape;467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6" name="Google Shape;467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07" name="Google Shape;46707;p34"/>
            <p:cNvGrpSpPr/>
            <p:nvPr/>
          </p:nvGrpSpPr>
          <p:grpSpPr>
            <a:xfrm>
              <a:off x="7092992" y="3924586"/>
              <a:ext cx="332750" cy="340900"/>
              <a:chOff x="4640775" y="524900"/>
              <a:chExt cx="332750" cy="340900"/>
            </a:xfrm>
          </p:grpSpPr>
          <p:sp>
            <p:nvSpPr>
              <p:cNvPr id="46708" name="Google Shape;467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9" name="Google Shape;467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0" name="Google Shape;467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1" name="Google Shape;467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2" name="Google Shape;467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3" name="Google Shape;467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4" name="Google Shape;467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5" name="Google Shape;467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6" name="Google Shape;467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7" name="Google Shape;467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8" name="Google Shape;467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9" name="Google Shape;467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0" name="Google Shape;46720;p34"/>
            <p:cNvGrpSpPr/>
            <p:nvPr/>
          </p:nvGrpSpPr>
          <p:grpSpPr>
            <a:xfrm>
              <a:off x="6760242" y="544450"/>
              <a:ext cx="332750" cy="340900"/>
              <a:chOff x="4640775" y="524900"/>
              <a:chExt cx="332750" cy="340900"/>
            </a:xfrm>
          </p:grpSpPr>
          <p:sp>
            <p:nvSpPr>
              <p:cNvPr id="46721" name="Google Shape;467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2" name="Google Shape;467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3" name="Google Shape;467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4" name="Google Shape;467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5" name="Google Shape;467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6" name="Google Shape;467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7" name="Google Shape;467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8" name="Google Shape;467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9" name="Google Shape;467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0" name="Google Shape;467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1" name="Google Shape;467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2" name="Google Shape;467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33" name="Google Shape;46733;p34"/>
            <p:cNvGrpSpPr/>
            <p:nvPr/>
          </p:nvGrpSpPr>
          <p:grpSpPr>
            <a:xfrm>
              <a:off x="6760242" y="882464"/>
              <a:ext cx="332750" cy="340900"/>
              <a:chOff x="4640775" y="524900"/>
              <a:chExt cx="332750" cy="340900"/>
            </a:xfrm>
          </p:grpSpPr>
          <p:sp>
            <p:nvSpPr>
              <p:cNvPr id="46734" name="Google Shape;467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5" name="Google Shape;467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6" name="Google Shape;467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7" name="Google Shape;467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8" name="Google Shape;467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9" name="Google Shape;467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0" name="Google Shape;467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1" name="Google Shape;467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2" name="Google Shape;467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3" name="Google Shape;467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4" name="Google Shape;467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5" name="Google Shape;467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46" name="Google Shape;46746;p34"/>
            <p:cNvGrpSpPr/>
            <p:nvPr/>
          </p:nvGrpSpPr>
          <p:grpSpPr>
            <a:xfrm>
              <a:off x="6760242" y="1220477"/>
              <a:ext cx="332750" cy="340900"/>
              <a:chOff x="4640775" y="524900"/>
              <a:chExt cx="332750" cy="340900"/>
            </a:xfrm>
          </p:grpSpPr>
          <p:sp>
            <p:nvSpPr>
              <p:cNvPr id="46747" name="Google Shape;467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8" name="Google Shape;467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9" name="Google Shape;467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0" name="Google Shape;467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1" name="Google Shape;467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2" name="Google Shape;467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3" name="Google Shape;467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4" name="Google Shape;467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5" name="Google Shape;467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6" name="Google Shape;467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7" name="Google Shape;467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8" name="Google Shape;467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59" name="Google Shape;46759;p34"/>
            <p:cNvGrpSpPr/>
            <p:nvPr/>
          </p:nvGrpSpPr>
          <p:grpSpPr>
            <a:xfrm>
              <a:off x="6760242" y="1558491"/>
              <a:ext cx="332750" cy="340900"/>
              <a:chOff x="4640775" y="524900"/>
              <a:chExt cx="332750" cy="340900"/>
            </a:xfrm>
          </p:grpSpPr>
          <p:sp>
            <p:nvSpPr>
              <p:cNvPr id="46760" name="Google Shape;467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1" name="Google Shape;467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2" name="Google Shape;467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3" name="Google Shape;467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4" name="Google Shape;467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5" name="Google Shape;467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6" name="Google Shape;467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7" name="Google Shape;467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8" name="Google Shape;467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9" name="Google Shape;467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0" name="Google Shape;467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1" name="Google Shape;467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72" name="Google Shape;46772;p34"/>
            <p:cNvGrpSpPr/>
            <p:nvPr/>
          </p:nvGrpSpPr>
          <p:grpSpPr>
            <a:xfrm>
              <a:off x="6760242" y="1896505"/>
              <a:ext cx="332750" cy="340900"/>
              <a:chOff x="4640775" y="524900"/>
              <a:chExt cx="332750" cy="340900"/>
            </a:xfrm>
          </p:grpSpPr>
          <p:sp>
            <p:nvSpPr>
              <p:cNvPr id="46773" name="Google Shape;467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4" name="Google Shape;467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5" name="Google Shape;467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6" name="Google Shape;467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7" name="Google Shape;467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8" name="Google Shape;467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9" name="Google Shape;467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0" name="Google Shape;467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1" name="Google Shape;467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2" name="Google Shape;467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3" name="Google Shape;467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4" name="Google Shape;467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85" name="Google Shape;46785;p34"/>
            <p:cNvGrpSpPr/>
            <p:nvPr/>
          </p:nvGrpSpPr>
          <p:grpSpPr>
            <a:xfrm>
              <a:off x="6760242" y="2234518"/>
              <a:ext cx="332750" cy="340900"/>
              <a:chOff x="4640775" y="524900"/>
              <a:chExt cx="332750" cy="340900"/>
            </a:xfrm>
          </p:grpSpPr>
          <p:sp>
            <p:nvSpPr>
              <p:cNvPr id="46786" name="Google Shape;467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7" name="Google Shape;467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8" name="Google Shape;467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9" name="Google Shape;467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0" name="Google Shape;467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1" name="Google Shape;467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2" name="Google Shape;467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3" name="Google Shape;467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4" name="Google Shape;467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5" name="Google Shape;467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6" name="Google Shape;467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7" name="Google Shape;467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98" name="Google Shape;46798;p34"/>
            <p:cNvGrpSpPr/>
            <p:nvPr/>
          </p:nvGrpSpPr>
          <p:grpSpPr>
            <a:xfrm>
              <a:off x="6760242" y="2572532"/>
              <a:ext cx="332750" cy="340900"/>
              <a:chOff x="4640775" y="524900"/>
              <a:chExt cx="332750" cy="340900"/>
            </a:xfrm>
          </p:grpSpPr>
          <p:sp>
            <p:nvSpPr>
              <p:cNvPr id="46799" name="Google Shape;467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0" name="Google Shape;468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1" name="Google Shape;468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2" name="Google Shape;468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3" name="Google Shape;468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4" name="Google Shape;468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5" name="Google Shape;468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6" name="Google Shape;468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7" name="Google Shape;468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8" name="Google Shape;468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9" name="Google Shape;468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0" name="Google Shape;468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11" name="Google Shape;46811;p34"/>
            <p:cNvGrpSpPr/>
            <p:nvPr/>
          </p:nvGrpSpPr>
          <p:grpSpPr>
            <a:xfrm>
              <a:off x="6760242" y="2910545"/>
              <a:ext cx="332750" cy="340900"/>
              <a:chOff x="4640775" y="524900"/>
              <a:chExt cx="332750" cy="340900"/>
            </a:xfrm>
          </p:grpSpPr>
          <p:sp>
            <p:nvSpPr>
              <p:cNvPr id="46812" name="Google Shape;468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3" name="Google Shape;468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4" name="Google Shape;468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5" name="Google Shape;468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6" name="Google Shape;468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7" name="Google Shape;468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8" name="Google Shape;468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9" name="Google Shape;468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0" name="Google Shape;468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1" name="Google Shape;468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2" name="Google Shape;468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3" name="Google Shape;468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24" name="Google Shape;46824;p34"/>
            <p:cNvGrpSpPr/>
            <p:nvPr/>
          </p:nvGrpSpPr>
          <p:grpSpPr>
            <a:xfrm>
              <a:off x="6760242" y="3248559"/>
              <a:ext cx="332750" cy="340900"/>
              <a:chOff x="4640775" y="524900"/>
              <a:chExt cx="332750" cy="340900"/>
            </a:xfrm>
          </p:grpSpPr>
          <p:sp>
            <p:nvSpPr>
              <p:cNvPr id="46825" name="Google Shape;468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6" name="Google Shape;468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7" name="Google Shape;468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8" name="Google Shape;468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9" name="Google Shape;468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0" name="Google Shape;468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1" name="Google Shape;468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2" name="Google Shape;468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3" name="Google Shape;468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4" name="Google Shape;468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5" name="Google Shape;468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6" name="Google Shape;468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37" name="Google Shape;46837;p34"/>
            <p:cNvGrpSpPr/>
            <p:nvPr/>
          </p:nvGrpSpPr>
          <p:grpSpPr>
            <a:xfrm>
              <a:off x="6760242" y="3586573"/>
              <a:ext cx="332750" cy="340900"/>
              <a:chOff x="4640775" y="524900"/>
              <a:chExt cx="332750" cy="340900"/>
            </a:xfrm>
          </p:grpSpPr>
          <p:sp>
            <p:nvSpPr>
              <p:cNvPr id="46838" name="Google Shape;468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9" name="Google Shape;468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0" name="Google Shape;468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1" name="Google Shape;468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2" name="Google Shape;468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3" name="Google Shape;468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4" name="Google Shape;468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5" name="Google Shape;468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6" name="Google Shape;468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7" name="Google Shape;468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8" name="Google Shape;468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9" name="Google Shape;468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50" name="Google Shape;46850;p34"/>
            <p:cNvGrpSpPr/>
            <p:nvPr/>
          </p:nvGrpSpPr>
          <p:grpSpPr>
            <a:xfrm>
              <a:off x="6760242" y="4262600"/>
              <a:ext cx="332750" cy="340900"/>
              <a:chOff x="4640775" y="524900"/>
              <a:chExt cx="332750" cy="340900"/>
            </a:xfrm>
          </p:grpSpPr>
          <p:sp>
            <p:nvSpPr>
              <p:cNvPr id="46851" name="Google Shape;468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2" name="Google Shape;468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3" name="Google Shape;468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4" name="Google Shape;468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5" name="Google Shape;468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6" name="Google Shape;468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7" name="Google Shape;468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8" name="Google Shape;468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9" name="Google Shape;468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0" name="Google Shape;468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1" name="Google Shape;468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2" name="Google Shape;468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63" name="Google Shape;46863;p34"/>
            <p:cNvGrpSpPr/>
            <p:nvPr/>
          </p:nvGrpSpPr>
          <p:grpSpPr>
            <a:xfrm>
              <a:off x="6760242" y="3924586"/>
              <a:ext cx="332750" cy="340900"/>
              <a:chOff x="4640775" y="524900"/>
              <a:chExt cx="332750" cy="340900"/>
            </a:xfrm>
          </p:grpSpPr>
          <p:sp>
            <p:nvSpPr>
              <p:cNvPr id="46864" name="Google Shape;468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5" name="Google Shape;468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6" name="Google Shape;468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7" name="Google Shape;468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8" name="Google Shape;468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9" name="Google Shape;468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0" name="Google Shape;468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1" name="Google Shape;468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2" name="Google Shape;468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3" name="Google Shape;468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4" name="Google Shape;468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5" name="Google Shape;468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76" name="Google Shape;46876;p34"/>
            <p:cNvGrpSpPr/>
            <p:nvPr/>
          </p:nvGrpSpPr>
          <p:grpSpPr>
            <a:xfrm>
              <a:off x="6427492" y="544450"/>
              <a:ext cx="332750" cy="340900"/>
              <a:chOff x="4640775" y="524900"/>
              <a:chExt cx="332750" cy="340900"/>
            </a:xfrm>
          </p:grpSpPr>
          <p:sp>
            <p:nvSpPr>
              <p:cNvPr id="46877" name="Google Shape;468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8" name="Google Shape;468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9" name="Google Shape;468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0" name="Google Shape;468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1" name="Google Shape;468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2" name="Google Shape;468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3" name="Google Shape;468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4" name="Google Shape;468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5" name="Google Shape;468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6" name="Google Shape;468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7" name="Google Shape;468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8" name="Google Shape;468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89" name="Google Shape;46889;p34"/>
            <p:cNvGrpSpPr/>
            <p:nvPr/>
          </p:nvGrpSpPr>
          <p:grpSpPr>
            <a:xfrm>
              <a:off x="6427492" y="882464"/>
              <a:ext cx="332750" cy="340900"/>
              <a:chOff x="4640775" y="524900"/>
              <a:chExt cx="332750" cy="340900"/>
            </a:xfrm>
          </p:grpSpPr>
          <p:sp>
            <p:nvSpPr>
              <p:cNvPr id="46890" name="Google Shape;468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1" name="Google Shape;468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2" name="Google Shape;468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3" name="Google Shape;468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4" name="Google Shape;468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5" name="Google Shape;468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6" name="Google Shape;468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7" name="Google Shape;468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8" name="Google Shape;468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9" name="Google Shape;468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0" name="Google Shape;469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1" name="Google Shape;469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02" name="Google Shape;46902;p34"/>
            <p:cNvGrpSpPr/>
            <p:nvPr/>
          </p:nvGrpSpPr>
          <p:grpSpPr>
            <a:xfrm>
              <a:off x="6427492" y="1220477"/>
              <a:ext cx="332750" cy="340900"/>
              <a:chOff x="4640775" y="524900"/>
              <a:chExt cx="332750" cy="340900"/>
            </a:xfrm>
          </p:grpSpPr>
          <p:sp>
            <p:nvSpPr>
              <p:cNvPr id="46903" name="Google Shape;469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4" name="Google Shape;469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5" name="Google Shape;469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6" name="Google Shape;469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7" name="Google Shape;469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8" name="Google Shape;469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9" name="Google Shape;469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0" name="Google Shape;469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1" name="Google Shape;469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2" name="Google Shape;469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3" name="Google Shape;469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4" name="Google Shape;469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15" name="Google Shape;46915;p34"/>
            <p:cNvGrpSpPr/>
            <p:nvPr/>
          </p:nvGrpSpPr>
          <p:grpSpPr>
            <a:xfrm>
              <a:off x="6427492" y="1558491"/>
              <a:ext cx="332750" cy="340900"/>
              <a:chOff x="4640775" y="524900"/>
              <a:chExt cx="332750" cy="340900"/>
            </a:xfrm>
          </p:grpSpPr>
          <p:sp>
            <p:nvSpPr>
              <p:cNvPr id="46916" name="Google Shape;469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7" name="Google Shape;469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8" name="Google Shape;469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9" name="Google Shape;469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0" name="Google Shape;469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1" name="Google Shape;469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2" name="Google Shape;469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3" name="Google Shape;469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4" name="Google Shape;469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5" name="Google Shape;469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6" name="Google Shape;469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7" name="Google Shape;469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28" name="Google Shape;46928;p34"/>
            <p:cNvGrpSpPr/>
            <p:nvPr/>
          </p:nvGrpSpPr>
          <p:grpSpPr>
            <a:xfrm>
              <a:off x="6427492" y="1896505"/>
              <a:ext cx="332750" cy="340900"/>
              <a:chOff x="4640775" y="524900"/>
              <a:chExt cx="332750" cy="340900"/>
            </a:xfrm>
          </p:grpSpPr>
          <p:sp>
            <p:nvSpPr>
              <p:cNvPr id="46929" name="Google Shape;469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0" name="Google Shape;469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1" name="Google Shape;469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2" name="Google Shape;469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3" name="Google Shape;469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4" name="Google Shape;469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5" name="Google Shape;469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6" name="Google Shape;469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7" name="Google Shape;469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8" name="Google Shape;469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9" name="Google Shape;469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0" name="Google Shape;469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41" name="Google Shape;46941;p34"/>
            <p:cNvGrpSpPr/>
            <p:nvPr/>
          </p:nvGrpSpPr>
          <p:grpSpPr>
            <a:xfrm>
              <a:off x="6427492" y="2234518"/>
              <a:ext cx="332750" cy="340900"/>
              <a:chOff x="4640775" y="524900"/>
              <a:chExt cx="332750" cy="340900"/>
            </a:xfrm>
          </p:grpSpPr>
          <p:sp>
            <p:nvSpPr>
              <p:cNvPr id="46942" name="Google Shape;469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3" name="Google Shape;469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4" name="Google Shape;469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5" name="Google Shape;469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6" name="Google Shape;469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7" name="Google Shape;469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8" name="Google Shape;469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9" name="Google Shape;469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0" name="Google Shape;469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1" name="Google Shape;469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2" name="Google Shape;469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3" name="Google Shape;469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54" name="Google Shape;46954;p34"/>
            <p:cNvGrpSpPr/>
            <p:nvPr/>
          </p:nvGrpSpPr>
          <p:grpSpPr>
            <a:xfrm>
              <a:off x="6427492" y="2572532"/>
              <a:ext cx="332750" cy="340900"/>
              <a:chOff x="4640775" y="524900"/>
              <a:chExt cx="332750" cy="340900"/>
            </a:xfrm>
          </p:grpSpPr>
          <p:sp>
            <p:nvSpPr>
              <p:cNvPr id="46955" name="Google Shape;469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6" name="Google Shape;469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7" name="Google Shape;469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8" name="Google Shape;469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9" name="Google Shape;469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0" name="Google Shape;469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1" name="Google Shape;469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2" name="Google Shape;469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3" name="Google Shape;469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4" name="Google Shape;469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5" name="Google Shape;469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6" name="Google Shape;469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67" name="Google Shape;46967;p34"/>
            <p:cNvGrpSpPr/>
            <p:nvPr/>
          </p:nvGrpSpPr>
          <p:grpSpPr>
            <a:xfrm>
              <a:off x="6427492" y="2910545"/>
              <a:ext cx="332750" cy="340900"/>
              <a:chOff x="4640775" y="524900"/>
              <a:chExt cx="332750" cy="340900"/>
            </a:xfrm>
          </p:grpSpPr>
          <p:sp>
            <p:nvSpPr>
              <p:cNvPr id="46968" name="Google Shape;469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9" name="Google Shape;469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0" name="Google Shape;469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1" name="Google Shape;469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2" name="Google Shape;469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3" name="Google Shape;469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4" name="Google Shape;469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5" name="Google Shape;469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6" name="Google Shape;469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7" name="Google Shape;469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8" name="Google Shape;469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9" name="Google Shape;469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80" name="Google Shape;46980;p34"/>
            <p:cNvGrpSpPr/>
            <p:nvPr/>
          </p:nvGrpSpPr>
          <p:grpSpPr>
            <a:xfrm>
              <a:off x="6427492" y="3248559"/>
              <a:ext cx="332750" cy="340900"/>
              <a:chOff x="4640775" y="524900"/>
              <a:chExt cx="332750" cy="340900"/>
            </a:xfrm>
          </p:grpSpPr>
          <p:sp>
            <p:nvSpPr>
              <p:cNvPr id="46981" name="Google Shape;469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2" name="Google Shape;469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3" name="Google Shape;469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4" name="Google Shape;469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5" name="Google Shape;469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6" name="Google Shape;469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7" name="Google Shape;469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8" name="Google Shape;469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9" name="Google Shape;469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0" name="Google Shape;469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1" name="Google Shape;469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2" name="Google Shape;469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93" name="Google Shape;46993;p34"/>
            <p:cNvGrpSpPr/>
            <p:nvPr/>
          </p:nvGrpSpPr>
          <p:grpSpPr>
            <a:xfrm>
              <a:off x="6427492" y="3586573"/>
              <a:ext cx="332750" cy="340900"/>
              <a:chOff x="4640775" y="524900"/>
              <a:chExt cx="332750" cy="340900"/>
            </a:xfrm>
          </p:grpSpPr>
          <p:sp>
            <p:nvSpPr>
              <p:cNvPr id="46994" name="Google Shape;469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5" name="Google Shape;469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6" name="Google Shape;469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7" name="Google Shape;469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8" name="Google Shape;469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9" name="Google Shape;469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0" name="Google Shape;470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1" name="Google Shape;470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2" name="Google Shape;470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3" name="Google Shape;470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4" name="Google Shape;470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5" name="Google Shape;470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6" name="Google Shape;47006;p34"/>
            <p:cNvGrpSpPr/>
            <p:nvPr/>
          </p:nvGrpSpPr>
          <p:grpSpPr>
            <a:xfrm>
              <a:off x="6427492" y="4262600"/>
              <a:ext cx="332750" cy="340900"/>
              <a:chOff x="4640775" y="524900"/>
              <a:chExt cx="332750" cy="340900"/>
            </a:xfrm>
          </p:grpSpPr>
          <p:sp>
            <p:nvSpPr>
              <p:cNvPr id="47007" name="Google Shape;470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8" name="Google Shape;470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9" name="Google Shape;470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0" name="Google Shape;470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1" name="Google Shape;470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2" name="Google Shape;470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3" name="Google Shape;470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4" name="Google Shape;470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5" name="Google Shape;470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6" name="Google Shape;470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7" name="Google Shape;470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8" name="Google Shape;470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19" name="Google Shape;47019;p34"/>
            <p:cNvGrpSpPr/>
            <p:nvPr/>
          </p:nvGrpSpPr>
          <p:grpSpPr>
            <a:xfrm>
              <a:off x="6427492" y="3924586"/>
              <a:ext cx="332750" cy="340900"/>
              <a:chOff x="4640775" y="524900"/>
              <a:chExt cx="332750" cy="340900"/>
            </a:xfrm>
          </p:grpSpPr>
          <p:sp>
            <p:nvSpPr>
              <p:cNvPr id="47020" name="Google Shape;470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1" name="Google Shape;470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2" name="Google Shape;470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3" name="Google Shape;470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4" name="Google Shape;470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5" name="Google Shape;470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6" name="Google Shape;470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7" name="Google Shape;470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8" name="Google Shape;470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9" name="Google Shape;470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0" name="Google Shape;470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1" name="Google Shape;470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32" name="Google Shape;47032;p34"/>
            <p:cNvGrpSpPr/>
            <p:nvPr/>
          </p:nvGrpSpPr>
          <p:grpSpPr>
            <a:xfrm>
              <a:off x="6094742" y="544450"/>
              <a:ext cx="332750" cy="340900"/>
              <a:chOff x="4640775" y="524900"/>
              <a:chExt cx="332750" cy="340900"/>
            </a:xfrm>
          </p:grpSpPr>
          <p:sp>
            <p:nvSpPr>
              <p:cNvPr id="47033" name="Google Shape;470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4" name="Google Shape;470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5" name="Google Shape;470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6" name="Google Shape;470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7" name="Google Shape;470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8" name="Google Shape;470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9" name="Google Shape;470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0" name="Google Shape;470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1" name="Google Shape;470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2" name="Google Shape;470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3" name="Google Shape;470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4" name="Google Shape;470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45" name="Google Shape;47045;p34"/>
            <p:cNvGrpSpPr/>
            <p:nvPr/>
          </p:nvGrpSpPr>
          <p:grpSpPr>
            <a:xfrm>
              <a:off x="6094742" y="882464"/>
              <a:ext cx="332750" cy="340900"/>
              <a:chOff x="4640775" y="524900"/>
              <a:chExt cx="332750" cy="340900"/>
            </a:xfrm>
          </p:grpSpPr>
          <p:sp>
            <p:nvSpPr>
              <p:cNvPr id="47046" name="Google Shape;470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7" name="Google Shape;470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8" name="Google Shape;470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9" name="Google Shape;470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0" name="Google Shape;470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1" name="Google Shape;470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2" name="Google Shape;470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3" name="Google Shape;470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4" name="Google Shape;470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5" name="Google Shape;470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6" name="Google Shape;470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7" name="Google Shape;470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8" name="Google Shape;47058;p34"/>
            <p:cNvGrpSpPr/>
            <p:nvPr/>
          </p:nvGrpSpPr>
          <p:grpSpPr>
            <a:xfrm>
              <a:off x="6094742" y="1220477"/>
              <a:ext cx="332750" cy="340900"/>
              <a:chOff x="4640775" y="524900"/>
              <a:chExt cx="332750" cy="340900"/>
            </a:xfrm>
          </p:grpSpPr>
          <p:sp>
            <p:nvSpPr>
              <p:cNvPr id="47059" name="Google Shape;470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0" name="Google Shape;470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1" name="Google Shape;470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2" name="Google Shape;470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3" name="Google Shape;470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4" name="Google Shape;470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5" name="Google Shape;470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6" name="Google Shape;470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7" name="Google Shape;470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8" name="Google Shape;470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9" name="Google Shape;470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0" name="Google Shape;470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71" name="Google Shape;47071;p34"/>
            <p:cNvGrpSpPr/>
            <p:nvPr/>
          </p:nvGrpSpPr>
          <p:grpSpPr>
            <a:xfrm>
              <a:off x="6094742" y="1558491"/>
              <a:ext cx="332750" cy="340900"/>
              <a:chOff x="4640775" y="524900"/>
              <a:chExt cx="332750" cy="340900"/>
            </a:xfrm>
          </p:grpSpPr>
          <p:sp>
            <p:nvSpPr>
              <p:cNvPr id="47072" name="Google Shape;470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3" name="Google Shape;470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4" name="Google Shape;470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5" name="Google Shape;470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6" name="Google Shape;470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7" name="Google Shape;470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8" name="Google Shape;470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9" name="Google Shape;470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0" name="Google Shape;470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1" name="Google Shape;470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2" name="Google Shape;470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3" name="Google Shape;470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84" name="Google Shape;47084;p34"/>
            <p:cNvGrpSpPr/>
            <p:nvPr/>
          </p:nvGrpSpPr>
          <p:grpSpPr>
            <a:xfrm>
              <a:off x="6094742" y="1896505"/>
              <a:ext cx="332750" cy="340900"/>
              <a:chOff x="4640775" y="524900"/>
              <a:chExt cx="332750" cy="340900"/>
            </a:xfrm>
          </p:grpSpPr>
          <p:sp>
            <p:nvSpPr>
              <p:cNvPr id="47085" name="Google Shape;470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6" name="Google Shape;470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7" name="Google Shape;470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8" name="Google Shape;470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9" name="Google Shape;470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0" name="Google Shape;470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1" name="Google Shape;470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2" name="Google Shape;470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3" name="Google Shape;470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4" name="Google Shape;470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5" name="Google Shape;470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6" name="Google Shape;470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97" name="Google Shape;47097;p34"/>
            <p:cNvGrpSpPr/>
            <p:nvPr/>
          </p:nvGrpSpPr>
          <p:grpSpPr>
            <a:xfrm>
              <a:off x="6094742" y="2234518"/>
              <a:ext cx="332750" cy="340900"/>
              <a:chOff x="4640775" y="524900"/>
              <a:chExt cx="332750" cy="340900"/>
            </a:xfrm>
          </p:grpSpPr>
          <p:sp>
            <p:nvSpPr>
              <p:cNvPr id="47098" name="Google Shape;470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9" name="Google Shape;470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0" name="Google Shape;471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1" name="Google Shape;471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2" name="Google Shape;471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3" name="Google Shape;471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4" name="Google Shape;471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5" name="Google Shape;471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6" name="Google Shape;471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7" name="Google Shape;471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8" name="Google Shape;471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9" name="Google Shape;471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10" name="Google Shape;47110;p34"/>
            <p:cNvGrpSpPr/>
            <p:nvPr/>
          </p:nvGrpSpPr>
          <p:grpSpPr>
            <a:xfrm>
              <a:off x="6094742" y="2572532"/>
              <a:ext cx="332750" cy="340900"/>
              <a:chOff x="4640775" y="524900"/>
              <a:chExt cx="332750" cy="340900"/>
            </a:xfrm>
          </p:grpSpPr>
          <p:sp>
            <p:nvSpPr>
              <p:cNvPr id="47111" name="Google Shape;471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2" name="Google Shape;471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3" name="Google Shape;471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4" name="Google Shape;471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5" name="Google Shape;471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6" name="Google Shape;471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7" name="Google Shape;471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8" name="Google Shape;471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9" name="Google Shape;471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0" name="Google Shape;471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1" name="Google Shape;471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2" name="Google Shape;471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23" name="Google Shape;47123;p34"/>
            <p:cNvGrpSpPr/>
            <p:nvPr/>
          </p:nvGrpSpPr>
          <p:grpSpPr>
            <a:xfrm>
              <a:off x="6094742" y="2910545"/>
              <a:ext cx="332750" cy="340900"/>
              <a:chOff x="4640775" y="524900"/>
              <a:chExt cx="332750" cy="340900"/>
            </a:xfrm>
          </p:grpSpPr>
          <p:sp>
            <p:nvSpPr>
              <p:cNvPr id="47124" name="Google Shape;471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5" name="Google Shape;471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6" name="Google Shape;471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7" name="Google Shape;471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8" name="Google Shape;471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9" name="Google Shape;471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0" name="Google Shape;471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1" name="Google Shape;471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2" name="Google Shape;471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3" name="Google Shape;471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4" name="Google Shape;471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5" name="Google Shape;471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36" name="Google Shape;47136;p34"/>
            <p:cNvGrpSpPr/>
            <p:nvPr/>
          </p:nvGrpSpPr>
          <p:grpSpPr>
            <a:xfrm>
              <a:off x="6094742" y="3248559"/>
              <a:ext cx="332750" cy="340900"/>
              <a:chOff x="4640775" y="524900"/>
              <a:chExt cx="332750" cy="340900"/>
            </a:xfrm>
          </p:grpSpPr>
          <p:sp>
            <p:nvSpPr>
              <p:cNvPr id="47137" name="Google Shape;471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8" name="Google Shape;471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9" name="Google Shape;471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0" name="Google Shape;471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1" name="Google Shape;471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2" name="Google Shape;471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3" name="Google Shape;471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4" name="Google Shape;471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5" name="Google Shape;471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6" name="Google Shape;471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7" name="Google Shape;471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8" name="Google Shape;471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49" name="Google Shape;47149;p34"/>
            <p:cNvGrpSpPr/>
            <p:nvPr/>
          </p:nvGrpSpPr>
          <p:grpSpPr>
            <a:xfrm>
              <a:off x="6094742" y="3586573"/>
              <a:ext cx="332750" cy="340900"/>
              <a:chOff x="4640775" y="524900"/>
              <a:chExt cx="332750" cy="340900"/>
            </a:xfrm>
          </p:grpSpPr>
          <p:sp>
            <p:nvSpPr>
              <p:cNvPr id="47150" name="Google Shape;471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1" name="Google Shape;471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2" name="Google Shape;471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3" name="Google Shape;471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4" name="Google Shape;471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5" name="Google Shape;471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6" name="Google Shape;471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7" name="Google Shape;471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8" name="Google Shape;471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9" name="Google Shape;471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0" name="Google Shape;471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1" name="Google Shape;471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62" name="Google Shape;47162;p34"/>
            <p:cNvGrpSpPr/>
            <p:nvPr/>
          </p:nvGrpSpPr>
          <p:grpSpPr>
            <a:xfrm>
              <a:off x="6094742" y="4262600"/>
              <a:ext cx="332750" cy="340900"/>
              <a:chOff x="4640775" y="524900"/>
              <a:chExt cx="332750" cy="340900"/>
            </a:xfrm>
          </p:grpSpPr>
          <p:sp>
            <p:nvSpPr>
              <p:cNvPr id="47163" name="Google Shape;471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4" name="Google Shape;471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5" name="Google Shape;471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6" name="Google Shape;471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7" name="Google Shape;471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8" name="Google Shape;471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9" name="Google Shape;471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0" name="Google Shape;471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1" name="Google Shape;471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2" name="Google Shape;471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3" name="Google Shape;471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4" name="Google Shape;471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75" name="Google Shape;47175;p34"/>
            <p:cNvGrpSpPr/>
            <p:nvPr/>
          </p:nvGrpSpPr>
          <p:grpSpPr>
            <a:xfrm>
              <a:off x="6094742" y="3924586"/>
              <a:ext cx="332750" cy="340900"/>
              <a:chOff x="4640775" y="524900"/>
              <a:chExt cx="332750" cy="340900"/>
            </a:xfrm>
          </p:grpSpPr>
          <p:sp>
            <p:nvSpPr>
              <p:cNvPr id="47176" name="Google Shape;471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7" name="Google Shape;471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8" name="Google Shape;471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9" name="Google Shape;471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0" name="Google Shape;471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1" name="Google Shape;471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2" name="Google Shape;471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3" name="Google Shape;471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4" name="Google Shape;471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5" name="Google Shape;471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6" name="Google Shape;471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7" name="Google Shape;471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88" name="Google Shape;47188;p34"/>
            <p:cNvGrpSpPr/>
            <p:nvPr/>
          </p:nvGrpSpPr>
          <p:grpSpPr>
            <a:xfrm>
              <a:off x="5761992" y="544450"/>
              <a:ext cx="332750" cy="340900"/>
              <a:chOff x="4640775" y="524900"/>
              <a:chExt cx="332750" cy="340900"/>
            </a:xfrm>
          </p:grpSpPr>
          <p:sp>
            <p:nvSpPr>
              <p:cNvPr id="47189" name="Google Shape;471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0" name="Google Shape;471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1" name="Google Shape;471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2" name="Google Shape;471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3" name="Google Shape;471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4" name="Google Shape;471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5" name="Google Shape;471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6" name="Google Shape;471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7" name="Google Shape;471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8" name="Google Shape;471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9" name="Google Shape;471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0" name="Google Shape;472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01" name="Google Shape;47201;p34"/>
            <p:cNvGrpSpPr/>
            <p:nvPr/>
          </p:nvGrpSpPr>
          <p:grpSpPr>
            <a:xfrm>
              <a:off x="5761992" y="882464"/>
              <a:ext cx="332750" cy="340900"/>
              <a:chOff x="4640775" y="524900"/>
              <a:chExt cx="332750" cy="340900"/>
            </a:xfrm>
          </p:grpSpPr>
          <p:sp>
            <p:nvSpPr>
              <p:cNvPr id="47202" name="Google Shape;472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3" name="Google Shape;472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4" name="Google Shape;472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5" name="Google Shape;472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6" name="Google Shape;472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7" name="Google Shape;472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8" name="Google Shape;472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9" name="Google Shape;472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0" name="Google Shape;472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1" name="Google Shape;472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2" name="Google Shape;472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3" name="Google Shape;472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14" name="Google Shape;47214;p34"/>
            <p:cNvGrpSpPr/>
            <p:nvPr/>
          </p:nvGrpSpPr>
          <p:grpSpPr>
            <a:xfrm>
              <a:off x="5761992" y="1220477"/>
              <a:ext cx="332750" cy="340900"/>
              <a:chOff x="4640775" y="524900"/>
              <a:chExt cx="332750" cy="340900"/>
            </a:xfrm>
          </p:grpSpPr>
          <p:sp>
            <p:nvSpPr>
              <p:cNvPr id="47215" name="Google Shape;472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6" name="Google Shape;472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7" name="Google Shape;472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8" name="Google Shape;472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9" name="Google Shape;472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0" name="Google Shape;472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1" name="Google Shape;472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2" name="Google Shape;472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3" name="Google Shape;472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4" name="Google Shape;472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5" name="Google Shape;472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6" name="Google Shape;472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27" name="Google Shape;47227;p34"/>
            <p:cNvGrpSpPr/>
            <p:nvPr/>
          </p:nvGrpSpPr>
          <p:grpSpPr>
            <a:xfrm>
              <a:off x="5761992" y="1558491"/>
              <a:ext cx="332750" cy="340900"/>
              <a:chOff x="4640775" y="524900"/>
              <a:chExt cx="332750" cy="340900"/>
            </a:xfrm>
          </p:grpSpPr>
          <p:sp>
            <p:nvSpPr>
              <p:cNvPr id="47228" name="Google Shape;472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9" name="Google Shape;472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0" name="Google Shape;472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1" name="Google Shape;472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2" name="Google Shape;472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3" name="Google Shape;472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4" name="Google Shape;472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5" name="Google Shape;472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6" name="Google Shape;472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7" name="Google Shape;472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8" name="Google Shape;472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9" name="Google Shape;472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40" name="Google Shape;47240;p34"/>
            <p:cNvGrpSpPr/>
            <p:nvPr/>
          </p:nvGrpSpPr>
          <p:grpSpPr>
            <a:xfrm>
              <a:off x="5761992" y="1896505"/>
              <a:ext cx="332750" cy="340900"/>
              <a:chOff x="4640775" y="524900"/>
              <a:chExt cx="332750" cy="340900"/>
            </a:xfrm>
          </p:grpSpPr>
          <p:sp>
            <p:nvSpPr>
              <p:cNvPr id="47241" name="Google Shape;472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2" name="Google Shape;472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3" name="Google Shape;472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4" name="Google Shape;472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5" name="Google Shape;472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6" name="Google Shape;472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7" name="Google Shape;472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8" name="Google Shape;472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9" name="Google Shape;472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0" name="Google Shape;472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1" name="Google Shape;472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2" name="Google Shape;472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3" name="Google Shape;47253;p34"/>
            <p:cNvGrpSpPr/>
            <p:nvPr/>
          </p:nvGrpSpPr>
          <p:grpSpPr>
            <a:xfrm>
              <a:off x="5761992" y="2234518"/>
              <a:ext cx="332750" cy="340900"/>
              <a:chOff x="4640775" y="524900"/>
              <a:chExt cx="332750" cy="340900"/>
            </a:xfrm>
          </p:grpSpPr>
          <p:sp>
            <p:nvSpPr>
              <p:cNvPr id="47254" name="Google Shape;472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5" name="Google Shape;472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6" name="Google Shape;472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7" name="Google Shape;472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8" name="Google Shape;472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9" name="Google Shape;472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0" name="Google Shape;472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1" name="Google Shape;472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2" name="Google Shape;472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3" name="Google Shape;472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4" name="Google Shape;472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5" name="Google Shape;472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66" name="Google Shape;47266;p34"/>
            <p:cNvGrpSpPr/>
            <p:nvPr/>
          </p:nvGrpSpPr>
          <p:grpSpPr>
            <a:xfrm>
              <a:off x="5761992" y="2572532"/>
              <a:ext cx="332750" cy="340900"/>
              <a:chOff x="4640775" y="524900"/>
              <a:chExt cx="332750" cy="340900"/>
            </a:xfrm>
          </p:grpSpPr>
          <p:sp>
            <p:nvSpPr>
              <p:cNvPr id="47267" name="Google Shape;472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8" name="Google Shape;472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9" name="Google Shape;472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0" name="Google Shape;472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1" name="Google Shape;472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2" name="Google Shape;472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3" name="Google Shape;472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4" name="Google Shape;472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5" name="Google Shape;472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6" name="Google Shape;472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7" name="Google Shape;472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8" name="Google Shape;472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79" name="Google Shape;47279;p34"/>
            <p:cNvGrpSpPr/>
            <p:nvPr/>
          </p:nvGrpSpPr>
          <p:grpSpPr>
            <a:xfrm>
              <a:off x="5761992" y="2910545"/>
              <a:ext cx="332750" cy="340900"/>
              <a:chOff x="4640775" y="524900"/>
              <a:chExt cx="332750" cy="340900"/>
            </a:xfrm>
          </p:grpSpPr>
          <p:sp>
            <p:nvSpPr>
              <p:cNvPr id="47280" name="Google Shape;472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1" name="Google Shape;472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2" name="Google Shape;472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3" name="Google Shape;472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4" name="Google Shape;472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5" name="Google Shape;472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6" name="Google Shape;472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7" name="Google Shape;472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8" name="Google Shape;472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9" name="Google Shape;472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0" name="Google Shape;472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1" name="Google Shape;472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92" name="Google Shape;47292;p34"/>
            <p:cNvGrpSpPr/>
            <p:nvPr/>
          </p:nvGrpSpPr>
          <p:grpSpPr>
            <a:xfrm>
              <a:off x="5761992" y="3248559"/>
              <a:ext cx="332750" cy="340900"/>
              <a:chOff x="4640775" y="524900"/>
              <a:chExt cx="332750" cy="340900"/>
            </a:xfrm>
          </p:grpSpPr>
          <p:sp>
            <p:nvSpPr>
              <p:cNvPr id="47293" name="Google Shape;472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4" name="Google Shape;472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5" name="Google Shape;472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6" name="Google Shape;472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7" name="Google Shape;472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8" name="Google Shape;472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9" name="Google Shape;472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0" name="Google Shape;473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1" name="Google Shape;473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2" name="Google Shape;473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3" name="Google Shape;473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4" name="Google Shape;473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05" name="Google Shape;47305;p34"/>
            <p:cNvGrpSpPr/>
            <p:nvPr/>
          </p:nvGrpSpPr>
          <p:grpSpPr>
            <a:xfrm>
              <a:off x="5761992" y="3586573"/>
              <a:ext cx="332750" cy="340900"/>
              <a:chOff x="4640775" y="524900"/>
              <a:chExt cx="332750" cy="340900"/>
            </a:xfrm>
          </p:grpSpPr>
          <p:sp>
            <p:nvSpPr>
              <p:cNvPr id="47306" name="Google Shape;473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7" name="Google Shape;473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8" name="Google Shape;473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9" name="Google Shape;473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0" name="Google Shape;473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1" name="Google Shape;473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2" name="Google Shape;473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3" name="Google Shape;473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4" name="Google Shape;473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5" name="Google Shape;473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6" name="Google Shape;473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7" name="Google Shape;473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18" name="Google Shape;47318;p34"/>
            <p:cNvGrpSpPr/>
            <p:nvPr/>
          </p:nvGrpSpPr>
          <p:grpSpPr>
            <a:xfrm>
              <a:off x="5761992" y="4262600"/>
              <a:ext cx="332750" cy="340900"/>
              <a:chOff x="4640775" y="524900"/>
              <a:chExt cx="332750" cy="340900"/>
            </a:xfrm>
          </p:grpSpPr>
          <p:sp>
            <p:nvSpPr>
              <p:cNvPr id="47319" name="Google Shape;473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0" name="Google Shape;473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1" name="Google Shape;473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2" name="Google Shape;473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3" name="Google Shape;473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4" name="Google Shape;473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5" name="Google Shape;473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6" name="Google Shape;473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7" name="Google Shape;473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8" name="Google Shape;473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9" name="Google Shape;473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0" name="Google Shape;473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1" name="Google Shape;47331;p34"/>
            <p:cNvGrpSpPr/>
            <p:nvPr/>
          </p:nvGrpSpPr>
          <p:grpSpPr>
            <a:xfrm>
              <a:off x="5761992" y="3924586"/>
              <a:ext cx="332750" cy="340900"/>
              <a:chOff x="4640775" y="524900"/>
              <a:chExt cx="332750" cy="340900"/>
            </a:xfrm>
          </p:grpSpPr>
          <p:sp>
            <p:nvSpPr>
              <p:cNvPr id="47332" name="Google Shape;473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3" name="Google Shape;473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4" name="Google Shape;473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5" name="Google Shape;473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6" name="Google Shape;473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7" name="Google Shape;473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8" name="Google Shape;473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9" name="Google Shape;473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0" name="Google Shape;473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1" name="Google Shape;473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2" name="Google Shape;473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3" name="Google Shape;473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44" name="Google Shape;47344;p34"/>
            <p:cNvGrpSpPr/>
            <p:nvPr/>
          </p:nvGrpSpPr>
          <p:grpSpPr>
            <a:xfrm>
              <a:off x="5429242" y="544450"/>
              <a:ext cx="332750" cy="340900"/>
              <a:chOff x="4640775" y="524900"/>
              <a:chExt cx="332750" cy="340900"/>
            </a:xfrm>
          </p:grpSpPr>
          <p:sp>
            <p:nvSpPr>
              <p:cNvPr id="47345" name="Google Shape;473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6" name="Google Shape;473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7" name="Google Shape;473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8" name="Google Shape;473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9" name="Google Shape;473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0" name="Google Shape;473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1" name="Google Shape;473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2" name="Google Shape;473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3" name="Google Shape;473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4" name="Google Shape;473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5" name="Google Shape;473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6" name="Google Shape;473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57" name="Google Shape;47357;p34"/>
            <p:cNvGrpSpPr/>
            <p:nvPr/>
          </p:nvGrpSpPr>
          <p:grpSpPr>
            <a:xfrm>
              <a:off x="5429242" y="882464"/>
              <a:ext cx="332750" cy="340900"/>
              <a:chOff x="4640775" y="524900"/>
              <a:chExt cx="332750" cy="340900"/>
            </a:xfrm>
          </p:grpSpPr>
          <p:sp>
            <p:nvSpPr>
              <p:cNvPr id="47358" name="Google Shape;473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9" name="Google Shape;473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0" name="Google Shape;473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1" name="Google Shape;473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2" name="Google Shape;473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3" name="Google Shape;473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4" name="Google Shape;473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5" name="Google Shape;473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6" name="Google Shape;473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7" name="Google Shape;473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8" name="Google Shape;473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9" name="Google Shape;473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70" name="Google Shape;47370;p34"/>
            <p:cNvGrpSpPr/>
            <p:nvPr/>
          </p:nvGrpSpPr>
          <p:grpSpPr>
            <a:xfrm>
              <a:off x="5429242" y="1220477"/>
              <a:ext cx="332750" cy="340900"/>
              <a:chOff x="4640775" y="524900"/>
              <a:chExt cx="332750" cy="340900"/>
            </a:xfrm>
          </p:grpSpPr>
          <p:sp>
            <p:nvSpPr>
              <p:cNvPr id="47371" name="Google Shape;473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2" name="Google Shape;473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3" name="Google Shape;473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4" name="Google Shape;473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5" name="Google Shape;473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6" name="Google Shape;473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7" name="Google Shape;473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8" name="Google Shape;473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9" name="Google Shape;473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0" name="Google Shape;473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1" name="Google Shape;473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2" name="Google Shape;473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83" name="Google Shape;47383;p34"/>
            <p:cNvGrpSpPr/>
            <p:nvPr/>
          </p:nvGrpSpPr>
          <p:grpSpPr>
            <a:xfrm>
              <a:off x="5429242" y="1558491"/>
              <a:ext cx="332750" cy="340900"/>
              <a:chOff x="4640775" y="524900"/>
              <a:chExt cx="332750" cy="340900"/>
            </a:xfrm>
          </p:grpSpPr>
          <p:sp>
            <p:nvSpPr>
              <p:cNvPr id="47384" name="Google Shape;473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5" name="Google Shape;473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6" name="Google Shape;473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7" name="Google Shape;473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8" name="Google Shape;473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9" name="Google Shape;473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0" name="Google Shape;473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1" name="Google Shape;473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2" name="Google Shape;473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3" name="Google Shape;473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4" name="Google Shape;473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5" name="Google Shape;473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96" name="Google Shape;47396;p34"/>
            <p:cNvGrpSpPr/>
            <p:nvPr/>
          </p:nvGrpSpPr>
          <p:grpSpPr>
            <a:xfrm>
              <a:off x="5429242" y="1896505"/>
              <a:ext cx="332750" cy="340900"/>
              <a:chOff x="4640775" y="524900"/>
              <a:chExt cx="332750" cy="340900"/>
            </a:xfrm>
          </p:grpSpPr>
          <p:sp>
            <p:nvSpPr>
              <p:cNvPr id="47397" name="Google Shape;473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8" name="Google Shape;473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9" name="Google Shape;473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0" name="Google Shape;474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1" name="Google Shape;474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2" name="Google Shape;474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3" name="Google Shape;474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4" name="Google Shape;474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5" name="Google Shape;474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6" name="Google Shape;474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7" name="Google Shape;474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8" name="Google Shape;474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09" name="Google Shape;47409;p34"/>
            <p:cNvGrpSpPr/>
            <p:nvPr/>
          </p:nvGrpSpPr>
          <p:grpSpPr>
            <a:xfrm>
              <a:off x="5429242" y="2234518"/>
              <a:ext cx="332750" cy="340900"/>
              <a:chOff x="4640775" y="524900"/>
              <a:chExt cx="332750" cy="340900"/>
            </a:xfrm>
          </p:grpSpPr>
          <p:sp>
            <p:nvSpPr>
              <p:cNvPr id="47410" name="Google Shape;474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1" name="Google Shape;474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2" name="Google Shape;474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3" name="Google Shape;474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4" name="Google Shape;474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5" name="Google Shape;474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6" name="Google Shape;474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7" name="Google Shape;474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8" name="Google Shape;474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9" name="Google Shape;474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0" name="Google Shape;474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1" name="Google Shape;474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22" name="Google Shape;47422;p34"/>
            <p:cNvGrpSpPr/>
            <p:nvPr/>
          </p:nvGrpSpPr>
          <p:grpSpPr>
            <a:xfrm>
              <a:off x="5429242" y="2572532"/>
              <a:ext cx="332750" cy="340900"/>
              <a:chOff x="4640775" y="524900"/>
              <a:chExt cx="332750" cy="340900"/>
            </a:xfrm>
          </p:grpSpPr>
          <p:sp>
            <p:nvSpPr>
              <p:cNvPr id="47423" name="Google Shape;474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4" name="Google Shape;474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5" name="Google Shape;474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6" name="Google Shape;474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7" name="Google Shape;474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8" name="Google Shape;474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9" name="Google Shape;474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0" name="Google Shape;474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1" name="Google Shape;474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2" name="Google Shape;474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3" name="Google Shape;474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4" name="Google Shape;474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5" name="Google Shape;47435;p34"/>
            <p:cNvGrpSpPr/>
            <p:nvPr/>
          </p:nvGrpSpPr>
          <p:grpSpPr>
            <a:xfrm>
              <a:off x="5429242" y="2910545"/>
              <a:ext cx="332750" cy="340900"/>
              <a:chOff x="4640775" y="524900"/>
              <a:chExt cx="332750" cy="340900"/>
            </a:xfrm>
          </p:grpSpPr>
          <p:sp>
            <p:nvSpPr>
              <p:cNvPr id="47436" name="Google Shape;474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7" name="Google Shape;474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8" name="Google Shape;474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9" name="Google Shape;474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0" name="Google Shape;474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1" name="Google Shape;474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2" name="Google Shape;474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3" name="Google Shape;474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4" name="Google Shape;474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5" name="Google Shape;474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6" name="Google Shape;474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7" name="Google Shape;474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48" name="Google Shape;47448;p34"/>
            <p:cNvGrpSpPr/>
            <p:nvPr/>
          </p:nvGrpSpPr>
          <p:grpSpPr>
            <a:xfrm>
              <a:off x="5429242" y="3248559"/>
              <a:ext cx="332750" cy="340900"/>
              <a:chOff x="4640775" y="524900"/>
              <a:chExt cx="332750" cy="340900"/>
            </a:xfrm>
          </p:grpSpPr>
          <p:sp>
            <p:nvSpPr>
              <p:cNvPr id="47449" name="Google Shape;474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0" name="Google Shape;474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1" name="Google Shape;474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2" name="Google Shape;474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3" name="Google Shape;474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4" name="Google Shape;474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5" name="Google Shape;474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6" name="Google Shape;474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7" name="Google Shape;474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8" name="Google Shape;474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9" name="Google Shape;474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0" name="Google Shape;474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1" name="Google Shape;47461;p34"/>
            <p:cNvGrpSpPr/>
            <p:nvPr/>
          </p:nvGrpSpPr>
          <p:grpSpPr>
            <a:xfrm>
              <a:off x="5429242" y="3586573"/>
              <a:ext cx="332750" cy="340900"/>
              <a:chOff x="4640775" y="524900"/>
              <a:chExt cx="332750" cy="340900"/>
            </a:xfrm>
          </p:grpSpPr>
          <p:sp>
            <p:nvSpPr>
              <p:cNvPr id="47462" name="Google Shape;474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3" name="Google Shape;474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4" name="Google Shape;474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5" name="Google Shape;474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6" name="Google Shape;474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7" name="Google Shape;474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8" name="Google Shape;474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9" name="Google Shape;474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0" name="Google Shape;474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1" name="Google Shape;474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2" name="Google Shape;474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3" name="Google Shape;474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74" name="Google Shape;47474;p34"/>
            <p:cNvGrpSpPr/>
            <p:nvPr/>
          </p:nvGrpSpPr>
          <p:grpSpPr>
            <a:xfrm>
              <a:off x="5429242" y="4262600"/>
              <a:ext cx="332750" cy="340900"/>
              <a:chOff x="4640775" y="524900"/>
              <a:chExt cx="332750" cy="340900"/>
            </a:xfrm>
          </p:grpSpPr>
          <p:sp>
            <p:nvSpPr>
              <p:cNvPr id="47475" name="Google Shape;474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6" name="Google Shape;474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7" name="Google Shape;474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8" name="Google Shape;474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9" name="Google Shape;474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0" name="Google Shape;474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1" name="Google Shape;474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2" name="Google Shape;474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3" name="Google Shape;474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4" name="Google Shape;474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5" name="Google Shape;474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6" name="Google Shape;474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87" name="Google Shape;47487;p34"/>
            <p:cNvGrpSpPr/>
            <p:nvPr/>
          </p:nvGrpSpPr>
          <p:grpSpPr>
            <a:xfrm>
              <a:off x="5429242" y="3924586"/>
              <a:ext cx="332750" cy="340900"/>
              <a:chOff x="4640775" y="524900"/>
              <a:chExt cx="332750" cy="340900"/>
            </a:xfrm>
          </p:grpSpPr>
          <p:sp>
            <p:nvSpPr>
              <p:cNvPr id="47488" name="Google Shape;474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9" name="Google Shape;474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0" name="Google Shape;474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1" name="Google Shape;474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2" name="Google Shape;474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3" name="Google Shape;474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4" name="Google Shape;474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5" name="Google Shape;474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6" name="Google Shape;474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7" name="Google Shape;474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8" name="Google Shape;474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9" name="Google Shape;474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00" name="Google Shape;47500;p34"/>
            <p:cNvGrpSpPr/>
            <p:nvPr/>
          </p:nvGrpSpPr>
          <p:grpSpPr>
            <a:xfrm>
              <a:off x="5096492" y="544450"/>
              <a:ext cx="332750" cy="340900"/>
              <a:chOff x="4640775" y="524900"/>
              <a:chExt cx="332750" cy="340900"/>
            </a:xfrm>
          </p:grpSpPr>
          <p:sp>
            <p:nvSpPr>
              <p:cNvPr id="47501" name="Google Shape;475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2" name="Google Shape;475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3" name="Google Shape;475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4" name="Google Shape;475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5" name="Google Shape;475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6" name="Google Shape;475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7" name="Google Shape;475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8" name="Google Shape;475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9" name="Google Shape;475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0" name="Google Shape;475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1" name="Google Shape;475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2" name="Google Shape;475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13" name="Google Shape;47513;p34"/>
            <p:cNvGrpSpPr/>
            <p:nvPr/>
          </p:nvGrpSpPr>
          <p:grpSpPr>
            <a:xfrm>
              <a:off x="5096492" y="882464"/>
              <a:ext cx="332750" cy="340900"/>
              <a:chOff x="4640775" y="524900"/>
              <a:chExt cx="332750" cy="340900"/>
            </a:xfrm>
          </p:grpSpPr>
          <p:sp>
            <p:nvSpPr>
              <p:cNvPr id="47514" name="Google Shape;475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5" name="Google Shape;475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6" name="Google Shape;475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7" name="Google Shape;475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8" name="Google Shape;475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9" name="Google Shape;475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0" name="Google Shape;475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1" name="Google Shape;475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2" name="Google Shape;475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3" name="Google Shape;475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4" name="Google Shape;475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5" name="Google Shape;475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26" name="Google Shape;47526;p34"/>
            <p:cNvGrpSpPr/>
            <p:nvPr/>
          </p:nvGrpSpPr>
          <p:grpSpPr>
            <a:xfrm>
              <a:off x="5096492" y="1220477"/>
              <a:ext cx="332750" cy="340900"/>
              <a:chOff x="4640775" y="524900"/>
              <a:chExt cx="332750" cy="340900"/>
            </a:xfrm>
          </p:grpSpPr>
          <p:sp>
            <p:nvSpPr>
              <p:cNvPr id="47527" name="Google Shape;475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8" name="Google Shape;475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9" name="Google Shape;475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0" name="Google Shape;475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1" name="Google Shape;475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2" name="Google Shape;475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3" name="Google Shape;475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4" name="Google Shape;475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5" name="Google Shape;475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6" name="Google Shape;475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7" name="Google Shape;475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8" name="Google Shape;475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39" name="Google Shape;47539;p34"/>
            <p:cNvGrpSpPr/>
            <p:nvPr/>
          </p:nvGrpSpPr>
          <p:grpSpPr>
            <a:xfrm>
              <a:off x="5096492" y="1558491"/>
              <a:ext cx="332750" cy="340900"/>
              <a:chOff x="4640775" y="524900"/>
              <a:chExt cx="332750" cy="340900"/>
            </a:xfrm>
          </p:grpSpPr>
          <p:sp>
            <p:nvSpPr>
              <p:cNvPr id="47540" name="Google Shape;475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1" name="Google Shape;475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2" name="Google Shape;475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3" name="Google Shape;475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4" name="Google Shape;475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5" name="Google Shape;475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6" name="Google Shape;475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7" name="Google Shape;475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8" name="Google Shape;475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9" name="Google Shape;475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0" name="Google Shape;475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1" name="Google Shape;475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52" name="Google Shape;47552;p34"/>
            <p:cNvGrpSpPr/>
            <p:nvPr/>
          </p:nvGrpSpPr>
          <p:grpSpPr>
            <a:xfrm>
              <a:off x="5096492" y="1896505"/>
              <a:ext cx="332750" cy="340900"/>
              <a:chOff x="4640775" y="524900"/>
              <a:chExt cx="332750" cy="340900"/>
            </a:xfrm>
          </p:grpSpPr>
          <p:sp>
            <p:nvSpPr>
              <p:cNvPr id="47553" name="Google Shape;475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4" name="Google Shape;475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5" name="Google Shape;475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6" name="Google Shape;475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7" name="Google Shape;475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8" name="Google Shape;475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9" name="Google Shape;475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0" name="Google Shape;475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1" name="Google Shape;475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2" name="Google Shape;475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3" name="Google Shape;475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4" name="Google Shape;475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65" name="Google Shape;47565;p34"/>
            <p:cNvGrpSpPr/>
            <p:nvPr/>
          </p:nvGrpSpPr>
          <p:grpSpPr>
            <a:xfrm>
              <a:off x="5096492" y="2234518"/>
              <a:ext cx="332750" cy="340900"/>
              <a:chOff x="4640775" y="524900"/>
              <a:chExt cx="332750" cy="340900"/>
            </a:xfrm>
          </p:grpSpPr>
          <p:sp>
            <p:nvSpPr>
              <p:cNvPr id="47566" name="Google Shape;475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7" name="Google Shape;475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8" name="Google Shape;475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9" name="Google Shape;475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0" name="Google Shape;475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1" name="Google Shape;475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2" name="Google Shape;475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3" name="Google Shape;475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4" name="Google Shape;475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5" name="Google Shape;475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6" name="Google Shape;475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7" name="Google Shape;475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78" name="Google Shape;47578;p34"/>
            <p:cNvGrpSpPr/>
            <p:nvPr/>
          </p:nvGrpSpPr>
          <p:grpSpPr>
            <a:xfrm>
              <a:off x="5096492" y="2572532"/>
              <a:ext cx="332750" cy="340900"/>
              <a:chOff x="4640775" y="524900"/>
              <a:chExt cx="332750" cy="340900"/>
            </a:xfrm>
          </p:grpSpPr>
          <p:sp>
            <p:nvSpPr>
              <p:cNvPr id="47579" name="Google Shape;475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0" name="Google Shape;475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1" name="Google Shape;475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2" name="Google Shape;475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3" name="Google Shape;475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4" name="Google Shape;475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5" name="Google Shape;475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6" name="Google Shape;475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7" name="Google Shape;475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8" name="Google Shape;475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9" name="Google Shape;475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0" name="Google Shape;475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91" name="Google Shape;47591;p34"/>
            <p:cNvGrpSpPr/>
            <p:nvPr/>
          </p:nvGrpSpPr>
          <p:grpSpPr>
            <a:xfrm>
              <a:off x="5096492" y="2910545"/>
              <a:ext cx="332750" cy="340900"/>
              <a:chOff x="4640775" y="524900"/>
              <a:chExt cx="332750" cy="340900"/>
            </a:xfrm>
          </p:grpSpPr>
          <p:sp>
            <p:nvSpPr>
              <p:cNvPr id="47592" name="Google Shape;475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3" name="Google Shape;475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4" name="Google Shape;475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5" name="Google Shape;475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6" name="Google Shape;475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7" name="Google Shape;475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8" name="Google Shape;475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9" name="Google Shape;475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0" name="Google Shape;476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1" name="Google Shape;476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2" name="Google Shape;476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3" name="Google Shape;476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04" name="Google Shape;47604;p34"/>
            <p:cNvGrpSpPr/>
            <p:nvPr/>
          </p:nvGrpSpPr>
          <p:grpSpPr>
            <a:xfrm>
              <a:off x="5096492" y="3248559"/>
              <a:ext cx="332750" cy="340900"/>
              <a:chOff x="4640775" y="524900"/>
              <a:chExt cx="332750" cy="340900"/>
            </a:xfrm>
          </p:grpSpPr>
          <p:sp>
            <p:nvSpPr>
              <p:cNvPr id="47605" name="Google Shape;476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6" name="Google Shape;476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7" name="Google Shape;476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8" name="Google Shape;476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9" name="Google Shape;476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0" name="Google Shape;476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1" name="Google Shape;476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2" name="Google Shape;476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3" name="Google Shape;476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4" name="Google Shape;476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5" name="Google Shape;476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6" name="Google Shape;476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17" name="Google Shape;47617;p34"/>
            <p:cNvGrpSpPr/>
            <p:nvPr/>
          </p:nvGrpSpPr>
          <p:grpSpPr>
            <a:xfrm>
              <a:off x="5096492" y="3586573"/>
              <a:ext cx="332750" cy="340900"/>
              <a:chOff x="4640775" y="524900"/>
              <a:chExt cx="332750" cy="340900"/>
            </a:xfrm>
          </p:grpSpPr>
          <p:sp>
            <p:nvSpPr>
              <p:cNvPr id="47618" name="Google Shape;476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9" name="Google Shape;476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0" name="Google Shape;476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1" name="Google Shape;476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2" name="Google Shape;476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3" name="Google Shape;476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4" name="Google Shape;476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5" name="Google Shape;476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6" name="Google Shape;476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7" name="Google Shape;476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8" name="Google Shape;476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9" name="Google Shape;476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0" name="Google Shape;47630;p34"/>
            <p:cNvGrpSpPr/>
            <p:nvPr/>
          </p:nvGrpSpPr>
          <p:grpSpPr>
            <a:xfrm>
              <a:off x="5096492" y="4262600"/>
              <a:ext cx="332750" cy="340900"/>
              <a:chOff x="4640775" y="524900"/>
              <a:chExt cx="332750" cy="340900"/>
            </a:xfrm>
          </p:grpSpPr>
          <p:sp>
            <p:nvSpPr>
              <p:cNvPr id="47631" name="Google Shape;476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2" name="Google Shape;476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3" name="Google Shape;476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4" name="Google Shape;476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5" name="Google Shape;476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6" name="Google Shape;476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7" name="Google Shape;476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8" name="Google Shape;476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9" name="Google Shape;476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0" name="Google Shape;476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1" name="Google Shape;476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2" name="Google Shape;476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43" name="Google Shape;47643;p34"/>
            <p:cNvGrpSpPr/>
            <p:nvPr/>
          </p:nvGrpSpPr>
          <p:grpSpPr>
            <a:xfrm>
              <a:off x="5096492" y="3924586"/>
              <a:ext cx="332750" cy="340900"/>
              <a:chOff x="4640775" y="524900"/>
              <a:chExt cx="332750" cy="340900"/>
            </a:xfrm>
          </p:grpSpPr>
          <p:sp>
            <p:nvSpPr>
              <p:cNvPr id="47644" name="Google Shape;476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5" name="Google Shape;476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6" name="Google Shape;476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7" name="Google Shape;476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8" name="Google Shape;476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9" name="Google Shape;476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0" name="Google Shape;476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1" name="Google Shape;476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2" name="Google Shape;476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3" name="Google Shape;476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4" name="Google Shape;476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5" name="Google Shape;476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56" name="Google Shape;47656;p34"/>
            <p:cNvGrpSpPr/>
            <p:nvPr/>
          </p:nvGrpSpPr>
          <p:grpSpPr>
            <a:xfrm>
              <a:off x="4763742" y="544450"/>
              <a:ext cx="332750" cy="340900"/>
              <a:chOff x="4640775" y="524900"/>
              <a:chExt cx="332750" cy="340900"/>
            </a:xfrm>
          </p:grpSpPr>
          <p:sp>
            <p:nvSpPr>
              <p:cNvPr id="47657" name="Google Shape;476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8" name="Google Shape;476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9" name="Google Shape;476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0" name="Google Shape;476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1" name="Google Shape;476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2" name="Google Shape;476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3" name="Google Shape;476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4" name="Google Shape;476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5" name="Google Shape;476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6" name="Google Shape;476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7" name="Google Shape;476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8" name="Google Shape;476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69" name="Google Shape;47669;p34"/>
            <p:cNvGrpSpPr/>
            <p:nvPr/>
          </p:nvGrpSpPr>
          <p:grpSpPr>
            <a:xfrm>
              <a:off x="4763742" y="882464"/>
              <a:ext cx="332750" cy="340900"/>
              <a:chOff x="4640775" y="524900"/>
              <a:chExt cx="332750" cy="340900"/>
            </a:xfrm>
          </p:grpSpPr>
          <p:sp>
            <p:nvSpPr>
              <p:cNvPr id="47670" name="Google Shape;476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1" name="Google Shape;476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2" name="Google Shape;476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3" name="Google Shape;476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4" name="Google Shape;476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5" name="Google Shape;476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6" name="Google Shape;476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7" name="Google Shape;476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8" name="Google Shape;476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9" name="Google Shape;476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0" name="Google Shape;476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1" name="Google Shape;476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82" name="Google Shape;47682;p34"/>
            <p:cNvGrpSpPr/>
            <p:nvPr/>
          </p:nvGrpSpPr>
          <p:grpSpPr>
            <a:xfrm>
              <a:off x="4763742" y="1220477"/>
              <a:ext cx="332750" cy="340900"/>
              <a:chOff x="4640775" y="524900"/>
              <a:chExt cx="332750" cy="340900"/>
            </a:xfrm>
          </p:grpSpPr>
          <p:sp>
            <p:nvSpPr>
              <p:cNvPr id="47683" name="Google Shape;476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4" name="Google Shape;476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5" name="Google Shape;476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6" name="Google Shape;476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7" name="Google Shape;476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8" name="Google Shape;476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9" name="Google Shape;476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0" name="Google Shape;476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1" name="Google Shape;476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2" name="Google Shape;476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3" name="Google Shape;476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4" name="Google Shape;476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95" name="Google Shape;47695;p34"/>
            <p:cNvGrpSpPr/>
            <p:nvPr/>
          </p:nvGrpSpPr>
          <p:grpSpPr>
            <a:xfrm>
              <a:off x="4763742" y="1558491"/>
              <a:ext cx="332750" cy="340900"/>
              <a:chOff x="4640775" y="524900"/>
              <a:chExt cx="332750" cy="340900"/>
            </a:xfrm>
          </p:grpSpPr>
          <p:sp>
            <p:nvSpPr>
              <p:cNvPr id="47696" name="Google Shape;476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7" name="Google Shape;476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8" name="Google Shape;476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9" name="Google Shape;476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0" name="Google Shape;477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1" name="Google Shape;477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2" name="Google Shape;477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3" name="Google Shape;477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4" name="Google Shape;477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5" name="Google Shape;477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6" name="Google Shape;477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7" name="Google Shape;477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08" name="Google Shape;47708;p34"/>
            <p:cNvGrpSpPr/>
            <p:nvPr/>
          </p:nvGrpSpPr>
          <p:grpSpPr>
            <a:xfrm>
              <a:off x="4763742" y="1896505"/>
              <a:ext cx="332750" cy="340900"/>
              <a:chOff x="4640775" y="524900"/>
              <a:chExt cx="332750" cy="340900"/>
            </a:xfrm>
          </p:grpSpPr>
          <p:sp>
            <p:nvSpPr>
              <p:cNvPr id="47709" name="Google Shape;477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0" name="Google Shape;477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1" name="Google Shape;477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2" name="Google Shape;477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3" name="Google Shape;477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4" name="Google Shape;477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5" name="Google Shape;477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6" name="Google Shape;477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7" name="Google Shape;477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8" name="Google Shape;477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9" name="Google Shape;477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0" name="Google Shape;477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21" name="Google Shape;47721;p34"/>
            <p:cNvGrpSpPr/>
            <p:nvPr/>
          </p:nvGrpSpPr>
          <p:grpSpPr>
            <a:xfrm>
              <a:off x="4763742" y="2234518"/>
              <a:ext cx="332750" cy="340900"/>
              <a:chOff x="4640775" y="524900"/>
              <a:chExt cx="332750" cy="340900"/>
            </a:xfrm>
          </p:grpSpPr>
          <p:sp>
            <p:nvSpPr>
              <p:cNvPr id="47722" name="Google Shape;477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3" name="Google Shape;477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4" name="Google Shape;477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5" name="Google Shape;477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6" name="Google Shape;477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7" name="Google Shape;477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8" name="Google Shape;477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9" name="Google Shape;477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0" name="Google Shape;477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1" name="Google Shape;477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2" name="Google Shape;477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3" name="Google Shape;477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4" name="Google Shape;47734;p34"/>
            <p:cNvGrpSpPr/>
            <p:nvPr/>
          </p:nvGrpSpPr>
          <p:grpSpPr>
            <a:xfrm>
              <a:off x="4763742" y="2572532"/>
              <a:ext cx="332750" cy="340900"/>
              <a:chOff x="4640775" y="524900"/>
              <a:chExt cx="332750" cy="340900"/>
            </a:xfrm>
          </p:grpSpPr>
          <p:sp>
            <p:nvSpPr>
              <p:cNvPr id="47735" name="Google Shape;477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6" name="Google Shape;477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7" name="Google Shape;477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8" name="Google Shape;477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9" name="Google Shape;477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0" name="Google Shape;477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1" name="Google Shape;477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2" name="Google Shape;477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3" name="Google Shape;477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4" name="Google Shape;477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5" name="Google Shape;477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6" name="Google Shape;477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47" name="Google Shape;47747;p34"/>
            <p:cNvGrpSpPr/>
            <p:nvPr/>
          </p:nvGrpSpPr>
          <p:grpSpPr>
            <a:xfrm>
              <a:off x="4763742" y="2910545"/>
              <a:ext cx="332750" cy="340900"/>
              <a:chOff x="4640775" y="524900"/>
              <a:chExt cx="332750" cy="340900"/>
            </a:xfrm>
          </p:grpSpPr>
          <p:sp>
            <p:nvSpPr>
              <p:cNvPr id="47748" name="Google Shape;477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9" name="Google Shape;477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0" name="Google Shape;477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1" name="Google Shape;477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2" name="Google Shape;477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3" name="Google Shape;477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4" name="Google Shape;477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5" name="Google Shape;477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6" name="Google Shape;477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7" name="Google Shape;477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8" name="Google Shape;477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9" name="Google Shape;477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60" name="Google Shape;47760;p34"/>
            <p:cNvGrpSpPr/>
            <p:nvPr/>
          </p:nvGrpSpPr>
          <p:grpSpPr>
            <a:xfrm>
              <a:off x="4763742" y="3248559"/>
              <a:ext cx="332750" cy="340900"/>
              <a:chOff x="4640775" y="524900"/>
              <a:chExt cx="332750" cy="340900"/>
            </a:xfrm>
          </p:grpSpPr>
          <p:sp>
            <p:nvSpPr>
              <p:cNvPr id="47761" name="Google Shape;477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2" name="Google Shape;477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3" name="Google Shape;477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4" name="Google Shape;477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5" name="Google Shape;477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6" name="Google Shape;477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7" name="Google Shape;477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8" name="Google Shape;477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9" name="Google Shape;477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0" name="Google Shape;477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1" name="Google Shape;477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2" name="Google Shape;477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73" name="Google Shape;47773;p34"/>
            <p:cNvGrpSpPr/>
            <p:nvPr/>
          </p:nvGrpSpPr>
          <p:grpSpPr>
            <a:xfrm>
              <a:off x="4763742" y="3586573"/>
              <a:ext cx="332750" cy="340900"/>
              <a:chOff x="4640775" y="524900"/>
              <a:chExt cx="332750" cy="340900"/>
            </a:xfrm>
          </p:grpSpPr>
          <p:sp>
            <p:nvSpPr>
              <p:cNvPr id="47774" name="Google Shape;477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5" name="Google Shape;477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6" name="Google Shape;477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7" name="Google Shape;477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8" name="Google Shape;477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9" name="Google Shape;477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0" name="Google Shape;477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1" name="Google Shape;477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2" name="Google Shape;477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3" name="Google Shape;477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4" name="Google Shape;477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5" name="Google Shape;477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86" name="Google Shape;47786;p34"/>
            <p:cNvGrpSpPr/>
            <p:nvPr/>
          </p:nvGrpSpPr>
          <p:grpSpPr>
            <a:xfrm>
              <a:off x="4763742" y="4262600"/>
              <a:ext cx="332750" cy="340900"/>
              <a:chOff x="4640775" y="524900"/>
              <a:chExt cx="332750" cy="340900"/>
            </a:xfrm>
          </p:grpSpPr>
          <p:sp>
            <p:nvSpPr>
              <p:cNvPr id="47787" name="Google Shape;477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8" name="Google Shape;477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9" name="Google Shape;477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0" name="Google Shape;477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1" name="Google Shape;477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2" name="Google Shape;477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3" name="Google Shape;477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4" name="Google Shape;477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5" name="Google Shape;477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6" name="Google Shape;477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7" name="Google Shape;477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8" name="Google Shape;477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99" name="Google Shape;47799;p34"/>
            <p:cNvGrpSpPr/>
            <p:nvPr/>
          </p:nvGrpSpPr>
          <p:grpSpPr>
            <a:xfrm>
              <a:off x="4763742" y="3924586"/>
              <a:ext cx="332750" cy="340900"/>
              <a:chOff x="4640775" y="524900"/>
              <a:chExt cx="332750" cy="340900"/>
            </a:xfrm>
          </p:grpSpPr>
          <p:sp>
            <p:nvSpPr>
              <p:cNvPr id="47800" name="Google Shape;478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1" name="Google Shape;478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2" name="Google Shape;478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3" name="Google Shape;478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4" name="Google Shape;478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5" name="Google Shape;478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6" name="Google Shape;478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7" name="Google Shape;478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8" name="Google Shape;478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9" name="Google Shape;478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0" name="Google Shape;478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1" name="Google Shape;478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12" name="Google Shape;47812;p34"/>
            <p:cNvGrpSpPr/>
            <p:nvPr/>
          </p:nvGrpSpPr>
          <p:grpSpPr>
            <a:xfrm>
              <a:off x="4430992" y="544450"/>
              <a:ext cx="332750" cy="340900"/>
              <a:chOff x="4640775" y="524900"/>
              <a:chExt cx="332750" cy="340900"/>
            </a:xfrm>
          </p:grpSpPr>
          <p:sp>
            <p:nvSpPr>
              <p:cNvPr id="47813" name="Google Shape;478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4" name="Google Shape;478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5" name="Google Shape;478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6" name="Google Shape;478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7" name="Google Shape;478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8" name="Google Shape;478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9" name="Google Shape;478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0" name="Google Shape;478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1" name="Google Shape;478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2" name="Google Shape;478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3" name="Google Shape;478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4" name="Google Shape;478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25" name="Google Shape;47825;p34"/>
            <p:cNvGrpSpPr/>
            <p:nvPr/>
          </p:nvGrpSpPr>
          <p:grpSpPr>
            <a:xfrm>
              <a:off x="4430992" y="882464"/>
              <a:ext cx="332750" cy="340900"/>
              <a:chOff x="4640775" y="524900"/>
              <a:chExt cx="332750" cy="340900"/>
            </a:xfrm>
          </p:grpSpPr>
          <p:sp>
            <p:nvSpPr>
              <p:cNvPr id="47826" name="Google Shape;478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7" name="Google Shape;478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8" name="Google Shape;478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9" name="Google Shape;478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0" name="Google Shape;478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1" name="Google Shape;478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2" name="Google Shape;478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3" name="Google Shape;478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4" name="Google Shape;478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5" name="Google Shape;478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6" name="Google Shape;478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7" name="Google Shape;478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38" name="Google Shape;47838;p34"/>
            <p:cNvGrpSpPr/>
            <p:nvPr/>
          </p:nvGrpSpPr>
          <p:grpSpPr>
            <a:xfrm>
              <a:off x="4430992" y="1220477"/>
              <a:ext cx="332750" cy="340900"/>
              <a:chOff x="4640775" y="524900"/>
              <a:chExt cx="332750" cy="340900"/>
            </a:xfrm>
          </p:grpSpPr>
          <p:sp>
            <p:nvSpPr>
              <p:cNvPr id="47839" name="Google Shape;478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0" name="Google Shape;478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1" name="Google Shape;478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2" name="Google Shape;478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3" name="Google Shape;478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4" name="Google Shape;478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5" name="Google Shape;478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6" name="Google Shape;478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7" name="Google Shape;478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8" name="Google Shape;478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9" name="Google Shape;478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0" name="Google Shape;478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51" name="Google Shape;47851;p34"/>
            <p:cNvGrpSpPr/>
            <p:nvPr/>
          </p:nvGrpSpPr>
          <p:grpSpPr>
            <a:xfrm>
              <a:off x="4430992" y="1558491"/>
              <a:ext cx="332750" cy="340900"/>
              <a:chOff x="4640775" y="524900"/>
              <a:chExt cx="332750" cy="340900"/>
            </a:xfrm>
          </p:grpSpPr>
          <p:sp>
            <p:nvSpPr>
              <p:cNvPr id="47852" name="Google Shape;478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3" name="Google Shape;478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4" name="Google Shape;478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5" name="Google Shape;478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6" name="Google Shape;478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7" name="Google Shape;478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8" name="Google Shape;478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9" name="Google Shape;478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0" name="Google Shape;478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1" name="Google Shape;478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2" name="Google Shape;478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3" name="Google Shape;478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64" name="Google Shape;47864;p34"/>
            <p:cNvGrpSpPr/>
            <p:nvPr/>
          </p:nvGrpSpPr>
          <p:grpSpPr>
            <a:xfrm>
              <a:off x="4430992" y="1896505"/>
              <a:ext cx="332750" cy="340900"/>
              <a:chOff x="4640775" y="524900"/>
              <a:chExt cx="332750" cy="340900"/>
            </a:xfrm>
          </p:grpSpPr>
          <p:sp>
            <p:nvSpPr>
              <p:cNvPr id="47865" name="Google Shape;478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6" name="Google Shape;478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7" name="Google Shape;478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8" name="Google Shape;478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9" name="Google Shape;478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0" name="Google Shape;478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1" name="Google Shape;478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2" name="Google Shape;478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3" name="Google Shape;478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4" name="Google Shape;478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5" name="Google Shape;478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6" name="Google Shape;478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7" name="Google Shape;47877;p34"/>
            <p:cNvGrpSpPr/>
            <p:nvPr/>
          </p:nvGrpSpPr>
          <p:grpSpPr>
            <a:xfrm>
              <a:off x="4430992" y="2234518"/>
              <a:ext cx="332750" cy="340900"/>
              <a:chOff x="4640775" y="524900"/>
              <a:chExt cx="332750" cy="340900"/>
            </a:xfrm>
          </p:grpSpPr>
          <p:sp>
            <p:nvSpPr>
              <p:cNvPr id="47878" name="Google Shape;478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9" name="Google Shape;478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0" name="Google Shape;478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1" name="Google Shape;478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2" name="Google Shape;478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3" name="Google Shape;478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4" name="Google Shape;478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5" name="Google Shape;478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6" name="Google Shape;478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7" name="Google Shape;478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8" name="Google Shape;478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9" name="Google Shape;478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90" name="Google Shape;47890;p34"/>
            <p:cNvGrpSpPr/>
            <p:nvPr/>
          </p:nvGrpSpPr>
          <p:grpSpPr>
            <a:xfrm>
              <a:off x="4430992" y="2572532"/>
              <a:ext cx="332750" cy="340900"/>
              <a:chOff x="4640775" y="524900"/>
              <a:chExt cx="332750" cy="340900"/>
            </a:xfrm>
          </p:grpSpPr>
          <p:sp>
            <p:nvSpPr>
              <p:cNvPr id="47891" name="Google Shape;478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2" name="Google Shape;478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3" name="Google Shape;478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4" name="Google Shape;478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5" name="Google Shape;478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6" name="Google Shape;478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7" name="Google Shape;478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8" name="Google Shape;478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9" name="Google Shape;478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0" name="Google Shape;479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1" name="Google Shape;479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2" name="Google Shape;479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03" name="Google Shape;47903;p34"/>
            <p:cNvGrpSpPr/>
            <p:nvPr/>
          </p:nvGrpSpPr>
          <p:grpSpPr>
            <a:xfrm>
              <a:off x="4430992" y="2910545"/>
              <a:ext cx="332750" cy="340900"/>
              <a:chOff x="4640775" y="524900"/>
              <a:chExt cx="332750" cy="340900"/>
            </a:xfrm>
          </p:grpSpPr>
          <p:sp>
            <p:nvSpPr>
              <p:cNvPr id="47904" name="Google Shape;479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5" name="Google Shape;479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6" name="Google Shape;479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7" name="Google Shape;479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8" name="Google Shape;479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9" name="Google Shape;479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0" name="Google Shape;479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1" name="Google Shape;479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2" name="Google Shape;479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3" name="Google Shape;479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4" name="Google Shape;479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5" name="Google Shape;479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16" name="Google Shape;47916;p34"/>
            <p:cNvGrpSpPr/>
            <p:nvPr/>
          </p:nvGrpSpPr>
          <p:grpSpPr>
            <a:xfrm>
              <a:off x="4430992" y="3248559"/>
              <a:ext cx="332750" cy="340900"/>
              <a:chOff x="4640775" y="524900"/>
              <a:chExt cx="332750" cy="340900"/>
            </a:xfrm>
          </p:grpSpPr>
          <p:sp>
            <p:nvSpPr>
              <p:cNvPr id="47917" name="Google Shape;479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8" name="Google Shape;479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9" name="Google Shape;479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0" name="Google Shape;479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1" name="Google Shape;479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2" name="Google Shape;479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3" name="Google Shape;479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4" name="Google Shape;479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5" name="Google Shape;479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6" name="Google Shape;479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7" name="Google Shape;479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8" name="Google Shape;479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9" name="Google Shape;47929;p34"/>
            <p:cNvGrpSpPr/>
            <p:nvPr/>
          </p:nvGrpSpPr>
          <p:grpSpPr>
            <a:xfrm>
              <a:off x="4430992" y="3586573"/>
              <a:ext cx="332750" cy="340900"/>
              <a:chOff x="4640775" y="524900"/>
              <a:chExt cx="332750" cy="340900"/>
            </a:xfrm>
          </p:grpSpPr>
          <p:sp>
            <p:nvSpPr>
              <p:cNvPr id="47930" name="Google Shape;479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1" name="Google Shape;479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2" name="Google Shape;479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3" name="Google Shape;479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4" name="Google Shape;479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5" name="Google Shape;479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6" name="Google Shape;479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7" name="Google Shape;479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8" name="Google Shape;479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9" name="Google Shape;479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0" name="Google Shape;479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1" name="Google Shape;479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42" name="Google Shape;47942;p34"/>
            <p:cNvGrpSpPr/>
            <p:nvPr/>
          </p:nvGrpSpPr>
          <p:grpSpPr>
            <a:xfrm>
              <a:off x="4430992" y="4262600"/>
              <a:ext cx="332750" cy="340900"/>
              <a:chOff x="4640775" y="524900"/>
              <a:chExt cx="332750" cy="340900"/>
            </a:xfrm>
          </p:grpSpPr>
          <p:sp>
            <p:nvSpPr>
              <p:cNvPr id="47943" name="Google Shape;479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4" name="Google Shape;479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5" name="Google Shape;479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6" name="Google Shape;479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7" name="Google Shape;479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8" name="Google Shape;479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9" name="Google Shape;479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0" name="Google Shape;479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1" name="Google Shape;479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2" name="Google Shape;479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3" name="Google Shape;479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4" name="Google Shape;479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55" name="Google Shape;47955;p34"/>
            <p:cNvGrpSpPr/>
            <p:nvPr/>
          </p:nvGrpSpPr>
          <p:grpSpPr>
            <a:xfrm>
              <a:off x="4430992" y="3924586"/>
              <a:ext cx="332750" cy="340900"/>
              <a:chOff x="4640775" y="524900"/>
              <a:chExt cx="332750" cy="340900"/>
            </a:xfrm>
          </p:grpSpPr>
          <p:sp>
            <p:nvSpPr>
              <p:cNvPr id="47956" name="Google Shape;479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7" name="Google Shape;479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8" name="Google Shape;479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9" name="Google Shape;479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0" name="Google Shape;479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1" name="Google Shape;479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2" name="Google Shape;479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3" name="Google Shape;479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4" name="Google Shape;479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5" name="Google Shape;479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6" name="Google Shape;479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7" name="Google Shape;479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8" name="Google Shape;47968;p34"/>
            <p:cNvGrpSpPr/>
            <p:nvPr/>
          </p:nvGrpSpPr>
          <p:grpSpPr>
            <a:xfrm>
              <a:off x="4098242" y="544450"/>
              <a:ext cx="332750" cy="340900"/>
              <a:chOff x="4640775" y="524900"/>
              <a:chExt cx="332750" cy="340900"/>
            </a:xfrm>
          </p:grpSpPr>
          <p:sp>
            <p:nvSpPr>
              <p:cNvPr id="47969" name="Google Shape;479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0" name="Google Shape;479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1" name="Google Shape;479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2" name="Google Shape;479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3" name="Google Shape;479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4" name="Google Shape;479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5" name="Google Shape;479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6" name="Google Shape;479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7" name="Google Shape;479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8" name="Google Shape;479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9" name="Google Shape;479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0" name="Google Shape;479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81" name="Google Shape;47981;p34"/>
            <p:cNvGrpSpPr/>
            <p:nvPr/>
          </p:nvGrpSpPr>
          <p:grpSpPr>
            <a:xfrm>
              <a:off x="4098242" y="882464"/>
              <a:ext cx="332750" cy="340900"/>
              <a:chOff x="4640775" y="524900"/>
              <a:chExt cx="332750" cy="340900"/>
            </a:xfrm>
          </p:grpSpPr>
          <p:sp>
            <p:nvSpPr>
              <p:cNvPr id="47982" name="Google Shape;479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3" name="Google Shape;479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4" name="Google Shape;479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5" name="Google Shape;479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6" name="Google Shape;479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7" name="Google Shape;479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8" name="Google Shape;479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9" name="Google Shape;479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0" name="Google Shape;479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1" name="Google Shape;479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2" name="Google Shape;479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3" name="Google Shape;479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94" name="Google Shape;47994;p34"/>
            <p:cNvGrpSpPr/>
            <p:nvPr/>
          </p:nvGrpSpPr>
          <p:grpSpPr>
            <a:xfrm>
              <a:off x="4098242" y="1220477"/>
              <a:ext cx="332750" cy="340900"/>
              <a:chOff x="4640775" y="524900"/>
              <a:chExt cx="332750" cy="340900"/>
            </a:xfrm>
          </p:grpSpPr>
          <p:sp>
            <p:nvSpPr>
              <p:cNvPr id="47995" name="Google Shape;479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6" name="Google Shape;479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7" name="Google Shape;479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8" name="Google Shape;479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9" name="Google Shape;479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0" name="Google Shape;480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1" name="Google Shape;480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2" name="Google Shape;480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3" name="Google Shape;480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4" name="Google Shape;480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5" name="Google Shape;480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6" name="Google Shape;480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07" name="Google Shape;48007;p34"/>
            <p:cNvGrpSpPr/>
            <p:nvPr/>
          </p:nvGrpSpPr>
          <p:grpSpPr>
            <a:xfrm>
              <a:off x="4098242" y="1558491"/>
              <a:ext cx="332750" cy="340900"/>
              <a:chOff x="4640775" y="524900"/>
              <a:chExt cx="332750" cy="340900"/>
            </a:xfrm>
          </p:grpSpPr>
          <p:sp>
            <p:nvSpPr>
              <p:cNvPr id="48008" name="Google Shape;480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9" name="Google Shape;480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0" name="Google Shape;480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1" name="Google Shape;480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2" name="Google Shape;480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3" name="Google Shape;480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4" name="Google Shape;480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5" name="Google Shape;480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6" name="Google Shape;480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7" name="Google Shape;480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8" name="Google Shape;480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9" name="Google Shape;480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0" name="Google Shape;48020;p34"/>
            <p:cNvGrpSpPr/>
            <p:nvPr/>
          </p:nvGrpSpPr>
          <p:grpSpPr>
            <a:xfrm>
              <a:off x="4098242" y="1896505"/>
              <a:ext cx="332750" cy="340900"/>
              <a:chOff x="4640775" y="524900"/>
              <a:chExt cx="332750" cy="340900"/>
            </a:xfrm>
          </p:grpSpPr>
          <p:sp>
            <p:nvSpPr>
              <p:cNvPr id="48021" name="Google Shape;480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2" name="Google Shape;480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3" name="Google Shape;480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4" name="Google Shape;480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5" name="Google Shape;480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6" name="Google Shape;480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7" name="Google Shape;480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8" name="Google Shape;480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9" name="Google Shape;480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0" name="Google Shape;480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1" name="Google Shape;480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2" name="Google Shape;480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33" name="Google Shape;48033;p34"/>
            <p:cNvGrpSpPr/>
            <p:nvPr/>
          </p:nvGrpSpPr>
          <p:grpSpPr>
            <a:xfrm>
              <a:off x="4098242" y="2234518"/>
              <a:ext cx="332750" cy="340900"/>
              <a:chOff x="4640775" y="524900"/>
              <a:chExt cx="332750" cy="340900"/>
            </a:xfrm>
          </p:grpSpPr>
          <p:sp>
            <p:nvSpPr>
              <p:cNvPr id="48034" name="Google Shape;480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5" name="Google Shape;480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6" name="Google Shape;480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7" name="Google Shape;480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8" name="Google Shape;480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9" name="Google Shape;480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0" name="Google Shape;480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1" name="Google Shape;480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2" name="Google Shape;480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3" name="Google Shape;480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4" name="Google Shape;480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5" name="Google Shape;480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46" name="Google Shape;48046;p34"/>
            <p:cNvGrpSpPr/>
            <p:nvPr/>
          </p:nvGrpSpPr>
          <p:grpSpPr>
            <a:xfrm>
              <a:off x="4098242" y="2572532"/>
              <a:ext cx="332750" cy="340900"/>
              <a:chOff x="4640775" y="524900"/>
              <a:chExt cx="332750" cy="340900"/>
            </a:xfrm>
          </p:grpSpPr>
          <p:sp>
            <p:nvSpPr>
              <p:cNvPr id="48047" name="Google Shape;480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8" name="Google Shape;480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9" name="Google Shape;480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0" name="Google Shape;480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1" name="Google Shape;480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2" name="Google Shape;480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3" name="Google Shape;480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4" name="Google Shape;480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5" name="Google Shape;480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6" name="Google Shape;480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7" name="Google Shape;480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8" name="Google Shape;480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59" name="Google Shape;48059;p34"/>
            <p:cNvGrpSpPr/>
            <p:nvPr/>
          </p:nvGrpSpPr>
          <p:grpSpPr>
            <a:xfrm>
              <a:off x="4098242" y="2910545"/>
              <a:ext cx="332750" cy="340900"/>
              <a:chOff x="4640775" y="524900"/>
              <a:chExt cx="332750" cy="340900"/>
            </a:xfrm>
          </p:grpSpPr>
          <p:sp>
            <p:nvSpPr>
              <p:cNvPr id="48060" name="Google Shape;480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1" name="Google Shape;480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2" name="Google Shape;480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3" name="Google Shape;480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4" name="Google Shape;480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5" name="Google Shape;480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6" name="Google Shape;480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7" name="Google Shape;480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8" name="Google Shape;480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9" name="Google Shape;480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0" name="Google Shape;480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1" name="Google Shape;480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72" name="Google Shape;48072;p34"/>
            <p:cNvGrpSpPr/>
            <p:nvPr/>
          </p:nvGrpSpPr>
          <p:grpSpPr>
            <a:xfrm>
              <a:off x="4098242" y="3248559"/>
              <a:ext cx="332750" cy="340900"/>
              <a:chOff x="4640775" y="524900"/>
              <a:chExt cx="332750" cy="340900"/>
            </a:xfrm>
          </p:grpSpPr>
          <p:sp>
            <p:nvSpPr>
              <p:cNvPr id="48073" name="Google Shape;480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4" name="Google Shape;480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5" name="Google Shape;480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6" name="Google Shape;480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7" name="Google Shape;480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8" name="Google Shape;480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9" name="Google Shape;480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0" name="Google Shape;480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1" name="Google Shape;480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2" name="Google Shape;480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3" name="Google Shape;480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4" name="Google Shape;480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85" name="Google Shape;48085;p34"/>
            <p:cNvGrpSpPr/>
            <p:nvPr/>
          </p:nvGrpSpPr>
          <p:grpSpPr>
            <a:xfrm>
              <a:off x="4098242" y="3586573"/>
              <a:ext cx="332750" cy="340900"/>
              <a:chOff x="4640775" y="524900"/>
              <a:chExt cx="332750" cy="340900"/>
            </a:xfrm>
          </p:grpSpPr>
          <p:sp>
            <p:nvSpPr>
              <p:cNvPr id="48086" name="Google Shape;480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7" name="Google Shape;480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8" name="Google Shape;480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9" name="Google Shape;480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0" name="Google Shape;480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1" name="Google Shape;480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2" name="Google Shape;480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3" name="Google Shape;480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4" name="Google Shape;480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5" name="Google Shape;480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6" name="Google Shape;480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7" name="Google Shape;480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98" name="Google Shape;48098;p34"/>
            <p:cNvGrpSpPr/>
            <p:nvPr/>
          </p:nvGrpSpPr>
          <p:grpSpPr>
            <a:xfrm>
              <a:off x="4098242" y="4262600"/>
              <a:ext cx="332750" cy="340900"/>
              <a:chOff x="4640775" y="524900"/>
              <a:chExt cx="332750" cy="340900"/>
            </a:xfrm>
          </p:grpSpPr>
          <p:sp>
            <p:nvSpPr>
              <p:cNvPr id="48099" name="Google Shape;480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0" name="Google Shape;481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1" name="Google Shape;481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2" name="Google Shape;481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3" name="Google Shape;481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4" name="Google Shape;481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5" name="Google Shape;481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6" name="Google Shape;481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7" name="Google Shape;481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8" name="Google Shape;481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9" name="Google Shape;481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0" name="Google Shape;481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1" name="Google Shape;48111;p34"/>
            <p:cNvGrpSpPr/>
            <p:nvPr/>
          </p:nvGrpSpPr>
          <p:grpSpPr>
            <a:xfrm>
              <a:off x="4098242" y="3924586"/>
              <a:ext cx="332750" cy="340900"/>
              <a:chOff x="4640775" y="524900"/>
              <a:chExt cx="332750" cy="340900"/>
            </a:xfrm>
          </p:grpSpPr>
          <p:sp>
            <p:nvSpPr>
              <p:cNvPr id="48112" name="Google Shape;481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3" name="Google Shape;481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4" name="Google Shape;481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5" name="Google Shape;481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6" name="Google Shape;481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7" name="Google Shape;481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8" name="Google Shape;481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9" name="Google Shape;481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0" name="Google Shape;481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1" name="Google Shape;481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2" name="Google Shape;481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3" name="Google Shape;481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24" name="Google Shape;48124;p34"/>
            <p:cNvGrpSpPr/>
            <p:nvPr/>
          </p:nvGrpSpPr>
          <p:grpSpPr>
            <a:xfrm>
              <a:off x="3765492" y="544450"/>
              <a:ext cx="332750" cy="340900"/>
              <a:chOff x="4640775" y="524900"/>
              <a:chExt cx="332750" cy="340900"/>
            </a:xfrm>
          </p:grpSpPr>
          <p:sp>
            <p:nvSpPr>
              <p:cNvPr id="48125" name="Google Shape;481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6" name="Google Shape;481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7" name="Google Shape;481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8" name="Google Shape;481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9" name="Google Shape;481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0" name="Google Shape;481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1" name="Google Shape;481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2" name="Google Shape;481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3" name="Google Shape;481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4" name="Google Shape;481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5" name="Google Shape;481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6" name="Google Shape;481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37" name="Google Shape;48137;p34"/>
            <p:cNvGrpSpPr/>
            <p:nvPr/>
          </p:nvGrpSpPr>
          <p:grpSpPr>
            <a:xfrm>
              <a:off x="3765492" y="882464"/>
              <a:ext cx="332750" cy="340900"/>
              <a:chOff x="4640775" y="524900"/>
              <a:chExt cx="332750" cy="340900"/>
            </a:xfrm>
          </p:grpSpPr>
          <p:sp>
            <p:nvSpPr>
              <p:cNvPr id="48138" name="Google Shape;481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9" name="Google Shape;481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0" name="Google Shape;481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1" name="Google Shape;481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2" name="Google Shape;481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3" name="Google Shape;481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4" name="Google Shape;481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5" name="Google Shape;481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6" name="Google Shape;481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7" name="Google Shape;481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8" name="Google Shape;481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9" name="Google Shape;481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50" name="Google Shape;48150;p34"/>
            <p:cNvGrpSpPr/>
            <p:nvPr/>
          </p:nvGrpSpPr>
          <p:grpSpPr>
            <a:xfrm>
              <a:off x="3765492" y="1220477"/>
              <a:ext cx="332750" cy="340900"/>
              <a:chOff x="4640775" y="524900"/>
              <a:chExt cx="332750" cy="340900"/>
            </a:xfrm>
          </p:grpSpPr>
          <p:sp>
            <p:nvSpPr>
              <p:cNvPr id="48151" name="Google Shape;481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2" name="Google Shape;481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3" name="Google Shape;481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4" name="Google Shape;481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5" name="Google Shape;481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6" name="Google Shape;481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7" name="Google Shape;481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8" name="Google Shape;481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9" name="Google Shape;481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0" name="Google Shape;481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1" name="Google Shape;481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2" name="Google Shape;481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63" name="Google Shape;48163;p34"/>
            <p:cNvGrpSpPr/>
            <p:nvPr/>
          </p:nvGrpSpPr>
          <p:grpSpPr>
            <a:xfrm>
              <a:off x="3765492" y="1558491"/>
              <a:ext cx="332750" cy="340900"/>
              <a:chOff x="4640775" y="524900"/>
              <a:chExt cx="332750" cy="340900"/>
            </a:xfrm>
          </p:grpSpPr>
          <p:sp>
            <p:nvSpPr>
              <p:cNvPr id="48164" name="Google Shape;481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5" name="Google Shape;481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6" name="Google Shape;481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7" name="Google Shape;481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8" name="Google Shape;481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9" name="Google Shape;481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0" name="Google Shape;481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1" name="Google Shape;481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2" name="Google Shape;481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3" name="Google Shape;481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4" name="Google Shape;481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5" name="Google Shape;481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76" name="Google Shape;48176;p34"/>
            <p:cNvGrpSpPr/>
            <p:nvPr/>
          </p:nvGrpSpPr>
          <p:grpSpPr>
            <a:xfrm>
              <a:off x="3765492" y="1896505"/>
              <a:ext cx="332750" cy="340900"/>
              <a:chOff x="4640775" y="524900"/>
              <a:chExt cx="332750" cy="340900"/>
            </a:xfrm>
          </p:grpSpPr>
          <p:sp>
            <p:nvSpPr>
              <p:cNvPr id="48177" name="Google Shape;481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8" name="Google Shape;481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9" name="Google Shape;481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0" name="Google Shape;481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1" name="Google Shape;481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2" name="Google Shape;481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3" name="Google Shape;481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4" name="Google Shape;481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5" name="Google Shape;481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6" name="Google Shape;481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7" name="Google Shape;481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8" name="Google Shape;481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89" name="Google Shape;48189;p34"/>
            <p:cNvGrpSpPr/>
            <p:nvPr/>
          </p:nvGrpSpPr>
          <p:grpSpPr>
            <a:xfrm>
              <a:off x="3765492" y="2234518"/>
              <a:ext cx="332750" cy="340900"/>
              <a:chOff x="4640775" y="524900"/>
              <a:chExt cx="332750" cy="340900"/>
            </a:xfrm>
          </p:grpSpPr>
          <p:sp>
            <p:nvSpPr>
              <p:cNvPr id="48190" name="Google Shape;481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1" name="Google Shape;481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2" name="Google Shape;481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3" name="Google Shape;481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4" name="Google Shape;481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5" name="Google Shape;481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6" name="Google Shape;481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7" name="Google Shape;481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8" name="Google Shape;481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9" name="Google Shape;481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0" name="Google Shape;482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1" name="Google Shape;482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2" name="Google Shape;48202;p34"/>
            <p:cNvGrpSpPr/>
            <p:nvPr/>
          </p:nvGrpSpPr>
          <p:grpSpPr>
            <a:xfrm>
              <a:off x="3765492" y="2572532"/>
              <a:ext cx="332750" cy="340900"/>
              <a:chOff x="4640775" y="524900"/>
              <a:chExt cx="332750" cy="340900"/>
            </a:xfrm>
          </p:grpSpPr>
          <p:sp>
            <p:nvSpPr>
              <p:cNvPr id="48203" name="Google Shape;482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4" name="Google Shape;482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5" name="Google Shape;482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6" name="Google Shape;482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7" name="Google Shape;482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8" name="Google Shape;482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9" name="Google Shape;482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0" name="Google Shape;482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1" name="Google Shape;482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2" name="Google Shape;482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3" name="Google Shape;482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4" name="Google Shape;482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15" name="Google Shape;48215;p34"/>
            <p:cNvGrpSpPr/>
            <p:nvPr/>
          </p:nvGrpSpPr>
          <p:grpSpPr>
            <a:xfrm>
              <a:off x="3765492" y="2910545"/>
              <a:ext cx="332750" cy="340900"/>
              <a:chOff x="4640775" y="524900"/>
              <a:chExt cx="332750" cy="340900"/>
            </a:xfrm>
          </p:grpSpPr>
          <p:sp>
            <p:nvSpPr>
              <p:cNvPr id="48216" name="Google Shape;482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7" name="Google Shape;482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8" name="Google Shape;482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9" name="Google Shape;482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0" name="Google Shape;482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1" name="Google Shape;482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2" name="Google Shape;482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3" name="Google Shape;482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4" name="Google Shape;482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5" name="Google Shape;482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6" name="Google Shape;482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7" name="Google Shape;482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28" name="Google Shape;48228;p34"/>
            <p:cNvGrpSpPr/>
            <p:nvPr/>
          </p:nvGrpSpPr>
          <p:grpSpPr>
            <a:xfrm>
              <a:off x="3765492" y="3248559"/>
              <a:ext cx="332750" cy="340900"/>
              <a:chOff x="4640775" y="524900"/>
              <a:chExt cx="332750" cy="340900"/>
            </a:xfrm>
          </p:grpSpPr>
          <p:sp>
            <p:nvSpPr>
              <p:cNvPr id="48229" name="Google Shape;482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0" name="Google Shape;482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1" name="Google Shape;482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2" name="Google Shape;482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3" name="Google Shape;482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4" name="Google Shape;482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5" name="Google Shape;482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6" name="Google Shape;482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7" name="Google Shape;482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8" name="Google Shape;482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9" name="Google Shape;482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0" name="Google Shape;482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41" name="Google Shape;48241;p34"/>
            <p:cNvGrpSpPr/>
            <p:nvPr/>
          </p:nvGrpSpPr>
          <p:grpSpPr>
            <a:xfrm>
              <a:off x="3765492" y="3586573"/>
              <a:ext cx="332750" cy="340900"/>
              <a:chOff x="4640775" y="524900"/>
              <a:chExt cx="332750" cy="340900"/>
            </a:xfrm>
          </p:grpSpPr>
          <p:sp>
            <p:nvSpPr>
              <p:cNvPr id="48242" name="Google Shape;482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3" name="Google Shape;482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4" name="Google Shape;482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5" name="Google Shape;482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6" name="Google Shape;482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7" name="Google Shape;482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8" name="Google Shape;482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9" name="Google Shape;482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0" name="Google Shape;482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1" name="Google Shape;482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2" name="Google Shape;482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3" name="Google Shape;482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54" name="Google Shape;48254;p34"/>
            <p:cNvGrpSpPr/>
            <p:nvPr/>
          </p:nvGrpSpPr>
          <p:grpSpPr>
            <a:xfrm>
              <a:off x="3765492" y="4262600"/>
              <a:ext cx="332750" cy="340900"/>
              <a:chOff x="4640775" y="524900"/>
              <a:chExt cx="332750" cy="340900"/>
            </a:xfrm>
          </p:grpSpPr>
          <p:sp>
            <p:nvSpPr>
              <p:cNvPr id="48255" name="Google Shape;482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6" name="Google Shape;482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7" name="Google Shape;482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8" name="Google Shape;482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9" name="Google Shape;482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0" name="Google Shape;482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1" name="Google Shape;482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2" name="Google Shape;482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3" name="Google Shape;482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4" name="Google Shape;482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5" name="Google Shape;482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6" name="Google Shape;482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67" name="Google Shape;48267;p34"/>
            <p:cNvGrpSpPr/>
            <p:nvPr/>
          </p:nvGrpSpPr>
          <p:grpSpPr>
            <a:xfrm>
              <a:off x="3765492" y="3924586"/>
              <a:ext cx="332750" cy="340900"/>
              <a:chOff x="4640775" y="524900"/>
              <a:chExt cx="332750" cy="340900"/>
            </a:xfrm>
          </p:grpSpPr>
          <p:sp>
            <p:nvSpPr>
              <p:cNvPr id="48268" name="Google Shape;482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9" name="Google Shape;482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0" name="Google Shape;482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1" name="Google Shape;482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2" name="Google Shape;482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3" name="Google Shape;482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4" name="Google Shape;482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5" name="Google Shape;482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6" name="Google Shape;482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7" name="Google Shape;482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8" name="Google Shape;482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9" name="Google Shape;482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80" name="Google Shape;48280;p34"/>
            <p:cNvGrpSpPr/>
            <p:nvPr/>
          </p:nvGrpSpPr>
          <p:grpSpPr>
            <a:xfrm>
              <a:off x="3432742" y="544450"/>
              <a:ext cx="332750" cy="340900"/>
              <a:chOff x="4640775" y="524900"/>
              <a:chExt cx="332750" cy="340900"/>
            </a:xfrm>
          </p:grpSpPr>
          <p:sp>
            <p:nvSpPr>
              <p:cNvPr id="48281" name="Google Shape;482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2" name="Google Shape;482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3" name="Google Shape;482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4" name="Google Shape;482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5" name="Google Shape;482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6" name="Google Shape;482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7" name="Google Shape;482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8" name="Google Shape;482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9" name="Google Shape;482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0" name="Google Shape;482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1" name="Google Shape;482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2" name="Google Shape;482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93" name="Google Shape;48293;p34"/>
            <p:cNvGrpSpPr/>
            <p:nvPr/>
          </p:nvGrpSpPr>
          <p:grpSpPr>
            <a:xfrm>
              <a:off x="3432742" y="882464"/>
              <a:ext cx="332750" cy="340900"/>
              <a:chOff x="4640775" y="524900"/>
              <a:chExt cx="332750" cy="340900"/>
            </a:xfrm>
          </p:grpSpPr>
          <p:sp>
            <p:nvSpPr>
              <p:cNvPr id="48294" name="Google Shape;482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5" name="Google Shape;482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6" name="Google Shape;482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7" name="Google Shape;482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8" name="Google Shape;482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9" name="Google Shape;482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0" name="Google Shape;483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1" name="Google Shape;483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2" name="Google Shape;483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3" name="Google Shape;483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4" name="Google Shape;483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5" name="Google Shape;483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06" name="Google Shape;48306;p34"/>
            <p:cNvGrpSpPr/>
            <p:nvPr/>
          </p:nvGrpSpPr>
          <p:grpSpPr>
            <a:xfrm>
              <a:off x="3432742" y="1220477"/>
              <a:ext cx="332750" cy="340900"/>
              <a:chOff x="4640775" y="524900"/>
              <a:chExt cx="332750" cy="340900"/>
            </a:xfrm>
          </p:grpSpPr>
          <p:sp>
            <p:nvSpPr>
              <p:cNvPr id="48307" name="Google Shape;483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8" name="Google Shape;483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9" name="Google Shape;483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0" name="Google Shape;483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1" name="Google Shape;483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2" name="Google Shape;483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3" name="Google Shape;483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4" name="Google Shape;483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5" name="Google Shape;483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6" name="Google Shape;483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7" name="Google Shape;483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8" name="Google Shape;483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9" name="Google Shape;48319;p34"/>
            <p:cNvGrpSpPr/>
            <p:nvPr/>
          </p:nvGrpSpPr>
          <p:grpSpPr>
            <a:xfrm>
              <a:off x="3432742" y="1558491"/>
              <a:ext cx="332750" cy="340900"/>
              <a:chOff x="4640775" y="524900"/>
              <a:chExt cx="332750" cy="340900"/>
            </a:xfrm>
          </p:grpSpPr>
          <p:sp>
            <p:nvSpPr>
              <p:cNvPr id="48320" name="Google Shape;483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1" name="Google Shape;483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2" name="Google Shape;483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3" name="Google Shape;483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4" name="Google Shape;483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5" name="Google Shape;483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6" name="Google Shape;483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7" name="Google Shape;483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8" name="Google Shape;483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9" name="Google Shape;483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0" name="Google Shape;483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1" name="Google Shape;483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32" name="Google Shape;48332;p34"/>
            <p:cNvGrpSpPr/>
            <p:nvPr/>
          </p:nvGrpSpPr>
          <p:grpSpPr>
            <a:xfrm>
              <a:off x="3432742" y="1896505"/>
              <a:ext cx="332750" cy="340900"/>
              <a:chOff x="4640775" y="524900"/>
              <a:chExt cx="332750" cy="340900"/>
            </a:xfrm>
          </p:grpSpPr>
          <p:sp>
            <p:nvSpPr>
              <p:cNvPr id="48333" name="Google Shape;483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4" name="Google Shape;483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5" name="Google Shape;483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6" name="Google Shape;483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7" name="Google Shape;483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8" name="Google Shape;483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9" name="Google Shape;483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0" name="Google Shape;483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1" name="Google Shape;483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2" name="Google Shape;483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3" name="Google Shape;483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4" name="Google Shape;483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45" name="Google Shape;48345;p34"/>
            <p:cNvGrpSpPr/>
            <p:nvPr/>
          </p:nvGrpSpPr>
          <p:grpSpPr>
            <a:xfrm>
              <a:off x="3432742" y="2234518"/>
              <a:ext cx="332750" cy="340900"/>
              <a:chOff x="4640775" y="524900"/>
              <a:chExt cx="332750" cy="340900"/>
            </a:xfrm>
          </p:grpSpPr>
          <p:sp>
            <p:nvSpPr>
              <p:cNvPr id="48346" name="Google Shape;483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7" name="Google Shape;483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8" name="Google Shape;483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9" name="Google Shape;483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0" name="Google Shape;483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1" name="Google Shape;483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2" name="Google Shape;483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3" name="Google Shape;483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4" name="Google Shape;483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5" name="Google Shape;483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6" name="Google Shape;483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7" name="Google Shape;483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58" name="Google Shape;48358;p34"/>
            <p:cNvGrpSpPr/>
            <p:nvPr/>
          </p:nvGrpSpPr>
          <p:grpSpPr>
            <a:xfrm>
              <a:off x="3432742" y="2572532"/>
              <a:ext cx="332750" cy="340900"/>
              <a:chOff x="4640775" y="524900"/>
              <a:chExt cx="332750" cy="340900"/>
            </a:xfrm>
          </p:grpSpPr>
          <p:sp>
            <p:nvSpPr>
              <p:cNvPr id="48359" name="Google Shape;483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0" name="Google Shape;483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1" name="Google Shape;483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2" name="Google Shape;483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3" name="Google Shape;483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4" name="Google Shape;483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5" name="Google Shape;483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6" name="Google Shape;483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7" name="Google Shape;483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8" name="Google Shape;483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9" name="Google Shape;483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0" name="Google Shape;483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71" name="Google Shape;48371;p34"/>
            <p:cNvGrpSpPr/>
            <p:nvPr/>
          </p:nvGrpSpPr>
          <p:grpSpPr>
            <a:xfrm>
              <a:off x="3432742" y="2910545"/>
              <a:ext cx="332750" cy="340900"/>
              <a:chOff x="4640775" y="524900"/>
              <a:chExt cx="332750" cy="340900"/>
            </a:xfrm>
          </p:grpSpPr>
          <p:sp>
            <p:nvSpPr>
              <p:cNvPr id="48372" name="Google Shape;483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3" name="Google Shape;483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4" name="Google Shape;483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5" name="Google Shape;483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6" name="Google Shape;483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7" name="Google Shape;483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8" name="Google Shape;483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9" name="Google Shape;483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0" name="Google Shape;483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1" name="Google Shape;483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2" name="Google Shape;483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3" name="Google Shape;483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84" name="Google Shape;48384;p34"/>
            <p:cNvGrpSpPr/>
            <p:nvPr/>
          </p:nvGrpSpPr>
          <p:grpSpPr>
            <a:xfrm>
              <a:off x="3432742" y="3248559"/>
              <a:ext cx="332750" cy="340900"/>
              <a:chOff x="4640775" y="524900"/>
              <a:chExt cx="332750" cy="340900"/>
            </a:xfrm>
          </p:grpSpPr>
          <p:sp>
            <p:nvSpPr>
              <p:cNvPr id="48385" name="Google Shape;483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6" name="Google Shape;483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7" name="Google Shape;483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8" name="Google Shape;483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9" name="Google Shape;483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0" name="Google Shape;483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1" name="Google Shape;483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2" name="Google Shape;483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3" name="Google Shape;483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4" name="Google Shape;483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5" name="Google Shape;483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6" name="Google Shape;483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97" name="Google Shape;48397;p34"/>
            <p:cNvGrpSpPr/>
            <p:nvPr/>
          </p:nvGrpSpPr>
          <p:grpSpPr>
            <a:xfrm>
              <a:off x="3432742" y="3586573"/>
              <a:ext cx="332750" cy="340900"/>
              <a:chOff x="4640775" y="524900"/>
              <a:chExt cx="332750" cy="340900"/>
            </a:xfrm>
          </p:grpSpPr>
          <p:sp>
            <p:nvSpPr>
              <p:cNvPr id="48398" name="Google Shape;483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9" name="Google Shape;483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0" name="Google Shape;484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1" name="Google Shape;484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2" name="Google Shape;484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3" name="Google Shape;484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4" name="Google Shape;484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5" name="Google Shape;484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6" name="Google Shape;484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7" name="Google Shape;484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8" name="Google Shape;484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9" name="Google Shape;484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10" name="Google Shape;48410;p34"/>
            <p:cNvGrpSpPr/>
            <p:nvPr/>
          </p:nvGrpSpPr>
          <p:grpSpPr>
            <a:xfrm>
              <a:off x="3432742" y="4262600"/>
              <a:ext cx="332750" cy="340900"/>
              <a:chOff x="4640775" y="524900"/>
              <a:chExt cx="332750" cy="340900"/>
            </a:xfrm>
          </p:grpSpPr>
          <p:sp>
            <p:nvSpPr>
              <p:cNvPr id="48411" name="Google Shape;484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2" name="Google Shape;484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3" name="Google Shape;484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4" name="Google Shape;484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5" name="Google Shape;484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6" name="Google Shape;484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7" name="Google Shape;484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8" name="Google Shape;484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9" name="Google Shape;484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0" name="Google Shape;484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1" name="Google Shape;484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2" name="Google Shape;484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23" name="Google Shape;48423;p34"/>
            <p:cNvGrpSpPr/>
            <p:nvPr/>
          </p:nvGrpSpPr>
          <p:grpSpPr>
            <a:xfrm>
              <a:off x="3432742" y="3924586"/>
              <a:ext cx="332750" cy="340900"/>
              <a:chOff x="4640775" y="524900"/>
              <a:chExt cx="332750" cy="340900"/>
            </a:xfrm>
          </p:grpSpPr>
          <p:sp>
            <p:nvSpPr>
              <p:cNvPr id="48424" name="Google Shape;484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5" name="Google Shape;484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6" name="Google Shape;484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7" name="Google Shape;484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8" name="Google Shape;484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9" name="Google Shape;484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0" name="Google Shape;484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1" name="Google Shape;484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2" name="Google Shape;484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3" name="Google Shape;484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4" name="Google Shape;484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5" name="Google Shape;484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6" name="Google Shape;48436;p34"/>
            <p:cNvGrpSpPr/>
            <p:nvPr/>
          </p:nvGrpSpPr>
          <p:grpSpPr>
            <a:xfrm>
              <a:off x="3099992" y="544450"/>
              <a:ext cx="332750" cy="340900"/>
              <a:chOff x="4640775" y="524900"/>
              <a:chExt cx="332750" cy="340900"/>
            </a:xfrm>
          </p:grpSpPr>
          <p:sp>
            <p:nvSpPr>
              <p:cNvPr id="48437" name="Google Shape;484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8" name="Google Shape;484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9" name="Google Shape;484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0" name="Google Shape;484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1" name="Google Shape;484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2" name="Google Shape;484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3" name="Google Shape;484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4" name="Google Shape;484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5" name="Google Shape;484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6" name="Google Shape;484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7" name="Google Shape;484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8" name="Google Shape;484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9" name="Google Shape;48449;p34"/>
            <p:cNvGrpSpPr/>
            <p:nvPr/>
          </p:nvGrpSpPr>
          <p:grpSpPr>
            <a:xfrm>
              <a:off x="3099992" y="882464"/>
              <a:ext cx="332750" cy="340900"/>
              <a:chOff x="4640775" y="524900"/>
              <a:chExt cx="332750" cy="340900"/>
            </a:xfrm>
          </p:grpSpPr>
          <p:sp>
            <p:nvSpPr>
              <p:cNvPr id="48450" name="Google Shape;484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1" name="Google Shape;484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2" name="Google Shape;484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3" name="Google Shape;484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4" name="Google Shape;484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5" name="Google Shape;484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6" name="Google Shape;484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7" name="Google Shape;484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8" name="Google Shape;484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9" name="Google Shape;484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0" name="Google Shape;484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1" name="Google Shape;484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62" name="Google Shape;48462;p34"/>
            <p:cNvGrpSpPr/>
            <p:nvPr/>
          </p:nvGrpSpPr>
          <p:grpSpPr>
            <a:xfrm>
              <a:off x="3099992" y="1220477"/>
              <a:ext cx="332750" cy="340900"/>
              <a:chOff x="4640775" y="524900"/>
              <a:chExt cx="332750" cy="340900"/>
            </a:xfrm>
          </p:grpSpPr>
          <p:sp>
            <p:nvSpPr>
              <p:cNvPr id="48463" name="Google Shape;484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4" name="Google Shape;484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5" name="Google Shape;484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6" name="Google Shape;484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7" name="Google Shape;484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8" name="Google Shape;484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9" name="Google Shape;484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0" name="Google Shape;484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1" name="Google Shape;484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2" name="Google Shape;484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3" name="Google Shape;484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4" name="Google Shape;484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75" name="Google Shape;48475;p34"/>
            <p:cNvGrpSpPr/>
            <p:nvPr/>
          </p:nvGrpSpPr>
          <p:grpSpPr>
            <a:xfrm>
              <a:off x="3099992" y="1558491"/>
              <a:ext cx="332750" cy="340900"/>
              <a:chOff x="4640775" y="524900"/>
              <a:chExt cx="332750" cy="340900"/>
            </a:xfrm>
          </p:grpSpPr>
          <p:sp>
            <p:nvSpPr>
              <p:cNvPr id="48476" name="Google Shape;484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7" name="Google Shape;484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8" name="Google Shape;484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9" name="Google Shape;484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0" name="Google Shape;484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1" name="Google Shape;484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2" name="Google Shape;484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3" name="Google Shape;484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4" name="Google Shape;484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5" name="Google Shape;484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6" name="Google Shape;484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7" name="Google Shape;484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88" name="Google Shape;48488;p34"/>
            <p:cNvGrpSpPr/>
            <p:nvPr/>
          </p:nvGrpSpPr>
          <p:grpSpPr>
            <a:xfrm>
              <a:off x="3099992" y="1896505"/>
              <a:ext cx="332750" cy="340900"/>
              <a:chOff x="4640775" y="524900"/>
              <a:chExt cx="332750" cy="340900"/>
            </a:xfrm>
          </p:grpSpPr>
          <p:sp>
            <p:nvSpPr>
              <p:cNvPr id="48489" name="Google Shape;484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0" name="Google Shape;484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1" name="Google Shape;484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2" name="Google Shape;484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3" name="Google Shape;484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4" name="Google Shape;484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5" name="Google Shape;484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6" name="Google Shape;484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7" name="Google Shape;484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8" name="Google Shape;484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9" name="Google Shape;484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0" name="Google Shape;485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01" name="Google Shape;48501;p34"/>
            <p:cNvGrpSpPr/>
            <p:nvPr/>
          </p:nvGrpSpPr>
          <p:grpSpPr>
            <a:xfrm>
              <a:off x="3099992" y="2234518"/>
              <a:ext cx="332750" cy="340900"/>
              <a:chOff x="4640775" y="524900"/>
              <a:chExt cx="332750" cy="340900"/>
            </a:xfrm>
          </p:grpSpPr>
          <p:sp>
            <p:nvSpPr>
              <p:cNvPr id="48502" name="Google Shape;485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3" name="Google Shape;485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4" name="Google Shape;485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5" name="Google Shape;485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6" name="Google Shape;485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7" name="Google Shape;485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8" name="Google Shape;485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9" name="Google Shape;485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0" name="Google Shape;485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1" name="Google Shape;485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2" name="Google Shape;485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3" name="Google Shape;485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14" name="Google Shape;48514;p34"/>
            <p:cNvGrpSpPr/>
            <p:nvPr/>
          </p:nvGrpSpPr>
          <p:grpSpPr>
            <a:xfrm>
              <a:off x="3099992" y="2572532"/>
              <a:ext cx="332750" cy="340900"/>
              <a:chOff x="4640775" y="524900"/>
              <a:chExt cx="332750" cy="340900"/>
            </a:xfrm>
          </p:grpSpPr>
          <p:sp>
            <p:nvSpPr>
              <p:cNvPr id="48515" name="Google Shape;485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6" name="Google Shape;485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7" name="Google Shape;485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8" name="Google Shape;485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9" name="Google Shape;485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0" name="Google Shape;485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1" name="Google Shape;485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2" name="Google Shape;485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3" name="Google Shape;485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4" name="Google Shape;485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5" name="Google Shape;485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6" name="Google Shape;485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27" name="Google Shape;48527;p34"/>
            <p:cNvGrpSpPr/>
            <p:nvPr/>
          </p:nvGrpSpPr>
          <p:grpSpPr>
            <a:xfrm>
              <a:off x="3099992" y="2910545"/>
              <a:ext cx="332750" cy="340900"/>
              <a:chOff x="4640775" y="524900"/>
              <a:chExt cx="332750" cy="340900"/>
            </a:xfrm>
          </p:grpSpPr>
          <p:sp>
            <p:nvSpPr>
              <p:cNvPr id="48528" name="Google Shape;485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9" name="Google Shape;485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0" name="Google Shape;485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1" name="Google Shape;485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2" name="Google Shape;485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3" name="Google Shape;485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4" name="Google Shape;485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5" name="Google Shape;485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6" name="Google Shape;485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7" name="Google Shape;485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8" name="Google Shape;485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9" name="Google Shape;485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40" name="Google Shape;48540;p34"/>
            <p:cNvGrpSpPr/>
            <p:nvPr/>
          </p:nvGrpSpPr>
          <p:grpSpPr>
            <a:xfrm>
              <a:off x="3099992" y="3248559"/>
              <a:ext cx="332750" cy="340900"/>
              <a:chOff x="4640775" y="524900"/>
              <a:chExt cx="332750" cy="340900"/>
            </a:xfrm>
          </p:grpSpPr>
          <p:sp>
            <p:nvSpPr>
              <p:cNvPr id="48541" name="Google Shape;485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2" name="Google Shape;485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3" name="Google Shape;485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4" name="Google Shape;485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5" name="Google Shape;485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6" name="Google Shape;485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7" name="Google Shape;485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8" name="Google Shape;485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9" name="Google Shape;485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0" name="Google Shape;485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1" name="Google Shape;485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2" name="Google Shape;485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53" name="Google Shape;48553;p34"/>
            <p:cNvGrpSpPr/>
            <p:nvPr/>
          </p:nvGrpSpPr>
          <p:grpSpPr>
            <a:xfrm>
              <a:off x="3099992" y="3586573"/>
              <a:ext cx="332750" cy="340900"/>
              <a:chOff x="4640775" y="524900"/>
              <a:chExt cx="332750" cy="340900"/>
            </a:xfrm>
          </p:grpSpPr>
          <p:sp>
            <p:nvSpPr>
              <p:cNvPr id="48554" name="Google Shape;485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5" name="Google Shape;485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6" name="Google Shape;485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7" name="Google Shape;485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8" name="Google Shape;485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9" name="Google Shape;485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0" name="Google Shape;485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1" name="Google Shape;485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2" name="Google Shape;485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3" name="Google Shape;485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4" name="Google Shape;485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5" name="Google Shape;485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66" name="Google Shape;48566;p34"/>
            <p:cNvGrpSpPr/>
            <p:nvPr/>
          </p:nvGrpSpPr>
          <p:grpSpPr>
            <a:xfrm>
              <a:off x="3099992" y="4262600"/>
              <a:ext cx="332750" cy="340900"/>
              <a:chOff x="4640775" y="524900"/>
              <a:chExt cx="332750" cy="340900"/>
            </a:xfrm>
          </p:grpSpPr>
          <p:sp>
            <p:nvSpPr>
              <p:cNvPr id="48567" name="Google Shape;485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8" name="Google Shape;485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9" name="Google Shape;485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0" name="Google Shape;485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1" name="Google Shape;485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2" name="Google Shape;485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3" name="Google Shape;485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4" name="Google Shape;485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5" name="Google Shape;485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6" name="Google Shape;485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7" name="Google Shape;485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8" name="Google Shape;485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9" name="Google Shape;48579;p34"/>
            <p:cNvGrpSpPr/>
            <p:nvPr/>
          </p:nvGrpSpPr>
          <p:grpSpPr>
            <a:xfrm>
              <a:off x="3099992" y="3924586"/>
              <a:ext cx="332750" cy="340900"/>
              <a:chOff x="4640775" y="524900"/>
              <a:chExt cx="332750" cy="340900"/>
            </a:xfrm>
          </p:grpSpPr>
          <p:sp>
            <p:nvSpPr>
              <p:cNvPr id="48580" name="Google Shape;485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1" name="Google Shape;485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2" name="Google Shape;485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3" name="Google Shape;485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4" name="Google Shape;485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5" name="Google Shape;485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6" name="Google Shape;485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7" name="Google Shape;485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8" name="Google Shape;485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9" name="Google Shape;485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0" name="Google Shape;485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1" name="Google Shape;485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2" name="Google Shape;48592;p34"/>
            <p:cNvGrpSpPr/>
            <p:nvPr/>
          </p:nvGrpSpPr>
          <p:grpSpPr>
            <a:xfrm>
              <a:off x="2767242" y="544450"/>
              <a:ext cx="332750" cy="340900"/>
              <a:chOff x="4640775" y="524900"/>
              <a:chExt cx="332750" cy="340900"/>
            </a:xfrm>
          </p:grpSpPr>
          <p:sp>
            <p:nvSpPr>
              <p:cNvPr id="48593" name="Google Shape;485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4" name="Google Shape;485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5" name="Google Shape;485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6" name="Google Shape;485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7" name="Google Shape;485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8" name="Google Shape;485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9" name="Google Shape;485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0" name="Google Shape;486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1" name="Google Shape;486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2" name="Google Shape;486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3" name="Google Shape;486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4" name="Google Shape;486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05" name="Google Shape;48605;p34"/>
            <p:cNvGrpSpPr/>
            <p:nvPr/>
          </p:nvGrpSpPr>
          <p:grpSpPr>
            <a:xfrm>
              <a:off x="2767242" y="882464"/>
              <a:ext cx="332750" cy="340900"/>
              <a:chOff x="4640775" y="524900"/>
              <a:chExt cx="332750" cy="340900"/>
            </a:xfrm>
          </p:grpSpPr>
          <p:sp>
            <p:nvSpPr>
              <p:cNvPr id="48606" name="Google Shape;486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7" name="Google Shape;486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8" name="Google Shape;486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9" name="Google Shape;486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0" name="Google Shape;486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1" name="Google Shape;486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2" name="Google Shape;486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3" name="Google Shape;486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4" name="Google Shape;486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5" name="Google Shape;486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6" name="Google Shape;486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7" name="Google Shape;486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18" name="Google Shape;48618;p34"/>
            <p:cNvGrpSpPr/>
            <p:nvPr/>
          </p:nvGrpSpPr>
          <p:grpSpPr>
            <a:xfrm>
              <a:off x="2767242" y="1220477"/>
              <a:ext cx="332750" cy="340900"/>
              <a:chOff x="4640775" y="524900"/>
              <a:chExt cx="332750" cy="340900"/>
            </a:xfrm>
          </p:grpSpPr>
          <p:sp>
            <p:nvSpPr>
              <p:cNvPr id="48619" name="Google Shape;486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0" name="Google Shape;486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1" name="Google Shape;486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2" name="Google Shape;486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3" name="Google Shape;486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4" name="Google Shape;486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5" name="Google Shape;486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6" name="Google Shape;486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7" name="Google Shape;486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8" name="Google Shape;486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9" name="Google Shape;486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0" name="Google Shape;486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31" name="Google Shape;48631;p34"/>
            <p:cNvGrpSpPr/>
            <p:nvPr/>
          </p:nvGrpSpPr>
          <p:grpSpPr>
            <a:xfrm>
              <a:off x="2767242" y="1558491"/>
              <a:ext cx="332750" cy="340900"/>
              <a:chOff x="4640775" y="524900"/>
              <a:chExt cx="332750" cy="340900"/>
            </a:xfrm>
          </p:grpSpPr>
          <p:sp>
            <p:nvSpPr>
              <p:cNvPr id="48632" name="Google Shape;486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3" name="Google Shape;486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4" name="Google Shape;486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5" name="Google Shape;486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6" name="Google Shape;486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7" name="Google Shape;486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8" name="Google Shape;486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9" name="Google Shape;486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0" name="Google Shape;486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1" name="Google Shape;486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2" name="Google Shape;486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3" name="Google Shape;486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44" name="Google Shape;48644;p34"/>
            <p:cNvGrpSpPr/>
            <p:nvPr/>
          </p:nvGrpSpPr>
          <p:grpSpPr>
            <a:xfrm>
              <a:off x="2767242" y="1896505"/>
              <a:ext cx="332750" cy="340900"/>
              <a:chOff x="4640775" y="524900"/>
              <a:chExt cx="332750" cy="340900"/>
            </a:xfrm>
          </p:grpSpPr>
          <p:sp>
            <p:nvSpPr>
              <p:cNvPr id="48645" name="Google Shape;486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6" name="Google Shape;486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7" name="Google Shape;486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8" name="Google Shape;486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9" name="Google Shape;486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0" name="Google Shape;486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1" name="Google Shape;486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2" name="Google Shape;486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3" name="Google Shape;486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4" name="Google Shape;486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5" name="Google Shape;486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6" name="Google Shape;486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57" name="Google Shape;48657;p34"/>
            <p:cNvGrpSpPr/>
            <p:nvPr/>
          </p:nvGrpSpPr>
          <p:grpSpPr>
            <a:xfrm>
              <a:off x="2767242" y="2234518"/>
              <a:ext cx="332750" cy="340900"/>
              <a:chOff x="4640775" y="524900"/>
              <a:chExt cx="332750" cy="340900"/>
            </a:xfrm>
          </p:grpSpPr>
          <p:sp>
            <p:nvSpPr>
              <p:cNvPr id="48658" name="Google Shape;486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9" name="Google Shape;486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0" name="Google Shape;486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1" name="Google Shape;486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2" name="Google Shape;486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3" name="Google Shape;486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4" name="Google Shape;486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5" name="Google Shape;486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6" name="Google Shape;486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7" name="Google Shape;486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8" name="Google Shape;486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9" name="Google Shape;486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70" name="Google Shape;48670;p34"/>
            <p:cNvGrpSpPr/>
            <p:nvPr/>
          </p:nvGrpSpPr>
          <p:grpSpPr>
            <a:xfrm>
              <a:off x="2767242" y="2572532"/>
              <a:ext cx="332750" cy="340900"/>
              <a:chOff x="4640775" y="524900"/>
              <a:chExt cx="332750" cy="340900"/>
            </a:xfrm>
          </p:grpSpPr>
          <p:sp>
            <p:nvSpPr>
              <p:cNvPr id="48671" name="Google Shape;486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2" name="Google Shape;486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3" name="Google Shape;486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4" name="Google Shape;486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5" name="Google Shape;486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6" name="Google Shape;486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7" name="Google Shape;486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8" name="Google Shape;486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9" name="Google Shape;486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0" name="Google Shape;486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1" name="Google Shape;486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2" name="Google Shape;486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83" name="Google Shape;48683;p34"/>
            <p:cNvGrpSpPr/>
            <p:nvPr/>
          </p:nvGrpSpPr>
          <p:grpSpPr>
            <a:xfrm>
              <a:off x="2767242" y="2910545"/>
              <a:ext cx="332750" cy="340900"/>
              <a:chOff x="4640775" y="524900"/>
              <a:chExt cx="332750" cy="340900"/>
            </a:xfrm>
          </p:grpSpPr>
          <p:sp>
            <p:nvSpPr>
              <p:cNvPr id="48684" name="Google Shape;486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5" name="Google Shape;486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6" name="Google Shape;486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7" name="Google Shape;486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8" name="Google Shape;486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9" name="Google Shape;486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0" name="Google Shape;486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1" name="Google Shape;486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2" name="Google Shape;486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3" name="Google Shape;486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4" name="Google Shape;486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5" name="Google Shape;486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96" name="Google Shape;48696;p34"/>
            <p:cNvGrpSpPr/>
            <p:nvPr/>
          </p:nvGrpSpPr>
          <p:grpSpPr>
            <a:xfrm>
              <a:off x="2767242" y="3248559"/>
              <a:ext cx="332750" cy="340900"/>
              <a:chOff x="4640775" y="524900"/>
              <a:chExt cx="332750" cy="340900"/>
            </a:xfrm>
          </p:grpSpPr>
          <p:sp>
            <p:nvSpPr>
              <p:cNvPr id="48697" name="Google Shape;486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8" name="Google Shape;486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9" name="Google Shape;486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0" name="Google Shape;487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1" name="Google Shape;487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2" name="Google Shape;487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3" name="Google Shape;487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4" name="Google Shape;487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5" name="Google Shape;487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6" name="Google Shape;487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7" name="Google Shape;487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8" name="Google Shape;487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09" name="Google Shape;48709;p34"/>
            <p:cNvGrpSpPr/>
            <p:nvPr/>
          </p:nvGrpSpPr>
          <p:grpSpPr>
            <a:xfrm>
              <a:off x="2767242" y="3586573"/>
              <a:ext cx="332750" cy="340900"/>
              <a:chOff x="4640775" y="524900"/>
              <a:chExt cx="332750" cy="340900"/>
            </a:xfrm>
          </p:grpSpPr>
          <p:sp>
            <p:nvSpPr>
              <p:cNvPr id="48710" name="Google Shape;487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1" name="Google Shape;487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2" name="Google Shape;487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3" name="Google Shape;487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4" name="Google Shape;487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5" name="Google Shape;487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6" name="Google Shape;487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7" name="Google Shape;487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8" name="Google Shape;487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9" name="Google Shape;487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0" name="Google Shape;487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1" name="Google Shape;487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22" name="Google Shape;48722;p34"/>
            <p:cNvGrpSpPr/>
            <p:nvPr/>
          </p:nvGrpSpPr>
          <p:grpSpPr>
            <a:xfrm>
              <a:off x="2767242" y="4262600"/>
              <a:ext cx="332750" cy="340900"/>
              <a:chOff x="4640775" y="524900"/>
              <a:chExt cx="332750" cy="340900"/>
            </a:xfrm>
          </p:grpSpPr>
          <p:sp>
            <p:nvSpPr>
              <p:cNvPr id="48723" name="Google Shape;487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4" name="Google Shape;487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5" name="Google Shape;487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6" name="Google Shape;487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7" name="Google Shape;487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8" name="Google Shape;487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9" name="Google Shape;487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0" name="Google Shape;487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1" name="Google Shape;487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2" name="Google Shape;487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3" name="Google Shape;487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4" name="Google Shape;487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35" name="Google Shape;48735;p34"/>
            <p:cNvGrpSpPr/>
            <p:nvPr/>
          </p:nvGrpSpPr>
          <p:grpSpPr>
            <a:xfrm>
              <a:off x="2767242" y="3924586"/>
              <a:ext cx="332750" cy="340900"/>
              <a:chOff x="4640775" y="524900"/>
              <a:chExt cx="332750" cy="340900"/>
            </a:xfrm>
          </p:grpSpPr>
          <p:sp>
            <p:nvSpPr>
              <p:cNvPr id="48736" name="Google Shape;487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7" name="Google Shape;487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8" name="Google Shape;487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9" name="Google Shape;487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0" name="Google Shape;487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1" name="Google Shape;487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2" name="Google Shape;487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3" name="Google Shape;487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4" name="Google Shape;487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5" name="Google Shape;487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6" name="Google Shape;487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7" name="Google Shape;487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48" name="Google Shape;48748;p34"/>
            <p:cNvGrpSpPr/>
            <p:nvPr/>
          </p:nvGrpSpPr>
          <p:grpSpPr>
            <a:xfrm>
              <a:off x="2434492" y="544450"/>
              <a:ext cx="332750" cy="340900"/>
              <a:chOff x="4640775" y="524900"/>
              <a:chExt cx="332750" cy="340900"/>
            </a:xfrm>
          </p:grpSpPr>
          <p:sp>
            <p:nvSpPr>
              <p:cNvPr id="48749" name="Google Shape;487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0" name="Google Shape;487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1" name="Google Shape;487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2" name="Google Shape;487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3" name="Google Shape;487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4" name="Google Shape;487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5" name="Google Shape;487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6" name="Google Shape;487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7" name="Google Shape;487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8" name="Google Shape;487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9" name="Google Shape;487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0" name="Google Shape;487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61" name="Google Shape;48761;p34"/>
            <p:cNvGrpSpPr/>
            <p:nvPr/>
          </p:nvGrpSpPr>
          <p:grpSpPr>
            <a:xfrm>
              <a:off x="2434492" y="882464"/>
              <a:ext cx="332750" cy="340900"/>
              <a:chOff x="4640775" y="524900"/>
              <a:chExt cx="332750" cy="340900"/>
            </a:xfrm>
          </p:grpSpPr>
          <p:sp>
            <p:nvSpPr>
              <p:cNvPr id="48762" name="Google Shape;487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3" name="Google Shape;487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4" name="Google Shape;487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5" name="Google Shape;487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6" name="Google Shape;487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7" name="Google Shape;487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8" name="Google Shape;487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9" name="Google Shape;487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0" name="Google Shape;487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1" name="Google Shape;487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2" name="Google Shape;487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3" name="Google Shape;487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74" name="Google Shape;48774;p34"/>
            <p:cNvGrpSpPr/>
            <p:nvPr/>
          </p:nvGrpSpPr>
          <p:grpSpPr>
            <a:xfrm>
              <a:off x="2434492" y="1220477"/>
              <a:ext cx="332750" cy="340900"/>
              <a:chOff x="4640775" y="524900"/>
              <a:chExt cx="332750" cy="340900"/>
            </a:xfrm>
          </p:grpSpPr>
          <p:sp>
            <p:nvSpPr>
              <p:cNvPr id="48775" name="Google Shape;487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6" name="Google Shape;487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7" name="Google Shape;487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8" name="Google Shape;487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9" name="Google Shape;487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0" name="Google Shape;487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1" name="Google Shape;487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2" name="Google Shape;487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3" name="Google Shape;487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4" name="Google Shape;487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5" name="Google Shape;487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6" name="Google Shape;487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87" name="Google Shape;48787;p34"/>
            <p:cNvGrpSpPr/>
            <p:nvPr/>
          </p:nvGrpSpPr>
          <p:grpSpPr>
            <a:xfrm>
              <a:off x="2434492" y="1558491"/>
              <a:ext cx="332750" cy="340900"/>
              <a:chOff x="4640775" y="524900"/>
              <a:chExt cx="332750" cy="340900"/>
            </a:xfrm>
          </p:grpSpPr>
          <p:sp>
            <p:nvSpPr>
              <p:cNvPr id="48788" name="Google Shape;487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9" name="Google Shape;487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0" name="Google Shape;487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1" name="Google Shape;487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2" name="Google Shape;487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3" name="Google Shape;487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4" name="Google Shape;487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5" name="Google Shape;487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6" name="Google Shape;487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7" name="Google Shape;487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8" name="Google Shape;487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9" name="Google Shape;487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00" name="Google Shape;48800;p34"/>
            <p:cNvGrpSpPr/>
            <p:nvPr/>
          </p:nvGrpSpPr>
          <p:grpSpPr>
            <a:xfrm>
              <a:off x="2434492" y="1896505"/>
              <a:ext cx="332750" cy="340900"/>
              <a:chOff x="4640775" y="524900"/>
              <a:chExt cx="332750" cy="340900"/>
            </a:xfrm>
          </p:grpSpPr>
          <p:sp>
            <p:nvSpPr>
              <p:cNvPr id="48801" name="Google Shape;488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2" name="Google Shape;488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3" name="Google Shape;488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4" name="Google Shape;488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5" name="Google Shape;488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6" name="Google Shape;488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7" name="Google Shape;488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8" name="Google Shape;488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9" name="Google Shape;488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0" name="Google Shape;488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1" name="Google Shape;488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2" name="Google Shape;488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13" name="Google Shape;48813;p34"/>
            <p:cNvGrpSpPr/>
            <p:nvPr/>
          </p:nvGrpSpPr>
          <p:grpSpPr>
            <a:xfrm>
              <a:off x="2434492" y="2234518"/>
              <a:ext cx="332750" cy="340900"/>
              <a:chOff x="4640775" y="524900"/>
              <a:chExt cx="332750" cy="340900"/>
            </a:xfrm>
          </p:grpSpPr>
          <p:sp>
            <p:nvSpPr>
              <p:cNvPr id="48814" name="Google Shape;488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5" name="Google Shape;488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6" name="Google Shape;488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7" name="Google Shape;488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8" name="Google Shape;488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9" name="Google Shape;488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0" name="Google Shape;488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1" name="Google Shape;488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2" name="Google Shape;488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3" name="Google Shape;488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4" name="Google Shape;488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5" name="Google Shape;488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26" name="Google Shape;48826;p34"/>
            <p:cNvGrpSpPr/>
            <p:nvPr/>
          </p:nvGrpSpPr>
          <p:grpSpPr>
            <a:xfrm>
              <a:off x="2434492" y="2572532"/>
              <a:ext cx="332750" cy="340900"/>
              <a:chOff x="4640775" y="524900"/>
              <a:chExt cx="332750" cy="340900"/>
            </a:xfrm>
          </p:grpSpPr>
          <p:sp>
            <p:nvSpPr>
              <p:cNvPr id="48827" name="Google Shape;488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8" name="Google Shape;488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9" name="Google Shape;488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0" name="Google Shape;488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1" name="Google Shape;488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2" name="Google Shape;488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3" name="Google Shape;488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4" name="Google Shape;488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5" name="Google Shape;488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6" name="Google Shape;488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7" name="Google Shape;488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8" name="Google Shape;488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9" name="Google Shape;48839;p34"/>
            <p:cNvGrpSpPr/>
            <p:nvPr/>
          </p:nvGrpSpPr>
          <p:grpSpPr>
            <a:xfrm>
              <a:off x="2434492" y="2910545"/>
              <a:ext cx="332750" cy="340900"/>
              <a:chOff x="4640775" y="524900"/>
              <a:chExt cx="332750" cy="340900"/>
            </a:xfrm>
          </p:grpSpPr>
          <p:sp>
            <p:nvSpPr>
              <p:cNvPr id="48840" name="Google Shape;488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1" name="Google Shape;488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2" name="Google Shape;488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3" name="Google Shape;488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4" name="Google Shape;488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5" name="Google Shape;488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6" name="Google Shape;488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7" name="Google Shape;488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8" name="Google Shape;488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9" name="Google Shape;488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0" name="Google Shape;488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1" name="Google Shape;488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52" name="Google Shape;48852;p34"/>
            <p:cNvGrpSpPr/>
            <p:nvPr/>
          </p:nvGrpSpPr>
          <p:grpSpPr>
            <a:xfrm>
              <a:off x="2434492" y="3248559"/>
              <a:ext cx="332750" cy="340900"/>
              <a:chOff x="4640775" y="524900"/>
              <a:chExt cx="332750" cy="340900"/>
            </a:xfrm>
          </p:grpSpPr>
          <p:sp>
            <p:nvSpPr>
              <p:cNvPr id="48853" name="Google Shape;488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4" name="Google Shape;488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5" name="Google Shape;488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6" name="Google Shape;488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7" name="Google Shape;488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8" name="Google Shape;488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9" name="Google Shape;488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0" name="Google Shape;488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1" name="Google Shape;488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2" name="Google Shape;488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3" name="Google Shape;488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4" name="Google Shape;488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65" name="Google Shape;48865;p34"/>
            <p:cNvGrpSpPr/>
            <p:nvPr/>
          </p:nvGrpSpPr>
          <p:grpSpPr>
            <a:xfrm>
              <a:off x="2434492" y="3586573"/>
              <a:ext cx="332750" cy="340900"/>
              <a:chOff x="4640775" y="524900"/>
              <a:chExt cx="332750" cy="340900"/>
            </a:xfrm>
          </p:grpSpPr>
          <p:sp>
            <p:nvSpPr>
              <p:cNvPr id="48866" name="Google Shape;488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7" name="Google Shape;488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8" name="Google Shape;488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9" name="Google Shape;488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0" name="Google Shape;488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1" name="Google Shape;488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2" name="Google Shape;488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3" name="Google Shape;488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4" name="Google Shape;488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5" name="Google Shape;488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6" name="Google Shape;488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7" name="Google Shape;488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78" name="Google Shape;48878;p34"/>
            <p:cNvGrpSpPr/>
            <p:nvPr/>
          </p:nvGrpSpPr>
          <p:grpSpPr>
            <a:xfrm>
              <a:off x="2434492" y="4262600"/>
              <a:ext cx="332750" cy="340900"/>
              <a:chOff x="4640775" y="524900"/>
              <a:chExt cx="332750" cy="340900"/>
            </a:xfrm>
          </p:grpSpPr>
          <p:sp>
            <p:nvSpPr>
              <p:cNvPr id="48879" name="Google Shape;488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0" name="Google Shape;488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1" name="Google Shape;488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2" name="Google Shape;488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3" name="Google Shape;488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4" name="Google Shape;488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5" name="Google Shape;488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6" name="Google Shape;488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7" name="Google Shape;488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8" name="Google Shape;488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9" name="Google Shape;488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0" name="Google Shape;488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91" name="Google Shape;48891;p34"/>
            <p:cNvGrpSpPr/>
            <p:nvPr/>
          </p:nvGrpSpPr>
          <p:grpSpPr>
            <a:xfrm>
              <a:off x="2434492" y="3924586"/>
              <a:ext cx="332750" cy="340900"/>
              <a:chOff x="4640775" y="524900"/>
              <a:chExt cx="332750" cy="340900"/>
            </a:xfrm>
          </p:grpSpPr>
          <p:sp>
            <p:nvSpPr>
              <p:cNvPr id="48892" name="Google Shape;488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3" name="Google Shape;488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4" name="Google Shape;488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5" name="Google Shape;488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6" name="Google Shape;488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7" name="Google Shape;488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8" name="Google Shape;488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9" name="Google Shape;488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0" name="Google Shape;489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1" name="Google Shape;489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2" name="Google Shape;489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3" name="Google Shape;489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04" name="Google Shape;48904;p34"/>
            <p:cNvGrpSpPr/>
            <p:nvPr/>
          </p:nvGrpSpPr>
          <p:grpSpPr>
            <a:xfrm>
              <a:off x="2101742" y="544450"/>
              <a:ext cx="332750" cy="340900"/>
              <a:chOff x="4640775" y="524900"/>
              <a:chExt cx="332750" cy="340900"/>
            </a:xfrm>
          </p:grpSpPr>
          <p:sp>
            <p:nvSpPr>
              <p:cNvPr id="48905" name="Google Shape;489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6" name="Google Shape;489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7" name="Google Shape;489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8" name="Google Shape;489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9" name="Google Shape;489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0" name="Google Shape;489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1" name="Google Shape;489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2" name="Google Shape;489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3" name="Google Shape;489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4" name="Google Shape;489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5" name="Google Shape;489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6" name="Google Shape;489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17" name="Google Shape;48917;p34"/>
            <p:cNvGrpSpPr/>
            <p:nvPr/>
          </p:nvGrpSpPr>
          <p:grpSpPr>
            <a:xfrm>
              <a:off x="2101742" y="882464"/>
              <a:ext cx="332750" cy="340900"/>
              <a:chOff x="4640775" y="524900"/>
              <a:chExt cx="332750" cy="340900"/>
            </a:xfrm>
          </p:grpSpPr>
          <p:sp>
            <p:nvSpPr>
              <p:cNvPr id="48918" name="Google Shape;489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9" name="Google Shape;489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0" name="Google Shape;489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1" name="Google Shape;489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2" name="Google Shape;489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3" name="Google Shape;489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4" name="Google Shape;489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5" name="Google Shape;489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6" name="Google Shape;489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7" name="Google Shape;489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8" name="Google Shape;489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9" name="Google Shape;489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30" name="Google Shape;48930;p34"/>
            <p:cNvGrpSpPr/>
            <p:nvPr/>
          </p:nvGrpSpPr>
          <p:grpSpPr>
            <a:xfrm>
              <a:off x="2101742" y="1220477"/>
              <a:ext cx="332750" cy="340900"/>
              <a:chOff x="4640775" y="524900"/>
              <a:chExt cx="332750" cy="340900"/>
            </a:xfrm>
          </p:grpSpPr>
          <p:sp>
            <p:nvSpPr>
              <p:cNvPr id="48931" name="Google Shape;489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2" name="Google Shape;489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3" name="Google Shape;489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4" name="Google Shape;489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5" name="Google Shape;489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6" name="Google Shape;489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7" name="Google Shape;489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8" name="Google Shape;489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9" name="Google Shape;489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0" name="Google Shape;489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1" name="Google Shape;489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2" name="Google Shape;489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43" name="Google Shape;48943;p34"/>
            <p:cNvGrpSpPr/>
            <p:nvPr/>
          </p:nvGrpSpPr>
          <p:grpSpPr>
            <a:xfrm>
              <a:off x="2101742" y="1558491"/>
              <a:ext cx="332750" cy="340900"/>
              <a:chOff x="4640775" y="524900"/>
              <a:chExt cx="332750" cy="340900"/>
            </a:xfrm>
          </p:grpSpPr>
          <p:sp>
            <p:nvSpPr>
              <p:cNvPr id="48944" name="Google Shape;489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5" name="Google Shape;489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6" name="Google Shape;489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7" name="Google Shape;489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8" name="Google Shape;489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9" name="Google Shape;489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0" name="Google Shape;489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1" name="Google Shape;489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2" name="Google Shape;489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3" name="Google Shape;489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4" name="Google Shape;489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5" name="Google Shape;489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56" name="Google Shape;48956;p34"/>
            <p:cNvGrpSpPr/>
            <p:nvPr/>
          </p:nvGrpSpPr>
          <p:grpSpPr>
            <a:xfrm>
              <a:off x="2101742" y="1896505"/>
              <a:ext cx="332750" cy="340900"/>
              <a:chOff x="4640775" y="524900"/>
              <a:chExt cx="332750" cy="340900"/>
            </a:xfrm>
          </p:grpSpPr>
          <p:sp>
            <p:nvSpPr>
              <p:cNvPr id="48957" name="Google Shape;489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8" name="Google Shape;489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9" name="Google Shape;489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0" name="Google Shape;489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1" name="Google Shape;489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2" name="Google Shape;489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3" name="Google Shape;489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4" name="Google Shape;489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5" name="Google Shape;489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6" name="Google Shape;489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7" name="Google Shape;489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8" name="Google Shape;489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69" name="Google Shape;48969;p34"/>
            <p:cNvGrpSpPr/>
            <p:nvPr/>
          </p:nvGrpSpPr>
          <p:grpSpPr>
            <a:xfrm>
              <a:off x="2101742" y="2234518"/>
              <a:ext cx="332750" cy="340900"/>
              <a:chOff x="4640775" y="524900"/>
              <a:chExt cx="332750" cy="340900"/>
            </a:xfrm>
          </p:grpSpPr>
          <p:sp>
            <p:nvSpPr>
              <p:cNvPr id="48970" name="Google Shape;489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1" name="Google Shape;489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2" name="Google Shape;489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3" name="Google Shape;489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4" name="Google Shape;489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5" name="Google Shape;489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6" name="Google Shape;489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7" name="Google Shape;489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8" name="Google Shape;489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9" name="Google Shape;489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0" name="Google Shape;489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1" name="Google Shape;489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82" name="Google Shape;48982;p34"/>
            <p:cNvGrpSpPr/>
            <p:nvPr/>
          </p:nvGrpSpPr>
          <p:grpSpPr>
            <a:xfrm>
              <a:off x="2101742" y="2572532"/>
              <a:ext cx="332750" cy="340900"/>
              <a:chOff x="4640775" y="524900"/>
              <a:chExt cx="332750" cy="340900"/>
            </a:xfrm>
          </p:grpSpPr>
          <p:sp>
            <p:nvSpPr>
              <p:cNvPr id="48983" name="Google Shape;489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4" name="Google Shape;489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5" name="Google Shape;489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6" name="Google Shape;489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7" name="Google Shape;489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8" name="Google Shape;489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9" name="Google Shape;489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0" name="Google Shape;489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1" name="Google Shape;489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2" name="Google Shape;489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3" name="Google Shape;489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4" name="Google Shape;489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95" name="Google Shape;48995;p34"/>
            <p:cNvGrpSpPr/>
            <p:nvPr/>
          </p:nvGrpSpPr>
          <p:grpSpPr>
            <a:xfrm>
              <a:off x="2101742" y="2910545"/>
              <a:ext cx="332750" cy="340900"/>
              <a:chOff x="4640775" y="524900"/>
              <a:chExt cx="332750" cy="340900"/>
            </a:xfrm>
          </p:grpSpPr>
          <p:sp>
            <p:nvSpPr>
              <p:cNvPr id="48996" name="Google Shape;489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7" name="Google Shape;489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8" name="Google Shape;489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9" name="Google Shape;489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0" name="Google Shape;490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1" name="Google Shape;490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2" name="Google Shape;490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3" name="Google Shape;490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4" name="Google Shape;490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5" name="Google Shape;490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6" name="Google Shape;490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7" name="Google Shape;490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8" name="Google Shape;49008;p34"/>
            <p:cNvGrpSpPr/>
            <p:nvPr/>
          </p:nvGrpSpPr>
          <p:grpSpPr>
            <a:xfrm>
              <a:off x="2101742" y="3248559"/>
              <a:ext cx="332750" cy="340900"/>
              <a:chOff x="4640775" y="524900"/>
              <a:chExt cx="332750" cy="340900"/>
            </a:xfrm>
          </p:grpSpPr>
          <p:sp>
            <p:nvSpPr>
              <p:cNvPr id="49009" name="Google Shape;490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0" name="Google Shape;490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1" name="Google Shape;490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2" name="Google Shape;490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3" name="Google Shape;490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4" name="Google Shape;490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5" name="Google Shape;490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6" name="Google Shape;490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7" name="Google Shape;490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8" name="Google Shape;490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9" name="Google Shape;490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0" name="Google Shape;490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21" name="Google Shape;49021;p34"/>
            <p:cNvGrpSpPr/>
            <p:nvPr/>
          </p:nvGrpSpPr>
          <p:grpSpPr>
            <a:xfrm>
              <a:off x="2101742" y="3586573"/>
              <a:ext cx="332750" cy="340900"/>
              <a:chOff x="4640775" y="524900"/>
              <a:chExt cx="332750" cy="340900"/>
            </a:xfrm>
          </p:grpSpPr>
          <p:sp>
            <p:nvSpPr>
              <p:cNvPr id="49022" name="Google Shape;490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3" name="Google Shape;490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4" name="Google Shape;490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5" name="Google Shape;490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6" name="Google Shape;490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7" name="Google Shape;490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8" name="Google Shape;490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9" name="Google Shape;490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0" name="Google Shape;490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1" name="Google Shape;490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2" name="Google Shape;490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3" name="Google Shape;490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34" name="Google Shape;49034;p34"/>
            <p:cNvGrpSpPr/>
            <p:nvPr/>
          </p:nvGrpSpPr>
          <p:grpSpPr>
            <a:xfrm>
              <a:off x="2101742" y="4262600"/>
              <a:ext cx="332750" cy="340900"/>
              <a:chOff x="4640775" y="524900"/>
              <a:chExt cx="332750" cy="340900"/>
            </a:xfrm>
          </p:grpSpPr>
          <p:sp>
            <p:nvSpPr>
              <p:cNvPr id="49035" name="Google Shape;490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6" name="Google Shape;490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7" name="Google Shape;490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8" name="Google Shape;490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9" name="Google Shape;490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0" name="Google Shape;490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1" name="Google Shape;490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2" name="Google Shape;490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3" name="Google Shape;490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4" name="Google Shape;490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5" name="Google Shape;490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6" name="Google Shape;490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47" name="Google Shape;49047;p34"/>
            <p:cNvGrpSpPr/>
            <p:nvPr/>
          </p:nvGrpSpPr>
          <p:grpSpPr>
            <a:xfrm>
              <a:off x="2101742" y="3924586"/>
              <a:ext cx="332750" cy="340900"/>
              <a:chOff x="4640775" y="524900"/>
              <a:chExt cx="332750" cy="340900"/>
            </a:xfrm>
          </p:grpSpPr>
          <p:sp>
            <p:nvSpPr>
              <p:cNvPr id="49048" name="Google Shape;490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9" name="Google Shape;490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0" name="Google Shape;490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1" name="Google Shape;490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2" name="Google Shape;490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3" name="Google Shape;490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4" name="Google Shape;490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5" name="Google Shape;490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6" name="Google Shape;490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7" name="Google Shape;490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8" name="Google Shape;490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9" name="Google Shape;490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60" name="Google Shape;49060;p34"/>
            <p:cNvGrpSpPr/>
            <p:nvPr/>
          </p:nvGrpSpPr>
          <p:grpSpPr>
            <a:xfrm>
              <a:off x="1768992" y="544450"/>
              <a:ext cx="332750" cy="340900"/>
              <a:chOff x="4640775" y="524900"/>
              <a:chExt cx="332750" cy="340900"/>
            </a:xfrm>
          </p:grpSpPr>
          <p:sp>
            <p:nvSpPr>
              <p:cNvPr id="49061" name="Google Shape;490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2" name="Google Shape;490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3" name="Google Shape;490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4" name="Google Shape;490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5" name="Google Shape;490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6" name="Google Shape;490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7" name="Google Shape;490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8" name="Google Shape;490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9" name="Google Shape;490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0" name="Google Shape;490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1" name="Google Shape;490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2" name="Google Shape;490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73" name="Google Shape;49073;p34"/>
            <p:cNvGrpSpPr/>
            <p:nvPr/>
          </p:nvGrpSpPr>
          <p:grpSpPr>
            <a:xfrm>
              <a:off x="1768992" y="882464"/>
              <a:ext cx="332750" cy="340900"/>
              <a:chOff x="4640775" y="524900"/>
              <a:chExt cx="332750" cy="340900"/>
            </a:xfrm>
          </p:grpSpPr>
          <p:sp>
            <p:nvSpPr>
              <p:cNvPr id="49074" name="Google Shape;490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5" name="Google Shape;490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6" name="Google Shape;490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7" name="Google Shape;490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8" name="Google Shape;490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9" name="Google Shape;490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0" name="Google Shape;490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1" name="Google Shape;490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2" name="Google Shape;490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3" name="Google Shape;490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4" name="Google Shape;490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5" name="Google Shape;490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86" name="Google Shape;49086;p34"/>
            <p:cNvGrpSpPr/>
            <p:nvPr/>
          </p:nvGrpSpPr>
          <p:grpSpPr>
            <a:xfrm>
              <a:off x="1768992" y="1220477"/>
              <a:ext cx="332750" cy="340900"/>
              <a:chOff x="4640775" y="524900"/>
              <a:chExt cx="332750" cy="340900"/>
            </a:xfrm>
          </p:grpSpPr>
          <p:sp>
            <p:nvSpPr>
              <p:cNvPr id="49087" name="Google Shape;490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8" name="Google Shape;490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9" name="Google Shape;490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0" name="Google Shape;490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1" name="Google Shape;490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2" name="Google Shape;490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3" name="Google Shape;490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4" name="Google Shape;490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5" name="Google Shape;490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6" name="Google Shape;490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7" name="Google Shape;490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8" name="Google Shape;490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9" name="Google Shape;49099;p34"/>
            <p:cNvGrpSpPr/>
            <p:nvPr/>
          </p:nvGrpSpPr>
          <p:grpSpPr>
            <a:xfrm>
              <a:off x="1768992" y="1558491"/>
              <a:ext cx="332750" cy="340900"/>
              <a:chOff x="4640775" y="524900"/>
              <a:chExt cx="332750" cy="340900"/>
            </a:xfrm>
          </p:grpSpPr>
          <p:sp>
            <p:nvSpPr>
              <p:cNvPr id="49100" name="Google Shape;491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1" name="Google Shape;491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2" name="Google Shape;491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3" name="Google Shape;491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4" name="Google Shape;491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5" name="Google Shape;491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6" name="Google Shape;491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7" name="Google Shape;491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8" name="Google Shape;491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9" name="Google Shape;491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0" name="Google Shape;491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1" name="Google Shape;491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12" name="Google Shape;49112;p34"/>
            <p:cNvGrpSpPr/>
            <p:nvPr/>
          </p:nvGrpSpPr>
          <p:grpSpPr>
            <a:xfrm>
              <a:off x="1768992" y="1896505"/>
              <a:ext cx="332750" cy="340900"/>
              <a:chOff x="4640775" y="524900"/>
              <a:chExt cx="332750" cy="340900"/>
            </a:xfrm>
          </p:grpSpPr>
          <p:sp>
            <p:nvSpPr>
              <p:cNvPr id="49113" name="Google Shape;491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4" name="Google Shape;491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5" name="Google Shape;491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6" name="Google Shape;491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7" name="Google Shape;491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8" name="Google Shape;491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9" name="Google Shape;491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0" name="Google Shape;491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1" name="Google Shape;491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2" name="Google Shape;491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3" name="Google Shape;491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4" name="Google Shape;491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25" name="Google Shape;49125;p34"/>
            <p:cNvGrpSpPr/>
            <p:nvPr/>
          </p:nvGrpSpPr>
          <p:grpSpPr>
            <a:xfrm>
              <a:off x="1768992" y="2234518"/>
              <a:ext cx="332750" cy="340900"/>
              <a:chOff x="4640775" y="524900"/>
              <a:chExt cx="332750" cy="340900"/>
            </a:xfrm>
          </p:grpSpPr>
          <p:sp>
            <p:nvSpPr>
              <p:cNvPr id="49126" name="Google Shape;491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7" name="Google Shape;491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8" name="Google Shape;491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9" name="Google Shape;491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0" name="Google Shape;491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1" name="Google Shape;491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2" name="Google Shape;491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3" name="Google Shape;491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4" name="Google Shape;491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5" name="Google Shape;491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6" name="Google Shape;491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7" name="Google Shape;491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38" name="Google Shape;49138;p34"/>
            <p:cNvGrpSpPr/>
            <p:nvPr/>
          </p:nvGrpSpPr>
          <p:grpSpPr>
            <a:xfrm>
              <a:off x="1768992" y="2572532"/>
              <a:ext cx="332750" cy="340900"/>
              <a:chOff x="4640775" y="524900"/>
              <a:chExt cx="332750" cy="340900"/>
            </a:xfrm>
          </p:grpSpPr>
          <p:sp>
            <p:nvSpPr>
              <p:cNvPr id="49139" name="Google Shape;491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0" name="Google Shape;491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1" name="Google Shape;491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2" name="Google Shape;491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3" name="Google Shape;491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4" name="Google Shape;491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5" name="Google Shape;491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6" name="Google Shape;491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7" name="Google Shape;491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8" name="Google Shape;491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9" name="Google Shape;491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0" name="Google Shape;491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51" name="Google Shape;49151;p34"/>
            <p:cNvGrpSpPr/>
            <p:nvPr/>
          </p:nvGrpSpPr>
          <p:grpSpPr>
            <a:xfrm>
              <a:off x="1768992" y="2910545"/>
              <a:ext cx="332750" cy="340900"/>
              <a:chOff x="4640775" y="524900"/>
              <a:chExt cx="332750" cy="340900"/>
            </a:xfrm>
          </p:grpSpPr>
          <p:sp>
            <p:nvSpPr>
              <p:cNvPr id="49152" name="Google Shape;491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3" name="Google Shape;491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4" name="Google Shape;491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5" name="Google Shape;491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6" name="Google Shape;491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7" name="Google Shape;491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8" name="Google Shape;491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9" name="Google Shape;491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0" name="Google Shape;491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1" name="Google Shape;491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2" name="Google Shape;491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3" name="Google Shape;491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64" name="Google Shape;49164;p34"/>
            <p:cNvGrpSpPr/>
            <p:nvPr/>
          </p:nvGrpSpPr>
          <p:grpSpPr>
            <a:xfrm>
              <a:off x="1768992" y="3248559"/>
              <a:ext cx="332750" cy="340900"/>
              <a:chOff x="4640775" y="524900"/>
              <a:chExt cx="332750" cy="340900"/>
            </a:xfrm>
          </p:grpSpPr>
          <p:sp>
            <p:nvSpPr>
              <p:cNvPr id="49165" name="Google Shape;491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6" name="Google Shape;491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7" name="Google Shape;491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8" name="Google Shape;491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9" name="Google Shape;491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0" name="Google Shape;491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1" name="Google Shape;491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2" name="Google Shape;491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3" name="Google Shape;491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4" name="Google Shape;491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5" name="Google Shape;491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6" name="Google Shape;491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77" name="Google Shape;49177;p34"/>
            <p:cNvGrpSpPr/>
            <p:nvPr/>
          </p:nvGrpSpPr>
          <p:grpSpPr>
            <a:xfrm>
              <a:off x="1768992" y="3586573"/>
              <a:ext cx="332750" cy="340900"/>
              <a:chOff x="4640775" y="524900"/>
              <a:chExt cx="332750" cy="340900"/>
            </a:xfrm>
          </p:grpSpPr>
          <p:sp>
            <p:nvSpPr>
              <p:cNvPr id="49178" name="Google Shape;491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9" name="Google Shape;491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0" name="Google Shape;491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1" name="Google Shape;491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2" name="Google Shape;491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3" name="Google Shape;491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4" name="Google Shape;491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5" name="Google Shape;491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6" name="Google Shape;491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7" name="Google Shape;491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8" name="Google Shape;491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9" name="Google Shape;491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90" name="Google Shape;49190;p34"/>
            <p:cNvGrpSpPr/>
            <p:nvPr/>
          </p:nvGrpSpPr>
          <p:grpSpPr>
            <a:xfrm>
              <a:off x="1768992" y="4262600"/>
              <a:ext cx="332750" cy="340900"/>
              <a:chOff x="4640775" y="524900"/>
              <a:chExt cx="332750" cy="340900"/>
            </a:xfrm>
          </p:grpSpPr>
          <p:sp>
            <p:nvSpPr>
              <p:cNvPr id="49191" name="Google Shape;491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2" name="Google Shape;491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3" name="Google Shape;491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4" name="Google Shape;491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5" name="Google Shape;491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6" name="Google Shape;491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7" name="Google Shape;491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8" name="Google Shape;491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9" name="Google Shape;491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0" name="Google Shape;492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1" name="Google Shape;492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2" name="Google Shape;492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03" name="Google Shape;49203;p34"/>
            <p:cNvGrpSpPr/>
            <p:nvPr/>
          </p:nvGrpSpPr>
          <p:grpSpPr>
            <a:xfrm>
              <a:off x="1768992" y="3924586"/>
              <a:ext cx="332750" cy="340900"/>
              <a:chOff x="4640775" y="524900"/>
              <a:chExt cx="332750" cy="340900"/>
            </a:xfrm>
          </p:grpSpPr>
          <p:sp>
            <p:nvSpPr>
              <p:cNvPr id="49204" name="Google Shape;492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5" name="Google Shape;492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6" name="Google Shape;492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7" name="Google Shape;492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8" name="Google Shape;492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9" name="Google Shape;492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0" name="Google Shape;492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1" name="Google Shape;492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2" name="Google Shape;492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3" name="Google Shape;492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4" name="Google Shape;492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5" name="Google Shape;492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6" name="Google Shape;49216;p34"/>
            <p:cNvGrpSpPr/>
            <p:nvPr/>
          </p:nvGrpSpPr>
          <p:grpSpPr>
            <a:xfrm>
              <a:off x="1436242" y="544450"/>
              <a:ext cx="332750" cy="340900"/>
              <a:chOff x="4640775" y="524900"/>
              <a:chExt cx="332750" cy="340900"/>
            </a:xfrm>
          </p:grpSpPr>
          <p:sp>
            <p:nvSpPr>
              <p:cNvPr id="49217" name="Google Shape;492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8" name="Google Shape;492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9" name="Google Shape;492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0" name="Google Shape;492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1" name="Google Shape;492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2" name="Google Shape;492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3" name="Google Shape;492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4" name="Google Shape;492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5" name="Google Shape;492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6" name="Google Shape;492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7" name="Google Shape;492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8" name="Google Shape;492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29" name="Google Shape;49229;p34"/>
            <p:cNvGrpSpPr/>
            <p:nvPr/>
          </p:nvGrpSpPr>
          <p:grpSpPr>
            <a:xfrm>
              <a:off x="1436242" y="882464"/>
              <a:ext cx="332750" cy="340900"/>
              <a:chOff x="4640775" y="524900"/>
              <a:chExt cx="332750" cy="340900"/>
            </a:xfrm>
          </p:grpSpPr>
          <p:sp>
            <p:nvSpPr>
              <p:cNvPr id="49230" name="Google Shape;492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1" name="Google Shape;492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2" name="Google Shape;492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3" name="Google Shape;492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4" name="Google Shape;492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5" name="Google Shape;492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6" name="Google Shape;492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7" name="Google Shape;492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8" name="Google Shape;492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9" name="Google Shape;492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0" name="Google Shape;492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1" name="Google Shape;492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42" name="Google Shape;49242;p34"/>
            <p:cNvGrpSpPr/>
            <p:nvPr/>
          </p:nvGrpSpPr>
          <p:grpSpPr>
            <a:xfrm>
              <a:off x="1436242" y="1220477"/>
              <a:ext cx="332750" cy="340900"/>
              <a:chOff x="4640775" y="524900"/>
              <a:chExt cx="332750" cy="340900"/>
            </a:xfrm>
          </p:grpSpPr>
          <p:sp>
            <p:nvSpPr>
              <p:cNvPr id="49243" name="Google Shape;492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4" name="Google Shape;492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5" name="Google Shape;492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6" name="Google Shape;492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7" name="Google Shape;492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8" name="Google Shape;492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9" name="Google Shape;492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0" name="Google Shape;492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1" name="Google Shape;492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2" name="Google Shape;492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3" name="Google Shape;492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4" name="Google Shape;492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55" name="Google Shape;49255;p34"/>
            <p:cNvGrpSpPr/>
            <p:nvPr/>
          </p:nvGrpSpPr>
          <p:grpSpPr>
            <a:xfrm>
              <a:off x="1436242" y="1558491"/>
              <a:ext cx="332750" cy="340900"/>
              <a:chOff x="4640775" y="524900"/>
              <a:chExt cx="332750" cy="340900"/>
            </a:xfrm>
          </p:grpSpPr>
          <p:sp>
            <p:nvSpPr>
              <p:cNvPr id="49256" name="Google Shape;492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7" name="Google Shape;492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8" name="Google Shape;492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9" name="Google Shape;492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0" name="Google Shape;492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1" name="Google Shape;492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2" name="Google Shape;492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3" name="Google Shape;492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4" name="Google Shape;492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5" name="Google Shape;492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6" name="Google Shape;492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7" name="Google Shape;492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68" name="Google Shape;49268;p34"/>
            <p:cNvGrpSpPr/>
            <p:nvPr/>
          </p:nvGrpSpPr>
          <p:grpSpPr>
            <a:xfrm>
              <a:off x="1436242" y="1896505"/>
              <a:ext cx="332750" cy="340900"/>
              <a:chOff x="4640775" y="524900"/>
              <a:chExt cx="332750" cy="340900"/>
            </a:xfrm>
          </p:grpSpPr>
          <p:sp>
            <p:nvSpPr>
              <p:cNvPr id="49269" name="Google Shape;492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0" name="Google Shape;492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1" name="Google Shape;492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2" name="Google Shape;492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3" name="Google Shape;492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4" name="Google Shape;492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5" name="Google Shape;492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6" name="Google Shape;492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7" name="Google Shape;492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8" name="Google Shape;492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9" name="Google Shape;492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0" name="Google Shape;492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81" name="Google Shape;49281;p34"/>
            <p:cNvGrpSpPr/>
            <p:nvPr/>
          </p:nvGrpSpPr>
          <p:grpSpPr>
            <a:xfrm>
              <a:off x="1436242" y="2234518"/>
              <a:ext cx="332750" cy="340900"/>
              <a:chOff x="4640775" y="524900"/>
              <a:chExt cx="332750" cy="340900"/>
            </a:xfrm>
          </p:grpSpPr>
          <p:sp>
            <p:nvSpPr>
              <p:cNvPr id="49282" name="Google Shape;492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3" name="Google Shape;492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4" name="Google Shape;492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5" name="Google Shape;492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6" name="Google Shape;492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7" name="Google Shape;492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8" name="Google Shape;492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9" name="Google Shape;492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0" name="Google Shape;492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1" name="Google Shape;492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2" name="Google Shape;492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3" name="Google Shape;492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94" name="Google Shape;49294;p34"/>
            <p:cNvGrpSpPr/>
            <p:nvPr/>
          </p:nvGrpSpPr>
          <p:grpSpPr>
            <a:xfrm>
              <a:off x="1436242" y="2572532"/>
              <a:ext cx="332750" cy="340900"/>
              <a:chOff x="4640775" y="524900"/>
              <a:chExt cx="332750" cy="340900"/>
            </a:xfrm>
          </p:grpSpPr>
          <p:sp>
            <p:nvSpPr>
              <p:cNvPr id="49295" name="Google Shape;492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6" name="Google Shape;492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7" name="Google Shape;492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8" name="Google Shape;492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9" name="Google Shape;492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0" name="Google Shape;493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1" name="Google Shape;493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2" name="Google Shape;493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3" name="Google Shape;493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4" name="Google Shape;493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5" name="Google Shape;493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6" name="Google Shape;493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07" name="Google Shape;49307;p34"/>
            <p:cNvGrpSpPr/>
            <p:nvPr/>
          </p:nvGrpSpPr>
          <p:grpSpPr>
            <a:xfrm>
              <a:off x="1436242" y="2910545"/>
              <a:ext cx="332750" cy="340900"/>
              <a:chOff x="4640775" y="524900"/>
              <a:chExt cx="332750" cy="340900"/>
            </a:xfrm>
          </p:grpSpPr>
          <p:sp>
            <p:nvSpPr>
              <p:cNvPr id="49308" name="Google Shape;493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9" name="Google Shape;493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0" name="Google Shape;493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1" name="Google Shape;493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2" name="Google Shape;493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3" name="Google Shape;493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4" name="Google Shape;493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5" name="Google Shape;493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6" name="Google Shape;493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7" name="Google Shape;493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8" name="Google Shape;493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9" name="Google Shape;493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20" name="Google Shape;49320;p34"/>
            <p:cNvGrpSpPr/>
            <p:nvPr/>
          </p:nvGrpSpPr>
          <p:grpSpPr>
            <a:xfrm>
              <a:off x="1436242" y="3248559"/>
              <a:ext cx="332750" cy="340900"/>
              <a:chOff x="4640775" y="524900"/>
              <a:chExt cx="332750" cy="340900"/>
            </a:xfrm>
          </p:grpSpPr>
          <p:sp>
            <p:nvSpPr>
              <p:cNvPr id="49321" name="Google Shape;493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2" name="Google Shape;493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3" name="Google Shape;493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4" name="Google Shape;493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5" name="Google Shape;493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6" name="Google Shape;493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7" name="Google Shape;493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8" name="Google Shape;493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9" name="Google Shape;493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0" name="Google Shape;493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1" name="Google Shape;493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2" name="Google Shape;493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33" name="Google Shape;49333;p34"/>
            <p:cNvGrpSpPr/>
            <p:nvPr/>
          </p:nvGrpSpPr>
          <p:grpSpPr>
            <a:xfrm>
              <a:off x="1436242" y="3586573"/>
              <a:ext cx="332750" cy="340900"/>
              <a:chOff x="4640775" y="524900"/>
              <a:chExt cx="332750" cy="340900"/>
            </a:xfrm>
          </p:grpSpPr>
          <p:sp>
            <p:nvSpPr>
              <p:cNvPr id="49334" name="Google Shape;493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5" name="Google Shape;493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6" name="Google Shape;493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7" name="Google Shape;493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8" name="Google Shape;493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9" name="Google Shape;493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0" name="Google Shape;493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1" name="Google Shape;493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2" name="Google Shape;493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3" name="Google Shape;493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4" name="Google Shape;493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5" name="Google Shape;493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46" name="Google Shape;49346;p34"/>
            <p:cNvGrpSpPr/>
            <p:nvPr/>
          </p:nvGrpSpPr>
          <p:grpSpPr>
            <a:xfrm>
              <a:off x="1436242" y="4262600"/>
              <a:ext cx="332750" cy="340900"/>
              <a:chOff x="4640775" y="524900"/>
              <a:chExt cx="332750" cy="340900"/>
            </a:xfrm>
          </p:grpSpPr>
          <p:sp>
            <p:nvSpPr>
              <p:cNvPr id="49347" name="Google Shape;493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8" name="Google Shape;493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9" name="Google Shape;493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0" name="Google Shape;493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1" name="Google Shape;493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2" name="Google Shape;493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3" name="Google Shape;493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4" name="Google Shape;493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5" name="Google Shape;493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6" name="Google Shape;493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7" name="Google Shape;493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8" name="Google Shape;493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9" name="Google Shape;49359;p34"/>
            <p:cNvGrpSpPr/>
            <p:nvPr/>
          </p:nvGrpSpPr>
          <p:grpSpPr>
            <a:xfrm>
              <a:off x="1436242" y="3924586"/>
              <a:ext cx="332750" cy="340900"/>
              <a:chOff x="4640775" y="524900"/>
              <a:chExt cx="332750" cy="340900"/>
            </a:xfrm>
          </p:grpSpPr>
          <p:sp>
            <p:nvSpPr>
              <p:cNvPr id="49360" name="Google Shape;493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1" name="Google Shape;493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2" name="Google Shape;493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3" name="Google Shape;493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4" name="Google Shape;493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5" name="Google Shape;493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6" name="Google Shape;493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7" name="Google Shape;493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8" name="Google Shape;493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9" name="Google Shape;493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0" name="Google Shape;493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1" name="Google Shape;493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72" name="Google Shape;49372;p34"/>
            <p:cNvGrpSpPr/>
            <p:nvPr/>
          </p:nvGrpSpPr>
          <p:grpSpPr>
            <a:xfrm>
              <a:off x="1103492" y="544450"/>
              <a:ext cx="332750" cy="340900"/>
              <a:chOff x="4640775" y="524900"/>
              <a:chExt cx="332750" cy="340900"/>
            </a:xfrm>
          </p:grpSpPr>
          <p:sp>
            <p:nvSpPr>
              <p:cNvPr id="49373" name="Google Shape;493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4" name="Google Shape;493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5" name="Google Shape;493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6" name="Google Shape;493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7" name="Google Shape;493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8" name="Google Shape;493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9" name="Google Shape;493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0" name="Google Shape;493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1" name="Google Shape;493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2" name="Google Shape;493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3" name="Google Shape;493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4" name="Google Shape;493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85" name="Google Shape;49385;p34"/>
            <p:cNvGrpSpPr/>
            <p:nvPr/>
          </p:nvGrpSpPr>
          <p:grpSpPr>
            <a:xfrm>
              <a:off x="1103492" y="882464"/>
              <a:ext cx="332750" cy="340900"/>
              <a:chOff x="4640775" y="524900"/>
              <a:chExt cx="332750" cy="340900"/>
            </a:xfrm>
          </p:grpSpPr>
          <p:sp>
            <p:nvSpPr>
              <p:cNvPr id="49386" name="Google Shape;493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7" name="Google Shape;493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8" name="Google Shape;493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9" name="Google Shape;493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0" name="Google Shape;493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1" name="Google Shape;493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2" name="Google Shape;493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3" name="Google Shape;493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4" name="Google Shape;493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5" name="Google Shape;493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6" name="Google Shape;493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7" name="Google Shape;493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98" name="Google Shape;49398;p34"/>
            <p:cNvGrpSpPr/>
            <p:nvPr/>
          </p:nvGrpSpPr>
          <p:grpSpPr>
            <a:xfrm>
              <a:off x="1103492" y="1220477"/>
              <a:ext cx="332750" cy="340900"/>
              <a:chOff x="4640775" y="524900"/>
              <a:chExt cx="332750" cy="340900"/>
            </a:xfrm>
          </p:grpSpPr>
          <p:sp>
            <p:nvSpPr>
              <p:cNvPr id="49399" name="Google Shape;493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0" name="Google Shape;494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1" name="Google Shape;494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2" name="Google Shape;494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3" name="Google Shape;494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4" name="Google Shape;494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5" name="Google Shape;494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6" name="Google Shape;494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7" name="Google Shape;494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8" name="Google Shape;494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9" name="Google Shape;494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0" name="Google Shape;494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11" name="Google Shape;49411;p34"/>
            <p:cNvGrpSpPr/>
            <p:nvPr/>
          </p:nvGrpSpPr>
          <p:grpSpPr>
            <a:xfrm>
              <a:off x="1103492" y="1558491"/>
              <a:ext cx="332750" cy="340900"/>
              <a:chOff x="4640775" y="524900"/>
              <a:chExt cx="332750" cy="340900"/>
            </a:xfrm>
          </p:grpSpPr>
          <p:sp>
            <p:nvSpPr>
              <p:cNvPr id="49412" name="Google Shape;494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3" name="Google Shape;494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4" name="Google Shape;494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5" name="Google Shape;494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6" name="Google Shape;494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7" name="Google Shape;494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8" name="Google Shape;494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9" name="Google Shape;494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0" name="Google Shape;494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1" name="Google Shape;494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2" name="Google Shape;494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3" name="Google Shape;494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24" name="Google Shape;49424;p34"/>
            <p:cNvGrpSpPr/>
            <p:nvPr/>
          </p:nvGrpSpPr>
          <p:grpSpPr>
            <a:xfrm>
              <a:off x="1103492" y="1896505"/>
              <a:ext cx="332750" cy="340900"/>
              <a:chOff x="4640775" y="524900"/>
              <a:chExt cx="332750" cy="340900"/>
            </a:xfrm>
          </p:grpSpPr>
          <p:sp>
            <p:nvSpPr>
              <p:cNvPr id="49425" name="Google Shape;494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6" name="Google Shape;494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7" name="Google Shape;494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8" name="Google Shape;494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9" name="Google Shape;494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0" name="Google Shape;494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1" name="Google Shape;494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2" name="Google Shape;494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3" name="Google Shape;494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4" name="Google Shape;494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5" name="Google Shape;494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6" name="Google Shape;494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37" name="Google Shape;49437;p34"/>
            <p:cNvGrpSpPr/>
            <p:nvPr/>
          </p:nvGrpSpPr>
          <p:grpSpPr>
            <a:xfrm>
              <a:off x="1103492" y="2234518"/>
              <a:ext cx="332750" cy="340900"/>
              <a:chOff x="4640775" y="524900"/>
              <a:chExt cx="332750" cy="340900"/>
            </a:xfrm>
          </p:grpSpPr>
          <p:sp>
            <p:nvSpPr>
              <p:cNvPr id="49438" name="Google Shape;494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9" name="Google Shape;494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0" name="Google Shape;494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1" name="Google Shape;494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2" name="Google Shape;494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3" name="Google Shape;494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4" name="Google Shape;494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5" name="Google Shape;494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6" name="Google Shape;494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7" name="Google Shape;494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8" name="Google Shape;494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9" name="Google Shape;494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50" name="Google Shape;49450;p34"/>
            <p:cNvGrpSpPr/>
            <p:nvPr/>
          </p:nvGrpSpPr>
          <p:grpSpPr>
            <a:xfrm>
              <a:off x="1103492" y="2572532"/>
              <a:ext cx="332750" cy="340900"/>
              <a:chOff x="4640775" y="524900"/>
              <a:chExt cx="332750" cy="340900"/>
            </a:xfrm>
          </p:grpSpPr>
          <p:sp>
            <p:nvSpPr>
              <p:cNvPr id="49451" name="Google Shape;494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2" name="Google Shape;494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3" name="Google Shape;494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4" name="Google Shape;494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5" name="Google Shape;494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6" name="Google Shape;494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7" name="Google Shape;494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8" name="Google Shape;494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9" name="Google Shape;494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0" name="Google Shape;494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1" name="Google Shape;494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2" name="Google Shape;494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63" name="Google Shape;49463;p34"/>
            <p:cNvGrpSpPr/>
            <p:nvPr/>
          </p:nvGrpSpPr>
          <p:grpSpPr>
            <a:xfrm>
              <a:off x="1103492" y="2910545"/>
              <a:ext cx="332750" cy="340900"/>
              <a:chOff x="4640775" y="524900"/>
              <a:chExt cx="332750" cy="340900"/>
            </a:xfrm>
          </p:grpSpPr>
          <p:sp>
            <p:nvSpPr>
              <p:cNvPr id="49464" name="Google Shape;494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5" name="Google Shape;494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6" name="Google Shape;494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7" name="Google Shape;494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8" name="Google Shape;494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9" name="Google Shape;494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0" name="Google Shape;494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1" name="Google Shape;494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2" name="Google Shape;494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3" name="Google Shape;494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4" name="Google Shape;494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5" name="Google Shape;494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76" name="Google Shape;49476;p34"/>
            <p:cNvGrpSpPr/>
            <p:nvPr/>
          </p:nvGrpSpPr>
          <p:grpSpPr>
            <a:xfrm>
              <a:off x="1103492" y="3248559"/>
              <a:ext cx="332750" cy="340900"/>
              <a:chOff x="4640775" y="524900"/>
              <a:chExt cx="332750" cy="340900"/>
            </a:xfrm>
          </p:grpSpPr>
          <p:sp>
            <p:nvSpPr>
              <p:cNvPr id="49477" name="Google Shape;494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8" name="Google Shape;494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9" name="Google Shape;494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0" name="Google Shape;494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1" name="Google Shape;494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2" name="Google Shape;494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3" name="Google Shape;494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4" name="Google Shape;494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5" name="Google Shape;494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6" name="Google Shape;494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7" name="Google Shape;494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8" name="Google Shape;494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89" name="Google Shape;49489;p34"/>
            <p:cNvGrpSpPr/>
            <p:nvPr/>
          </p:nvGrpSpPr>
          <p:grpSpPr>
            <a:xfrm>
              <a:off x="1103492" y="3586573"/>
              <a:ext cx="332750" cy="340900"/>
              <a:chOff x="4640775" y="524900"/>
              <a:chExt cx="332750" cy="340900"/>
            </a:xfrm>
          </p:grpSpPr>
          <p:sp>
            <p:nvSpPr>
              <p:cNvPr id="49490" name="Google Shape;494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1" name="Google Shape;494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2" name="Google Shape;494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3" name="Google Shape;494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4" name="Google Shape;494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5" name="Google Shape;494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6" name="Google Shape;494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7" name="Google Shape;494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8" name="Google Shape;494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9" name="Google Shape;494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0" name="Google Shape;495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1" name="Google Shape;495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02" name="Google Shape;49502;p34"/>
            <p:cNvGrpSpPr/>
            <p:nvPr/>
          </p:nvGrpSpPr>
          <p:grpSpPr>
            <a:xfrm>
              <a:off x="1103492" y="4262600"/>
              <a:ext cx="332750" cy="340900"/>
              <a:chOff x="4640775" y="524900"/>
              <a:chExt cx="332750" cy="340900"/>
            </a:xfrm>
          </p:grpSpPr>
          <p:sp>
            <p:nvSpPr>
              <p:cNvPr id="49503" name="Google Shape;495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4" name="Google Shape;495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5" name="Google Shape;495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6" name="Google Shape;495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7" name="Google Shape;495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8" name="Google Shape;495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9" name="Google Shape;495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0" name="Google Shape;495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1" name="Google Shape;495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2" name="Google Shape;495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3" name="Google Shape;495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4" name="Google Shape;495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15" name="Google Shape;49515;p34"/>
            <p:cNvGrpSpPr/>
            <p:nvPr/>
          </p:nvGrpSpPr>
          <p:grpSpPr>
            <a:xfrm>
              <a:off x="1103492" y="3924586"/>
              <a:ext cx="332750" cy="340900"/>
              <a:chOff x="4640775" y="524900"/>
              <a:chExt cx="332750" cy="340900"/>
            </a:xfrm>
          </p:grpSpPr>
          <p:sp>
            <p:nvSpPr>
              <p:cNvPr id="49516" name="Google Shape;495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7" name="Google Shape;495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8" name="Google Shape;495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9" name="Google Shape;495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0" name="Google Shape;495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1" name="Google Shape;495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2" name="Google Shape;495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3" name="Google Shape;495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4" name="Google Shape;495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5" name="Google Shape;495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6" name="Google Shape;495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7" name="Google Shape;495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28" name="Google Shape;49528;p34"/>
            <p:cNvGrpSpPr/>
            <p:nvPr/>
          </p:nvGrpSpPr>
          <p:grpSpPr>
            <a:xfrm>
              <a:off x="719922" y="544450"/>
              <a:ext cx="383494" cy="340900"/>
              <a:chOff x="4640775" y="524900"/>
              <a:chExt cx="332750" cy="340900"/>
            </a:xfrm>
          </p:grpSpPr>
          <p:sp>
            <p:nvSpPr>
              <p:cNvPr id="49529" name="Google Shape;495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0" name="Google Shape;495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1" name="Google Shape;495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2" name="Google Shape;495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3" name="Google Shape;495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4" name="Google Shape;495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5" name="Google Shape;495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6" name="Google Shape;495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7" name="Google Shape;495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8" name="Google Shape;495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9" name="Google Shape;495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0" name="Google Shape;495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41" name="Google Shape;49541;p34"/>
            <p:cNvGrpSpPr/>
            <p:nvPr/>
          </p:nvGrpSpPr>
          <p:grpSpPr>
            <a:xfrm>
              <a:off x="719922" y="882464"/>
              <a:ext cx="383494" cy="340900"/>
              <a:chOff x="4640775" y="524900"/>
              <a:chExt cx="332750" cy="340900"/>
            </a:xfrm>
          </p:grpSpPr>
          <p:sp>
            <p:nvSpPr>
              <p:cNvPr id="49542" name="Google Shape;495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3" name="Google Shape;495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4" name="Google Shape;495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5" name="Google Shape;495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6" name="Google Shape;495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7" name="Google Shape;495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8" name="Google Shape;495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9" name="Google Shape;495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0" name="Google Shape;495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1" name="Google Shape;495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2" name="Google Shape;495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3" name="Google Shape;495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54" name="Google Shape;49554;p34"/>
            <p:cNvGrpSpPr/>
            <p:nvPr/>
          </p:nvGrpSpPr>
          <p:grpSpPr>
            <a:xfrm>
              <a:off x="719922" y="1220477"/>
              <a:ext cx="383494" cy="340900"/>
              <a:chOff x="4640775" y="524900"/>
              <a:chExt cx="332750" cy="340900"/>
            </a:xfrm>
          </p:grpSpPr>
          <p:sp>
            <p:nvSpPr>
              <p:cNvPr id="49555" name="Google Shape;495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6" name="Google Shape;495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7" name="Google Shape;495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8" name="Google Shape;495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9" name="Google Shape;495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0" name="Google Shape;495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1" name="Google Shape;495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2" name="Google Shape;495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3" name="Google Shape;495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4" name="Google Shape;495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5" name="Google Shape;495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6" name="Google Shape;495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7" name="Google Shape;49567;p34"/>
            <p:cNvGrpSpPr/>
            <p:nvPr/>
          </p:nvGrpSpPr>
          <p:grpSpPr>
            <a:xfrm>
              <a:off x="719922" y="1558491"/>
              <a:ext cx="383494" cy="340900"/>
              <a:chOff x="4640775" y="524900"/>
              <a:chExt cx="332750" cy="340900"/>
            </a:xfrm>
          </p:grpSpPr>
          <p:sp>
            <p:nvSpPr>
              <p:cNvPr id="49568" name="Google Shape;495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9" name="Google Shape;495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0" name="Google Shape;495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1" name="Google Shape;495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2" name="Google Shape;495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3" name="Google Shape;495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4" name="Google Shape;495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5" name="Google Shape;495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6" name="Google Shape;495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7" name="Google Shape;495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8" name="Google Shape;495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9" name="Google Shape;495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80" name="Google Shape;49580;p34"/>
            <p:cNvGrpSpPr/>
            <p:nvPr/>
          </p:nvGrpSpPr>
          <p:grpSpPr>
            <a:xfrm>
              <a:off x="719922" y="1896505"/>
              <a:ext cx="383494" cy="340900"/>
              <a:chOff x="4640775" y="524900"/>
              <a:chExt cx="332750" cy="340900"/>
            </a:xfrm>
          </p:grpSpPr>
          <p:sp>
            <p:nvSpPr>
              <p:cNvPr id="49581" name="Google Shape;495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2" name="Google Shape;495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3" name="Google Shape;495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4" name="Google Shape;495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5" name="Google Shape;495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6" name="Google Shape;495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7" name="Google Shape;495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8" name="Google Shape;495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9" name="Google Shape;495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0" name="Google Shape;495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1" name="Google Shape;495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2" name="Google Shape;495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93" name="Google Shape;49593;p34"/>
            <p:cNvGrpSpPr/>
            <p:nvPr/>
          </p:nvGrpSpPr>
          <p:grpSpPr>
            <a:xfrm>
              <a:off x="719922" y="2234518"/>
              <a:ext cx="383494" cy="340900"/>
              <a:chOff x="4640775" y="524900"/>
              <a:chExt cx="332750" cy="340900"/>
            </a:xfrm>
          </p:grpSpPr>
          <p:sp>
            <p:nvSpPr>
              <p:cNvPr id="49594" name="Google Shape;495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5" name="Google Shape;495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6" name="Google Shape;495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7" name="Google Shape;495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8" name="Google Shape;495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9" name="Google Shape;495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0" name="Google Shape;496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1" name="Google Shape;496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2" name="Google Shape;496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3" name="Google Shape;496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4" name="Google Shape;496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5" name="Google Shape;496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06" name="Google Shape;49606;p34"/>
            <p:cNvGrpSpPr/>
            <p:nvPr/>
          </p:nvGrpSpPr>
          <p:grpSpPr>
            <a:xfrm>
              <a:off x="719922" y="2572532"/>
              <a:ext cx="383494" cy="340900"/>
              <a:chOff x="4640775" y="524900"/>
              <a:chExt cx="332750" cy="340900"/>
            </a:xfrm>
          </p:grpSpPr>
          <p:sp>
            <p:nvSpPr>
              <p:cNvPr id="49607" name="Google Shape;496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8" name="Google Shape;496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9" name="Google Shape;496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0" name="Google Shape;496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1" name="Google Shape;496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2" name="Google Shape;496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3" name="Google Shape;496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4" name="Google Shape;496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5" name="Google Shape;496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6" name="Google Shape;496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7" name="Google Shape;496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8" name="Google Shape;496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19" name="Google Shape;49619;p34"/>
            <p:cNvGrpSpPr/>
            <p:nvPr/>
          </p:nvGrpSpPr>
          <p:grpSpPr>
            <a:xfrm>
              <a:off x="719922" y="2910545"/>
              <a:ext cx="383494" cy="340900"/>
              <a:chOff x="4640775" y="524900"/>
              <a:chExt cx="332750" cy="340900"/>
            </a:xfrm>
          </p:grpSpPr>
          <p:sp>
            <p:nvSpPr>
              <p:cNvPr id="49620" name="Google Shape;496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1" name="Google Shape;496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2" name="Google Shape;496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3" name="Google Shape;496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4" name="Google Shape;496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5" name="Google Shape;496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6" name="Google Shape;496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7" name="Google Shape;496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8" name="Google Shape;496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9" name="Google Shape;496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0" name="Google Shape;496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1" name="Google Shape;496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32" name="Google Shape;49632;p34"/>
            <p:cNvGrpSpPr/>
            <p:nvPr/>
          </p:nvGrpSpPr>
          <p:grpSpPr>
            <a:xfrm>
              <a:off x="719922" y="3248559"/>
              <a:ext cx="383494" cy="340900"/>
              <a:chOff x="4640775" y="524900"/>
              <a:chExt cx="332750" cy="340900"/>
            </a:xfrm>
          </p:grpSpPr>
          <p:sp>
            <p:nvSpPr>
              <p:cNvPr id="49633" name="Google Shape;496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4" name="Google Shape;496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5" name="Google Shape;496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6" name="Google Shape;496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7" name="Google Shape;496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8" name="Google Shape;496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9" name="Google Shape;496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0" name="Google Shape;496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1" name="Google Shape;496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2" name="Google Shape;496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3" name="Google Shape;496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4" name="Google Shape;496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45" name="Google Shape;49645;p34"/>
            <p:cNvGrpSpPr/>
            <p:nvPr/>
          </p:nvGrpSpPr>
          <p:grpSpPr>
            <a:xfrm>
              <a:off x="719922" y="3586573"/>
              <a:ext cx="383494" cy="340900"/>
              <a:chOff x="4640775" y="524900"/>
              <a:chExt cx="332750" cy="340900"/>
            </a:xfrm>
          </p:grpSpPr>
          <p:sp>
            <p:nvSpPr>
              <p:cNvPr id="49646" name="Google Shape;496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7" name="Google Shape;496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8" name="Google Shape;496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9" name="Google Shape;496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0" name="Google Shape;496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1" name="Google Shape;496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2" name="Google Shape;496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3" name="Google Shape;496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4" name="Google Shape;496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5" name="Google Shape;496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6" name="Google Shape;496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7" name="Google Shape;496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58" name="Google Shape;49658;p34"/>
            <p:cNvGrpSpPr/>
            <p:nvPr/>
          </p:nvGrpSpPr>
          <p:grpSpPr>
            <a:xfrm>
              <a:off x="719922" y="4262600"/>
              <a:ext cx="383494" cy="340900"/>
              <a:chOff x="4640775" y="524900"/>
              <a:chExt cx="332750" cy="340900"/>
            </a:xfrm>
          </p:grpSpPr>
          <p:sp>
            <p:nvSpPr>
              <p:cNvPr id="49659" name="Google Shape;496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0" name="Google Shape;496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1" name="Google Shape;496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2" name="Google Shape;496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3" name="Google Shape;496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4" name="Google Shape;496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5" name="Google Shape;496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6" name="Google Shape;496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7" name="Google Shape;496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8" name="Google Shape;496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9" name="Google Shape;496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0" name="Google Shape;496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71" name="Google Shape;49671;p34"/>
            <p:cNvGrpSpPr/>
            <p:nvPr/>
          </p:nvGrpSpPr>
          <p:grpSpPr>
            <a:xfrm>
              <a:off x="719922" y="3924586"/>
              <a:ext cx="383494" cy="340900"/>
              <a:chOff x="4640775" y="524900"/>
              <a:chExt cx="332750" cy="340900"/>
            </a:xfrm>
          </p:grpSpPr>
          <p:sp>
            <p:nvSpPr>
              <p:cNvPr id="49672" name="Google Shape;496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3" name="Google Shape;496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4" name="Google Shape;496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5" name="Google Shape;496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6" name="Google Shape;496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7" name="Google Shape;496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8" name="Google Shape;496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9" name="Google Shape;496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0" name="Google Shape;496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1" name="Google Shape;496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2" name="Google Shape;496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3" name="Google Shape;496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TITLE_ONLY_2">
    <p:spTree>
      <p:nvGrpSpPr>
        <p:cNvPr id="1" name="Shape 49684"/>
        <p:cNvGrpSpPr/>
        <p:nvPr/>
      </p:nvGrpSpPr>
      <p:grpSpPr>
        <a:xfrm>
          <a:off x="0" y="0"/>
          <a:ext cx="0" cy="0"/>
          <a:chOff x="0" y="0"/>
          <a:chExt cx="0" cy="0"/>
        </a:xfrm>
      </p:grpSpPr>
      <p:grpSp>
        <p:nvGrpSpPr>
          <p:cNvPr id="49685" name="Google Shape;49685;p35"/>
          <p:cNvGrpSpPr/>
          <p:nvPr/>
        </p:nvGrpSpPr>
        <p:grpSpPr>
          <a:xfrm rot="10800000" flipH="1">
            <a:off x="-487" y="-17211"/>
            <a:ext cx="9143878" cy="424435"/>
            <a:chOff x="720000" y="4245875"/>
            <a:chExt cx="7704000" cy="357600"/>
          </a:xfrm>
        </p:grpSpPr>
        <p:sp>
          <p:nvSpPr>
            <p:cNvPr id="49686" name="Google Shape;49686;p35"/>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687" name="Google Shape;49687;p35"/>
            <p:cNvGrpSpPr/>
            <p:nvPr/>
          </p:nvGrpSpPr>
          <p:grpSpPr>
            <a:xfrm>
              <a:off x="720000" y="4250325"/>
              <a:ext cx="332750" cy="340900"/>
              <a:chOff x="4640775" y="524900"/>
              <a:chExt cx="332750" cy="340900"/>
            </a:xfrm>
          </p:grpSpPr>
          <p:sp>
            <p:nvSpPr>
              <p:cNvPr id="49688" name="Google Shape;4968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9" name="Google Shape;4968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0" name="Google Shape;49690;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1" name="Google Shape;4969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2" name="Google Shape;4969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3" name="Google Shape;4969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4" name="Google Shape;4969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5" name="Google Shape;4969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6" name="Google Shape;4969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7" name="Google Shape;4969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8" name="Google Shape;4969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9" name="Google Shape;4969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00" name="Google Shape;49700;p35"/>
            <p:cNvGrpSpPr/>
            <p:nvPr/>
          </p:nvGrpSpPr>
          <p:grpSpPr>
            <a:xfrm>
              <a:off x="1055056" y="4250325"/>
              <a:ext cx="332750" cy="340900"/>
              <a:chOff x="4640775" y="524900"/>
              <a:chExt cx="332750" cy="340900"/>
            </a:xfrm>
          </p:grpSpPr>
          <p:sp>
            <p:nvSpPr>
              <p:cNvPr id="49701" name="Google Shape;4970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2" name="Google Shape;4970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3" name="Google Shape;4970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4" name="Google Shape;4970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5" name="Google Shape;4970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6" name="Google Shape;4970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7" name="Google Shape;4970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8" name="Google Shape;4970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9" name="Google Shape;4970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0" name="Google Shape;4971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1" name="Google Shape;4971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2" name="Google Shape;4971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13" name="Google Shape;49713;p35"/>
            <p:cNvGrpSpPr/>
            <p:nvPr/>
          </p:nvGrpSpPr>
          <p:grpSpPr>
            <a:xfrm>
              <a:off x="1390113" y="4250325"/>
              <a:ext cx="332750" cy="340900"/>
              <a:chOff x="4640775" y="524900"/>
              <a:chExt cx="332750" cy="340900"/>
            </a:xfrm>
          </p:grpSpPr>
          <p:sp>
            <p:nvSpPr>
              <p:cNvPr id="49714" name="Google Shape;4971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5" name="Google Shape;4971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6" name="Google Shape;49716;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7" name="Google Shape;4971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8" name="Google Shape;4971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9" name="Google Shape;4971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0" name="Google Shape;4972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1" name="Google Shape;4972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2" name="Google Shape;4972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3" name="Google Shape;4972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4" name="Google Shape;4972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5" name="Google Shape;4972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26" name="Google Shape;49726;p35"/>
            <p:cNvGrpSpPr/>
            <p:nvPr/>
          </p:nvGrpSpPr>
          <p:grpSpPr>
            <a:xfrm>
              <a:off x="1725169" y="4250325"/>
              <a:ext cx="332750" cy="340900"/>
              <a:chOff x="4640775" y="524900"/>
              <a:chExt cx="332750" cy="340900"/>
            </a:xfrm>
          </p:grpSpPr>
          <p:sp>
            <p:nvSpPr>
              <p:cNvPr id="49727" name="Google Shape;4972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8" name="Google Shape;4972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9" name="Google Shape;4972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0" name="Google Shape;4973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1" name="Google Shape;4973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2" name="Google Shape;4973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3" name="Google Shape;4973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4" name="Google Shape;4973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5" name="Google Shape;4973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6" name="Google Shape;4973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7" name="Google Shape;4973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8" name="Google Shape;4973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39" name="Google Shape;49739;p35"/>
            <p:cNvGrpSpPr/>
            <p:nvPr/>
          </p:nvGrpSpPr>
          <p:grpSpPr>
            <a:xfrm>
              <a:off x="2060226" y="4250325"/>
              <a:ext cx="332750" cy="340900"/>
              <a:chOff x="4640775" y="524900"/>
              <a:chExt cx="332750" cy="340900"/>
            </a:xfrm>
          </p:grpSpPr>
          <p:sp>
            <p:nvSpPr>
              <p:cNvPr id="49740" name="Google Shape;4974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1" name="Google Shape;4974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2" name="Google Shape;4974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3" name="Google Shape;4974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4" name="Google Shape;4974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5" name="Google Shape;4974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6" name="Google Shape;4974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7" name="Google Shape;4974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8" name="Google Shape;4974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9" name="Google Shape;4974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0" name="Google Shape;4975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1" name="Google Shape;4975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52" name="Google Shape;49752;p35"/>
            <p:cNvGrpSpPr/>
            <p:nvPr/>
          </p:nvGrpSpPr>
          <p:grpSpPr>
            <a:xfrm>
              <a:off x="2395282" y="4250325"/>
              <a:ext cx="332750" cy="340900"/>
              <a:chOff x="4640775" y="524900"/>
              <a:chExt cx="332750" cy="340900"/>
            </a:xfrm>
          </p:grpSpPr>
          <p:sp>
            <p:nvSpPr>
              <p:cNvPr id="49753" name="Google Shape;4975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4" name="Google Shape;4975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5" name="Google Shape;4975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6" name="Google Shape;4975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7" name="Google Shape;4975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8" name="Google Shape;4975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9" name="Google Shape;4975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0" name="Google Shape;4976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1" name="Google Shape;4976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2" name="Google Shape;4976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3" name="Google Shape;4976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4" name="Google Shape;4976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65" name="Google Shape;49765;p35"/>
            <p:cNvGrpSpPr/>
            <p:nvPr/>
          </p:nvGrpSpPr>
          <p:grpSpPr>
            <a:xfrm>
              <a:off x="2730339" y="4250325"/>
              <a:ext cx="332750" cy="340900"/>
              <a:chOff x="4640775" y="524900"/>
              <a:chExt cx="332750" cy="340900"/>
            </a:xfrm>
          </p:grpSpPr>
          <p:sp>
            <p:nvSpPr>
              <p:cNvPr id="49766" name="Google Shape;4976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7" name="Google Shape;4976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8" name="Google Shape;4976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9" name="Google Shape;4976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0" name="Google Shape;4977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1" name="Google Shape;4977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2" name="Google Shape;4977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3" name="Google Shape;4977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4" name="Google Shape;4977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5" name="Google Shape;4977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6" name="Google Shape;4977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7" name="Google Shape;4977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78" name="Google Shape;49778;p35"/>
            <p:cNvGrpSpPr/>
            <p:nvPr/>
          </p:nvGrpSpPr>
          <p:grpSpPr>
            <a:xfrm>
              <a:off x="3065395" y="4250325"/>
              <a:ext cx="332750" cy="340900"/>
              <a:chOff x="4640775" y="524900"/>
              <a:chExt cx="332750" cy="340900"/>
            </a:xfrm>
          </p:grpSpPr>
          <p:sp>
            <p:nvSpPr>
              <p:cNvPr id="49779" name="Google Shape;4977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0" name="Google Shape;4978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1" name="Google Shape;4978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2" name="Google Shape;4978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3" name="Google Shape;4978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4" name="Google Shape;4978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5" name="Google Shape;4978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6" name="Google Shape;4978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7" name="Google Shape;4978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8" name="Google Shape;4978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9" name="Google Shape;4978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0" name="Google Shape;4979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91" name="Google Shape;49791;p35"/>
            <p:cNvGrpSpPr/>
            <p:nvPr/>
          </p:nvGrpSpPr>
          <p:grpSpPr>
            <a:xfrm>
              <a:off x="3400452" y="4250325"/>
              <a:ext cx="332750" cy="340900"/>
              <a:chOff x="4640775" y="524900"/>
              <a:chExt cx="332750" cy="340900"/>
            </a:xfrm>
          </p:grpSpPr>
          <p:sp>
            <p:nvSpPr>
              <p:cNvPr id="49792" name="Google Shape;4979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3" name="Google Shape;4979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4" name="Google Shape;4979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5" name="Google Shape;4979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6" name="Google Shape;4979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7" name="Google Shape;4979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8" name="Google Shape;4979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9" name="Google Shape;4979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0" name="Google Shape;4980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1" name="Google Shape;4980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2" name="Google Shape;4980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3" name="Google Shape;4980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04" name="Google Shape;49804;p35"/>
            <p:cNvGrpSpPr/>
            <p:nvPr/>
          </p:nvGrpSpPr>
          <p:grpSpPr>
            <a:xfrm>
              <a:off x="3735508" y="4250325"/>
              <a:ext cx="332750" cy="340900"/>
              <a:chOff x="4640775" y="524900"/>
              <a:chExt cx="332750" cy="340900"/>
            </a:xfrm>
          </p:grpSpPr>
          <p:sp>
            <p:nvSpPr>
              <p:cNvPr id="49805" name="Google Shape;4980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6" name="Google Shape;4980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7" name="Google Shape;4980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8" name="Google Shape;4980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9" name="Google Shape;4980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0" name="Google Shape;4981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1" name="Google Shape;4981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2" name="Google Shape;4981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3" name="Google Shape;4981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4" name="Google Shape;4981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5" name="Google Shape;4981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6" name="Google Shape;4981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17" name="Google Shape;49817;p35"/>
            <p:cNvGrpSpPr/>
            <p:nvPr/>
          </p:nvGrpSpPr>
          <p:grpSpPr>
            <a:xfrm>
              <a:off x="4070565" y="4250325"/>
              <a:ext cx="332750" cy="340900"/>
              <a:chOff x="4640775" y="524900"/>
              <a:chExt cx="332750" cy="340900"/>
            </a:xfrm>
          </p:grpSpPr>
          <p:sp>
            <p:nvSpPr>
              <p:cNvPr id="49818" name="Google Shape;4981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9" name="Google Shape;4981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0" name="Google Shape;4982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1" name="Google Shape;4982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2" name="Google Shape;4982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3" name="Google Shape;4982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4" name="Google Shape;4982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5" name="Google Shape;4982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6" name="Google Shape;4982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7" name="Google Shape;4982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8" name="Google Shape;4982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9" name="Google Shape;4982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30" name="Google Shape;49830;p35"/>
            <p:cNvGrpSpPr/>
            <p:nvPr/>
          </p:nvGrpSpPr>
          <p:grpSpPr>
            <a:xfrm>
              <a:off x="4405621" y="4250325"/>
              <a:ext cx="332750" cy="340900"/>
              <a:chOff x="4640775" y="524900"/>
              <a:chExt cx="332750" cy="340900"/>
            </a:xfrm>
          </p:grpSpPr>
          <p:sp>
            <p:nvSpPr>
              <p:cNvPr id="49831" name="Google Shape;4983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2" name="Google Shape;4983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3" name="Google Shape;4983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4" name="Google Shape;4983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5" name="Google Shape;4983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6" name="Google Shape;4983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7" name="Google Shape;4983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8" name="Google Shape;4983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9" name="Google Shape;4983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0" name="Google Shape;4984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1" name="Google Shape;4984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2" name="Google Shape;4984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43" name="Google Shape;49843;p35"/>
            <p:cNvGrpSpPr/>
            <p:nvPr/>
          </p:nvGrpSpPr>
          <p:grpSpPr>
            <a:xfrm>
              <a:off x="4740678" y="4250325"/>
              <a:ext cx="332750" cy="340900"/>
              <a:chOff x="4640775" y="524900"/>
              <a:chExt cx="332750" cy="340900"/>
            </a:xfrm>
          </p:grpSpPr>
          <p:sp>
            <p:nvSpPr>
              <p:cNvPr id="49844" name="Google Shape;4984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5" name="Google Shape;4984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6" name="Google Shape;4984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7" name="Google Shape;4984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8" name="Google Shape;4984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9" name="Google Shape;4984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0" name="Google Shape;4985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1" name="Google Shape;4985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2" name="Google Shape;4985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3" name="Google Shape;4985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4" name="Google Shape;4985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5" name="Google Shape;4985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56" name="Google Shape;49856;p35"/>
            <p:cNvGrpSpPr/>
            <p:nvPr/>
          </p:nvGrpSpPr>
          <p:grpSpPr>
            <a:xfrm>
              <a:off x="5075734" y="4250325"/>
              <a:ext cx="332750" cy="340900"/>
              <a:chOff x="4640775" y="524900"/>
              <a:chExt cx="332750" cy="340900"/>
            </a:xfrm>
          </p:grpSpPr>
          <p:sp>
            <p:nvSpPr>
              <p:cNvPr id="49857" name="Google Shape;4985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8" name="Google Shape;4985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9" name="Google Shape;4985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0" name="Google Shape;4986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1" name="Google Shape;4986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2" name="Google Shape;4986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3" name="Google Shape;4986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4" name="Google Shape;4986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5" name="Google Shape;4986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6" name="Google Shape;4986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7" name="Google Shape;4986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8" name="Google Shape;4986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69" name="Google Shape;49869;p35"/>
            <p:cNvGrpSpPr/>
            <p:nvPr/>
          </p:nvGrpSpPr>
          <p:grpSpPr>
            <a:xfrm>
              <a:off x="5410790" y="4250325"/>
              <a:ext cx="332750" cy="340900"/>
              <a:chOff x="4640775" y="524900"/>
              <a:chExt cx="332750" cy="340900"/>
            </a:xfrm>
          </p:grpSpPr>
          <p:sp>
            <p:nvSpPr>
              <p:cNvPr id="49870" name="Google Shape;4987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1" name="Google Shape;4987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2" name="Google Shape;4987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3" name="Google Shape;4987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4" name="Google Shape;4987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5" name="Google Shape;4987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6" name="Google Shape;4987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7" name="Google Shape;4987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8" name="Google Shape;4987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9" name="Google Shape;4987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0" name="Google Shape;4988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1" name="Google Shape;4988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82" name="Google Shape;49882;p35"/>
            <p:cNvGrpSpPr/>
            <p:nvPr/>
          </p:nvGrpSpPr>
          <p:grpSpPr>
            <a:xfrm>
              <a:off x="5745847" y="4250325"/>
              <a:ext cx="332750" cy="340900"/>
              <a:chOff x="4640775" y="524900"/>
              <a:chExt cx="332750" cy="340900"/>
            </a:xfrm>
          </p:grpSpPr>
          <p:sp>
            <p:nvSpPr>
              <p:cNvPr id="49883" name="Google Shape;4988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4" name="Google Shape;4988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5" name="Google Shape;4988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6" name="Google Shape;4988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7" name="Google Shape;4988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8" name="Google Shape;4988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9" name="Google Shape;4988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0" name="Google Shape;4989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1" name="Google Shape;4989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2" name="Google Shape;4989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3" name="Google Shape;4989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4" name="Google Shape;4989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95" name="Google Shape;49895;p35"/>
            <p:cNvGrpSpPr/>
            <p:nvPr/>
          </p:nvGrpSpPr>
          <p:grpSpPr>
            <a:xfrm>
              <a:off x="6080903" y="4250325"/>
              <a:ext cx="332750" cy="340900"/>
              <a:chOff x="4640775" y="524900"/>
              <a:chExt cx="332750" cy="340900"/>
            </a:xfrm>
          </p:grpSpPr>
          <p:sp>
            <p:nvSpPr>
              <p:cNvPr id="49896" name="Google Shape;4989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7" name="Google Shape;4989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8" name="Google Shape;4989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9" name="Google Shape;4989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0" name="Google Shape;4990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1" name="Google Shape;4990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2" name="Google Shape;4990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3" name="Google Shape;4990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4" name="Google Shape;4990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5" name="Google Shape;4990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6" name="Google Shape;4990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7" name="Google Shape;4990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8" name="Google Shape;49908;p35"/>
            <p:cNvGrpSpPr/>
            <p:nvPr/>
          </p:nvGrpSpPr>
          <p:grpSpPr>
            <a:xfrm>
              <a:off x="6415960" y="4250325"/>
              <a:ext cx="332750" cy="340900"/>
              <a:chOff x="4640775" y="524900"/>
              <a:chExt cx="332750" cy="340900"/>
            </a:xfrm>
          </p:grpSpPr>
          <p:sp>
            <p:nvSpPr>
              <p:cNvPr id="49909" name="Google Shape;4990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0" name="Google Shape;4991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1" name="Google Shape;4991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2" name="Google Shape;4991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3" name="Google Shape;4991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4" name="Google Shape;4991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5" name="Google Shape;4991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6" name="Google Shape;4991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7" name="Google Shape;4991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8" name="Google Shape;4991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9" name="Google Shape;4991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0" name="Google Shape;4992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21" name="Google Shape;49921;p35"/>
            <p:cNvGrpSpPr/>
            <p:nvPr/>
          </p:nvGrpSpPr>
          <p:grpSpPr>
            <a:xfrm>
              <a:off x="6751016" y="4250325"/>
              <a:ext cx="332750" cy="340900"/>
              <a:chOff x="4640775" y="524900"/>
              <a:chExt cx="332750" cy="340900"/>
            </a:xfrm>
          </p:grpSpPr>
          <p:sp>
            <p:nvSpPr>
              <p:cNvPr id="49922" name="Google Shape;4992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3" name="Google Shape;4992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4" name="Google Shape;4992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5" name="Google Shape;4992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6" name="Google Shape;4992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7" name="Google Shape;4992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8" name="Google Shape;4992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9" name="Google Shape;4992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0" name="Google Shape;4993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1" name="Google Shape;4993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2" name="Google Shape;4993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3" name="Google Shape;4993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34" name="Google Shape;49934;p35"/>
            <p:cNvGrpSpPr/>
            <p:nvPr/>
          </p:nvGrpSpPr>
          <p:grpSpPr>
            <a:xfrm>
              <a:off x="7086073" y="4250325"/>
              <a:ext cx="332750" cy="340900"/>
              <a:chOff x="4640775" y="524900"/>
              <a:chExt cx="332750" cy="340900"/>
            </a:xfrm>
          </p:grpSpPr>
          <p:sp>
            <p:nvSpPr>
              <p:cNvPr id="49935" name="Google Shape;4993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6" name="Google Shape;4993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7" name="Google Shape;4993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8" name="Google Shape;4993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9" name="Google Shape;4993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0" name="Google Shape;4994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1" name="Google Shape;4994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2" name="Google Shape;4994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3" name="Google Shape;4994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4" name="Google Shape;4994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5" name="Google Shape;4994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6" name="Google Shape;4994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47" name="Google Shape;49947;p35"/>
            <p:cNvGrpSpPr/>
            <p:nvPr/>
          </p:nvGrpSpPr>
          <p:grpSpPr>
            <a:xfrm>
              <a:off x="7421129" y="4250325"/>
              <a:ext cx="332750" cy="340900"/>
              <a:chOff x="4640775" y="524900"/>
              <a:chExt cx="332750" cy="340900"/>
            </a:xfrm>
          </p:grpSpPr>
          <p:sp>
            <p:nvSpPr>
              <p:cNvPr id="49948" name="Google Shape;4994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9" name="Google Shape;4994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0" name="Google Shape;4995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1" name="Google Shape;4995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2" name="Google Shape;4995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3" name="Google Shape;4995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4" name="Google Shape;4995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5" name="Google Shape;4995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6" name="Google Shape;4995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7" name="Google Shape;4995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8" name="Google Shape;4995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9" name="Google Shape;4995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60" name="Google Shape;49960;p35"/>
            <p:cNvGrpSpPr/>
            <p:nvPr/>
          </p:nvGrpSpPr>
          <p:grpSpPr>
            <a:xfrm>
              <a:off x="7756186" y="4250325"/>
              <a:ext cx="332750" cy="340900"/>
              <a:chOff x="4640775" y="524900"/>
              <a:chExt cx="332750" cy="340900"/>
            </a:xfrm>
          </p:grpSpPr>
          <p:sp>
            <p:nvSpPr>
              <p:cNvPr id="49961" name="Google Shape;4996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2" name="Google Shape;4996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3" name="Google Shape;4996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4" name="Google Shape;4996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5" name="Google Shape;4996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6" name="Google Shape;4996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7" name="Google Shape;4996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8" name="Google Shape;4996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9" name="Google Shape;4996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0" name="Google Shape;4997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1" name="Google Shape;4997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2" name="Google Shape;4997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73" name="Google Shape;49973;p35"/>
            <p:cNvGrpSpPr/>
            <p:nvPr/>
          </p:nvGrpSpPr>
          <p:grpSpPr>
            <a:xfrm>
              <a:off x="8091242" y="4250325"/>
              <a:ext cx="332750" cy="340900"/>
              <a:chOff x="4640775" y="524900"/>
              <a:chExt cx="332750" cy="340900"/>
            </a:xfrm>
          </p:grpSpPr>
          <p:sp>
            <p:nvSpPr>
              <p:cNvPr id="49974" name="Google Shape;4997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5" name="Google Shape;4997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6" name="Google Shape;4997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7" name="Google Shape;4997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8" name="Google Shape;4997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9" name="Google Shape;4997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0" name="Google Shape;4998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1" name="Google Shape;4998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2" name="Google Shape;4998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3" name="Google Shape;4998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4" name="Google Shape;4998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5" name="Google Shape;4998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986" name="Google Shape;49986;p35"/>
          <p:cNvGrpSpPr/>
          <p:nvPr/>
        </p:nvGrpSpPr>
        <p:grpSpPr>
          <a:xfrm rot="10800000" flipH="1">
            <a:off x="-487" y="4718814"/>
            <a:ext cx="9143878" cy="424435"/>
            <a:chOff x="720000" y="4245875"/>
            <a:chExt cx="7704000" cy="357600"/>
          </a:xfrm>
        </p:grpSpPr>
        <p:sp>
          <p:nvSpPr>
            <p:cNvPr id="49987" name="Google Shape;49987;p35"/>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988" name="Google Shape;49988;p35"/>
            <p:cNvGrpSpPr/>
            <p:nvPr/>
          </p:nvGrpSpPr>
          <p:grpSpPr>
            <a:xfrm>
              <a:off x="720000" y="4250325"/>
              <a:ext cx="332750" cy="340900"/>
              <a:chOff x="4640775" y="524900"/>
              <a:chExt cx="332750" cy="340900"/>
            </a:xfrm>
          </p:grpSpPr>
          <p:sp>
            <p:nvSpPr>
              <p:cNvPr id="49989" name="Google Shape;4998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0" name="Google Shape;4999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1" name="Google Shape;49991;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2" name="Google Shape;4999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3" name="Google Shape;4999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4" name="Google Shape;4999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5" name="Google Shape;4999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6" name="Google Shape;4999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7" name="Google Shape;4999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8" name="Google Shape;4999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9" name="Google Shape;4999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0" name="Google Shape;5000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01" name="Google Shape;50001;p35"/>
            <p:cNvGrpSpPr/>
            <p:nvPr/>
          </p:nvGrpSpPr>
          <p:grpSpPr>
            <a:xfrm>
              <a:off x="1055056" y="4250325"/>
              <a:ext cx="332750" cy="340900"/>
              <a:chOff x="4640775" y="524900"/>
              <a:chExt cx="332750" cy="340900"/>
            </a:xfrm>
          </p:grpSpPr>
          <p:sp>
            <p:nvSpPr>
              <p:cNvPr id="50002" name="Google Shape;5000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3" name="Google Shape;5000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4" name="Google Shape;5000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5" name="Google Shape;5000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6" name="Google Shape;5000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7" name="Google Shape;5000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8" name="Google Shape;5000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9" name="Google Shape;5000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0" name="Google Shape;5001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1" name="Google Shape;5001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2" name="Google Shape;5001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3" name="Google Shape;5001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14" name="Google Shape;50014;p35"/>
            <p:cNvGrpSpPr/>
            <p:nvPr/>
          </p:nvGrpSpPr>
          <p:grpSpPr>
            <a:xfrm>
              <a:off x="1390113" y="4250325"/>
              <a:ext cx="332750" cy="340900"/>
              <a:chOff x="4640775" y="524900"/>
              <a:chExt cx="332750" cy="340900"/>
            </a:xfrm>
          </p:grpSpPr>
          <p:sp>
            <p:nvSpPr>
              <p:cNvPr id="50015" name="Google Shape;5001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6" name="Google Shape;5001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7" name="Google Shape;50017;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8" name="Google Shape;5001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9" name="Google Shape;5001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0" name="Google Shape;5002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1" name="Google Shape;5002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2" name="Google Shape;5002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3" name="Google Shape;5002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4" name="Google Shape;5002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5" name="Google Shape;5002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6" name="Google Shape;5002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27" name="Google Shape;50027;p35"/>
            <p:cNvGrpSpPr/>
            <p:nvPr/>
          </p:nvGrpSpPr>
          <p:grpSpPr>
            <a:xfrm>
              <a:off x="1725169" y="4250325"/>
              <a:ext cx="332750" cy="340900"/>
              <a:chOff x="4640775" y="524900"/>
              <a:chExt cx="332750" cy="340900"/>
            </a:xfrm>
          </p:grpSpPr>
          <p:sp>
            <p:nvSpPr>
              <p:cNvPr id="50028" name="Google Shape;5002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9" name="Google Shape;5002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0" name="Google Shape;5003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1" name="Google Shape;5003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2" name="Google Shape;5003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3" name="Google Shape;5003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4" name="Google Shape;5003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5" name="Google Shape;5003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6" name="Google Shape;5003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7" name="Google Shape;5003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8" name="Google Shape;5003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9" name="Google Shape;5003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40" name="Google Shape;50040;p35"/>
            <p:cNvGrpSpPr/>
            <p:nvPr/>
          </p:nvGrpSpPr>
          <p:grpSpPr>
            <a:xfrm>
              <a:off x="2060226" y="4250325"/>
              <a:ext cx="332750" cy="340900"/>
              <a:chOff x="4640775" y="524900"/>
              <a:chExt cx="332750" cy="340900"/>
            </a:xfrm>
          </p:grpSpPr>
          <p:sp>
            <p:nvSpPr>
              <p:cNvPr id="50041" name="Google Shape;5004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2" name="Google Shape;5004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3" name="Google Shape;5004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4" name="Google Shape;5004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5" name="Google Shape;5004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6" name="Google Shape;5004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7" name="Google Shape;5004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8" name="Google Shape;5004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9" name="Google Shape;5004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0" name="Google Shape;5005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1" name="Google Shape;5005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2" name="Google Shape;5005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53" name="Google Shape;50053;p35"/>
            <p:cNvGrpSpPr/>
            <p:nvPr/>
          </p:nvGrpSpPr>
          <p:grpSpPr>
            <a:xfrm>
              <a:off x="2395282" y="4250325"/>
              <a:ext cx="332750" cy="340900"/>
              <a:chOff x="4640775" y="524900"/>
              <a:chExt cx="332750" cy="340900"/>
            </a:xfrm>
          </p:grpSpPr>
          <p:sp>
            <p:nvSpPr>
              <p:cNvPr id="50054" name="Google Shape;5005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5" name="Google Shape;5005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6" name="Google Shape;5005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7" name="Google Shape;5005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8" name="Google Shape;5005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9" name="Google Shape;5005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0" name="Google Shape;5006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1" name="Google Shape;5006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2" name="Google Shape;5006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3" name="Google Shape;5006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4" name="Google Shape;5006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5" name="Google Shape;5006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66" name="Google Shape;50066;p35"/>
            <p:cNvGrpSpPr/>
            <p:nvPr/>
          </p:nvGrpSpPr>
          <p:grpSpPr>
            <a:xfrm>
              <a:off x="2730339" y="4250325"/>
              <a:ext cx="332750" cy="340900"/>
              <a:chOff x="4640775" y="524900"/>
              <a:chExt cx="332750" cy="340900"/>
            </a:xfrm>
          </p:grpSpPr>
          <p:sp>
            <p:nvSpPr>
              <p:cNvPr id="50067" name="Google Shape;5006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8" name="Google Shape;5006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9" name="Google Shape;5006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0" name="Google Shape;5007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1" name="Google Shape;5007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2" name="Google Shape;5007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3" name="Google Shape;5007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4" name="Google Shape;5007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5" name="Google Shape;5007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6" name="Google Shape;5007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7" name="Google Shape;5007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8" name="Google Shape;5007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79" name="Google Shape;50079;p35"/>
            <p:cNvGrpSpPr/>
            <p:nvPr/>
          </p:nvGrpSpPr>
          <p:grpSpPr>
            <a:xfrm>
              <a:off x="3065395" y="4250325"/>
              <a:ext cx="332750" cy="340900"/>
              <a:chOff x="4640775" y="524900"/>
              <a:chExt cx="332750" cy="340900"/>
            </a:xfrm>
          </p:grpSpPr>
          <p:sp>
            <p:nvSpPr>
              <p:cNvPr id="50080" name="Google Shape;5008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1" name="Google Shape;5008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2" name="Google Shape;5008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3" name="Google Shape;5008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4" name="Google Shape;5008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5" name="Google Shape;5008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6" name="Google Shape;5008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7" name="Google Shape;5008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8" name="Google Shape;5008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9" name="Google Shape;5008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0" name="Google Shape;5009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1" name="Google Shape;5009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92" name="Google Shape;50092;p35"/>
            <p:cNvGrpSpPr/>
            <p:nvPr/>
          </p:nvGrpSpPr>
          <p:grpSpPr>
            <a:xfrm>
              <a:off x="3400452" y="4250325"/>
              <a:ext cx="332750" cy="340900"/>
              <a:chOff x="4640775" y="524900"/>
              <a:chExt cx="332750" cy="340900"/>
            </a:xfrm>
          </p:grpSpPr>
          <p:sp>
            <p:nvSpPr>
              <p:cNvPr id="50093" name="Google Shape;5009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4" name="Google Shape;5009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5" name="Google Shape;5009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6" name="Google Shape;5009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7" name="Google Shape;5009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8" name="Google Shape;5009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9" name="Google Shape;5009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0" name="Google Shape;5010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1" name="Google Shape;5010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2" name="Google Shape;5010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3" name="Google Shape;5010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4" name="Google Shape;5010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05" name="Google Shape;50105;p35"/>
            <p:cNvGrpSpPr/>
            <p:nvPr/>
          </p:nvGrpSpPr>
          <p:grpSpPr>
            <a:xfrm>
              <a:off x="3735508" y="4250325"/>
              <a:ext cx="332750" cy="340900"/>
              <a:chOff x="4640775" y="524900"/>
              <a:chExt cx="332750" cy="340900"/>
            </a:xfrm>
          </p:grpSpPr>
          <p:sp>
            <p:nvSpPr>
              <p:cNvPr id="50106" name="Google Shape;5010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7" name="Google Shape;5010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8" name="Google Shape;5010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9" name="Google Shape;5010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0" name="Google Shape;5011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1" name="Google Shape;5011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2" name="Google Shape;5011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3" name="Google Shape;5011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4" name="Google Shape;5011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5" name="Google Shape;5011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6" name="Google Shape;5011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7" name="Google Shape;5011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18" name="Google Shape;50118;p35"/>
            <p:cNvGrpSpPr/>
            <p:nvPr/>
          </p:nvGrpSpPr>
          <p:grpSpPr>
            <a:xfrm>
              <a:off x="4070565" y="4250325"/>
              <a:ext cx="332750" cy="340900"/>
              <a:chOff x="4640775" y="524900"/>
              <a:chExt cx="332750" cy="340900"/>
            </a:xfrm>
          </p:grpSpPr>
          <p:sp>
            <p:nvSpPr>
              <p:cNvPr id="50119" name="Google Shape;5011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0" name="Google Shape;5012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1" name="Google Shape;5012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2" name="Google Shape;5012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3" name="Google Shape;5012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4" name="Google Shape;5012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5" name="Google Shape;5012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6" name="Google Shape;5012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7" name="Google Shape;5012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8" name="Google Shape;5012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9" name="Google Shape;5012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0" name="Google Shape;5013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31" name="Google Shape;50131;p35"/>
            <p:cNvGrpSpPr/>
            <p:nvPr/>
          </p:nvGrpSpPr>
          <p:grpSpPr>
            <a:xfrm>
              <a:off x="4405621" y="4250325"/>
              <a:ext cx="332750" cy="340900"/>
              <a:chOff x="4640775" y="524900"/>
              <a:chExt cx="332750" cy="340900"/>
            </a:xfrm>
          </p:grpSpPr>
          <p:sp>
            <p:nvSpPr>
              <p:cNvPr id="50132" name="Google Shape;5013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3" name="Google Shape;5013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4" name="Google Shape;5013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5" name="Google Shape;5013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6" name="Google Shape;5013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7" name="Google Shape;5013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8" name="Google Shape;5013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9" name="Google Shape;5013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0" name="Google Shape;5014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1" name="Google Shape;5014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2" name="Google Shape;5014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3" name="Google Shape;5014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44" name="Google Shape;50144;p35"/>
            <p:cNvGrpSpPr/>
            <p:nvPr/>
          </p:nvGrpSpPr>
          <p:grpSpPr>
            <a:xfrm>
              <a:off x="4740678" y="4250325"/>
              <a:ext cx="332750" cy="340900"/>
              <a:chOff x="4640775" y="524900"/>
              <a:chExt cx="332750" cy="340900"/>
            </a:xfrm>
          </p:grpSpPr>
          <p:sp>
            <p:nvSpPr>
              <p:cNvPr id="50145" name="Google Shape;5014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6" name="Google Shape;5014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7" name="Google Shape;5014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8" name="Google Shape;5014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9" name="Google Shape;5014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0" name="Google Shape;5015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1" name="Google Shape;5015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2" name="Google Shape;5015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3" name="Google Shape;5015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4" name="Google Shape;5015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5" name="Google Shape;5015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6" name="Google Shape;5015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57" name="Google Shape;50157;p35"/>
            <p:cNvGrpSpPr/>
            <p:nvPr/>
          </p:nvGrpSpPr>
          <p:grpSpPr>
            <a:xfrm>
              <a:off x="5075734" y="4250325"/>
              <a:ext cx="332750" cy="340900"/>
              <a:chOff x="4640775" y="524900"/>
              <a:chExt cx="332750" cy="340900"/>
            </a:xfrm>
          </p:grpSpPr>
          <p:sp>
            <p:nvSpPr>
              <p:cNvPr id="50158" name="Google Shape;5015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9" name="Google Shape;5015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0" name="Google Shape;5016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1" name="Google Shape;5016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2" name="Google Shape;5016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3" name="Google Shape;5016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4" name="Google Shape;5016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5" name="Google Shape;5016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6" name="Google Shape;5016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7" name="Google Shape;5016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8" name="Google Shape;5016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9" name="Google Shape;5016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70" name="Google Shape;50170;p35"/>
            <p:cNvGrpSpPr/>
            <p:nvPr/>
          </p:nvGrpSpPr>
          <p:grpSpPr>
            <a:xfrm>
              <a:off x="5410790" y="4250325"/>
              <a:ext cx="332750" cy="340900"/>
              <a:chOff x="4640775" y="524900"/>
              <a:chExt cx="332750" cy="340900"/>
            </a:xfrm>
          </p:grpSpPr>
          <p:sp>
            <p:nvSpPr>
              <p:cNvPr id="50171" name="Google Shape;5017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2" name="Google Shape;5017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3" name="Google Shape;5017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4" name="Google Shape;5017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5" name="Google Shape;5017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6" name="Google Shape;5017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7" name="Google Shape;5017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8" name="Google Shape;5017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9" name="Google Shape;5017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0" name="Google Shape;5018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1" name="Google Shape;5018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2" name="Google Shape;5018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83" name="Google Shape;50183;p35"/>
            <p:cNvGrpSpPr/>
            <p:nvPr/>
          </p:nvGrpSpPr>
          <p:grpSpPr>
            <a:xfrm>
              <a:off x="5745847" y="4250325"/>
              <a:ext cx="332750" cy="340900"/>
              <a:chOff x="4640775" y="524900"/>
              <a:chExt cx="332750" cy="340900"/>
            </a:xfrm>
          </p:grpSpPr>
          <p:sp>
            <p:nvSpPr>
              <p:cNvPr id="50184" name="Google Shape;5018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5" name="Google Shape;5018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6" name="Google Shape;5018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7" name="Google Shape;5018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8" name="Google Shape;5018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9" name="Google Shape;5018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0" name="Google Shape;5019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1" name="Google Shape;5019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2" name="Google Shape;5019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3" name="Google Shape;5019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4" name="Google Shape;5019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5" name="Google Shape;5019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96" name="Google Shape;50196;p35"/>
            <p:cNvGrpSpPr/>
            <p:nvPr/>
          </p:nvGrpSpPr>
          <p:grpSpPr>
            <a:xfrm>
              <a:off x="6080903" y="4250325"/>
              <a:ext cx="332750" cy="340900"/>
              <a:chOff x="4640775" y="524900"/>
              <a:chExt cx="332750" cy="340900"/>
            </a:xfrm>
          </p:grpSpPr>
          <p:sp>
            <p:nvSpPr>
              <p:cNvPr id="50197" name="Google Shape;5019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8" name="Google Shape;5019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9" name="Google Shape;5019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0" name="Google Shape;5020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1" name="Google Shape;5020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2" name="Google Shape;5020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3" name="Google Shape;5020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4" name="Google Shape;5020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5" name="Google Shape;5020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6" name="Google Shape;5020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7" name="Google Shape;5020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8" name="Google Shape;5020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09" name="Google Shape;50209;p35"/>
            <p:cNvGrpSpPr/>
            <p:nvPr/>
          </p:nvGrpSpPr>
          <p:grpSpPr>
            <a:xfrm>
              <a:off x="6415960" y="4250325"/>
              <a:ext cx="332750" cy="340900"/>
              <a:chOff x="4640775" y="524900"/>
              <a:chExt cx="332750" cy="340900"/>
            </a:xfrm>
          </p:grpSpPr>
          <p:sp>
            <p:nvSpPr>
              <p:cNvPr id="50210" name="Google Shape;5021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1" name="Google Shape;5021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2" name="Google Shape;5021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3" name="Google Shape;5021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4" name="Google Shape;5021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5" name="Google Shape;5021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6" name="Google Shape;5021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7" name="Google Shape;5021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8" name="Google Shape;5021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9" name="Google Shape;5021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0" name="Google Shape;5022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1" name="Google Shape;5022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22" name="Google Shape;50222;p35"/>
            <p:cNvGrpSpPr/>
            <p:nvPr/>
          </p:nvGrpSpPr>
          <p:grpSpPr>
            <a:xfrm>
              <a:off x="6751016" y="4250325"/>
              <a:ext cx="332750" cy="340900"/>
              <a:chOff x="4640775" y="524900"/>
              <a:chExt cx="332750" cy="340900"/>
            </a:xfrm>
          </p:grpSpPr>
          <p:sp>
            <p:nvSpPr>
              <p:cNvPr id="50223" name="Google Shape;5022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4" name="Google Shape;5022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5" name="Google Shape;5022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6" name="Google Shape;5022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7" name="Google Shape;5022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8" name="Google Shape;5022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9" name="Google Shape;5022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0" name="Google Shape;5023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1" name="Google Shape;5023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2" name="Google Shape;5023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3" name="Google Shape;5023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4" name="Google Shape;5023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35" name="Google Shape;50235;p35"/>
            <p:cNvGrpSpPr/>
            <p:nvPr/>
          </p:nvGrpSpPr>
          <p:grpSpPr>
            <a:xfrm>
              <a:off x="7086073" y="4250325"/>
              <a:ext cx="332750" cy="340900"/>
              <a:chOff x="4640775" y="524900"/>
              <a:chExt cx="332750" cy="340900"/>
            </a:xfrm>
          </p:grpSpPr>
          <p:sp>
            <p:nvSpPr>
              <p:cNvPr id="50236" name="Google Shape;5023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7" name="Google Shape;5023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8" name="Google Shape;5023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9" name="Google Shape;5023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0" name="Google Shape;5024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1" name="Google Shape;5024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2" name="Google Shape;5024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3" name="Google Shape;5024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4" name="Google Shape;5024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5" name="Google Shape;5024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6" name="Google Shape;5024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7" name="Google Shape;5024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48" name="Google Shape;50248;p35"/>
            <p:cNvGrpSpPr/>
            <p:nvPr/>
          </p:nvGrpSpPr>
          <p:grpSpPr>
            <a:xfrm>
              <a:off x="7421129" y="4250325"/>
              <a:ext cx="332750" cy="340900"/>
              <a:chOff x="4640775" y="524900"/>
              <a:chExt cx="332750" cy="340900"/>
            </a:xfrm>
          </p:grpSpPr>
          <p:sp>
            <p:nvSpPr>
              <p:cNvPr id="50249" name="Google Shape;5024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0" name="Google Shape;5025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1" name="Google Shape;5025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2" name="Google Shape;5025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3" name="Google Shape;5025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4" name="Google Shape;5025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5" name="Google Shape;5025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6" name="Google Shape;5025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7" name="Google Shape;5025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8" name="Google Shape;5025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9" name="Google Shape;5025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0" name="Google Shape;5026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61" name="Google Shape;50261;p35"/>
            <p:cNvGrpSpPr/>
            <p:nvPr/>
          </p:nvGrpSpPr>
          <p:grpSpPr>
            <a:xfrm>
              <a:off x="7756186" y="4250325"/>
              <a:ext cx="332750" cy="340900"/>
              <a:chOff x="4640775" y="524900"/>
              <a:chExt cx="332750" cy="340900"/>
            </a:xfrm>
          </p:grpSpPr>
          <p:sp>
            <p:nvSpPr>
              <p:cNvPr id="50262" name="Google Shape;5026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3" name="Google Shape;5026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4" name="Google Shape;5026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5" name="Google Shape;5026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6" name="Google Shape;5026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7" name="Google Shape;5026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8" name="Google Shape;5026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9" name="Google Shape;5026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0" name="Google Shape;5027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1" name="Google Shape;5027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2" name="Google Shape;5027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3" name="Google Shape;5027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74" name="Google Shape;50274;p35"/>
            <p:cNvGrpSpPr/>
            <p:nvPr/>
          </p:nvGrpSpPr>
          <p:grpSpPr>
            <a:xfrm>
              <a:off x="8091242" y="4250325"/>
              <a:ext cx="332750" cy="340900"/>
              <a:chOff x="4640775" y="524900"/>
              <a:chExt cx="332750" cy="340900"/>
            </a:xfrm>
          </p:grpSpPr>
          <p:sp>
            <p:nvSpPr>
              <p:cNvPr id="50275" name="Google Shape;5027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6" name="Google Shape;5027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7" name="Google Shape;5027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8" name="Google Shape;5027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9" name="Google Shape;5027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0" name="Google Shape;5028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1" name="Google Shape;5028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2" name="Google Shape;5028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3" name="Google Shape;5028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4" name="Google Shape;5028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5" name="Google Shape;5028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6" name="Google Shape;5028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400350" y="612487"/>
            <a:ext cx="675000" cy="324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9244520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103"/>
        <p:cNvGrpSpPr/>
        <p:nvPr/>
      </p:nvGrpSpPr>
      <p:grpSpPr>
        <a:xfrm>
          <a:off x="0" y="0"/>
          <a:ext cx="0" cy="0"/>
          <a:chOff x="0" y="0"/>
          <a:chExt cx="0" cy="0"/>
        </a:xfrm>
      </p:grpSpPr>
      <p:cxnSp>
        <p:nvCxnSpPr>
          <p:cNvPr id="5104" name="Google Shape;5104;p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5105" name="Google Shape;5105;p7"/>
          <p:cNvGrpSpPr/>
          <p:nvPr/>
        </p:nvGrpSpPr>
        <p:grpSpPr>
          <a:xfrm>
            <a:off x="8154582" y="738947"/>
            <a:ext cx="538963" cy="166413"/>
            <a:chOff x="1581163" y="2405325"/>
            <a:chExt cx="1077925" cy="332825"/>
          </a:xfrm>
        </p:grpSpPr>
        <p:sp>
          <p:nvSpPr>
            <p:cNvPr id="5106" name="Google Shape;5106;p7"/>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7"/>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08" name="Google Shape;5108;p7"/>
          <p:cNvGrpSpPr/>
          <p:nvPr/>
        </p:nvGrpSpPr>
        <p:grpSpPr>
          <a:xfrm rot="10800000" flipH="1">
            <a:off x="-487" y="-17211"/>
            <a:ext cx="9143878" cy="424435"/>
            <a:chOff x="720000" y="4245875"/>
            <a:chExt cx="7704000" cy="357600"/>
          </a:xfrm>
        </p:grpSpPr>
        <p:sp>
          <p:nvSpPr>
            <p:cNvPr id="5109" name="Google Shape;5109;p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10" name="Google Shape;5110;p7"/>
            <p:cNvGrpSpPr/>
            <p:nvPr/>
          </p:nvGrpSpPr>
          <p:grpSpPr>
            <a:xfrm>
              <a:off x="720000" y="4250325"/>
              <a:ext cx="332750" cy="340900"/>
              <a:chOff x="4640775" y="524900"/>
              <a:chExt cx="332750" cy="340900"/>
            </a:xfrm>
          </p:grpSpPr>
          <p:sp>
            <p:nvSpPr>
              <p:cNvPr id="5111" name="Google Shape;511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3" name="Google Shape;5123;p7"/>
            <p:cNvGrpSpPr/>
            <p:nvPr/>
          </p:nvGrpSpPr>
          <p:grpSpPr>
            <a:xfrm>
              <a:off x="1055056" y="4250325"/>
              <a:ext cx="332750" cy="340900"/>
              <a:chOff x="4640775" y="524900"/>
              <a:chExt cx="332750" cy="340900"/>
            </a:xfrm>
          </p:grpSpPr>
          <p:sp>
            <p:nvSpPr>
              <p:cNvPr id="5124" name="Google Shape;512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6" name="Google Shape;5136;p7"/>
            <p:cNvGrpSpPr/>
            <p:nvPr/>
          </p:nvGrpSpPr>
          <p:grpSpPr>
            <a:xfrm>
              <a:off x="1390113" y="4250325"/>
              <a:ext cx="332750" cy="340900"/>
              <a:chOff x="4640775" y="524900"/>
              <a:chExt cx="332750" cy="340900"/>
            </a:xfrm>
          </p:grpSpPr>
          <p:sp>
            <p:nvSpPr>
              <p:cNvPr id="5137" name="Google Shape;513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9" name="Google Shape;5149;p7"/>
            <p:cNvGrpSpPr/>
            <p:nvPr/>
          </p:nvGrpSpPr>
          <p:grpSpPr>
            <a:xfrm>
              <a:off x="1725169" y="4250325"/>
              <a:ext cx="332750" cy="340900"/>
              <a:chOff x="4640775" y="524900"/>
              <a:chExt cx="332750" cy="340900"/>
            </a:xfrm>
          </p:grpSpPr>
          <p:sp>
            <p:nvSpPr>
              <p:cNvPr id="5150" name="Google Shape;515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2" name="Google Shape;5162;p7"/>
            <p:cNvGrpSpPr/>
            <p:nvPr/>
          </p:nvGrpSpPr>
          <p:grpSpPr>
            <a:xfrm>
              <a:off x="2060226" y="4250325"/>
              <a:ext cx="332750" cy="340900"/>
              <a:chOff x="4640775" y="524900"/>
              <a:chExt cx="332750" cy="340900"/>
            </a:xfrm>
          </p:grpSpPr>
          <p:sp>
            <p:nvSpPr>
              <p:cNvPr id="5163" name="Google Shape;516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5" name="Google Shape;5175;p7"/>
            <p:cNvGrpSpPr/>
            <p:nvPr/>
          </p:nvGrpSpPr>
          <p:grpSpPr>
            <a:xfrm>
              <a:off x="2395282" y="4250325"/>
              <a:ext cx="332750" cy="340900"/>
              <a:chOff x="4640775" y="524900"/>
              <a:chExt cx="332750" cy="340900"/>
            </a:xfrm>
          </p:grpSpPr>
          <p:sp>
            <p:nvSpPr>
              <p:cNvPr id="5176" name="Google Shape;517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88" name="Google Shape;5188;p7"/>
            <p:cNvGrpSpPr/>
            <p:nvPr/>
          </p:nvGrpSpPr>
          <p:grpSpPr>
            <a:xfrm>
              <a:off x="2730339" y="4250325"/>
              <a:ext cx="332750" cy="340900"/>
              <a:chOff x="4640775" y="524900"/>
              <a:chExt cx="332750" cy="340900"/>
            </a:xfrm>
          </p:grpSpPr>
          <p:sp>
            <p:nvSpPr>
              <p:cNvPr id="5189" name="Google Shape;518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1" name="Google Shape;5201;p7"/>
            <p:cNvGrpSpPr/>
            <p:nvPr/>
          </p:nvGrpSpPr>
          <p:grpSpPr>
            <a:xfrm>
              <a:off x="3065395" y="4250325"/>
              <a:ext cx="332750" cy="340900"/>
              <a:chOff x="4640775" y="524900"/>
              <a:chExt cx="332750" cy="340900"/>
            </a:xfrm>
          </p:grpSpPr>
          <p:sp>
            <p:nvSpPr>
              <p:cNvPr id="5202" name="Google Shape;520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4" name="Google Shape;5214;p7"/>
            <p:cNvGrpSpPr/>
            <p:nvPr/>
          </p:nvGrpSpPr>
          <p:grpSpPr>
            <a:xfrm>
              <a:off x="3400452" y="4250325"/>
              <a:ext cx="332750" cy="340900"/>
              <a:chOff x="4640775" y="524900"/>
              <a:chExt cx="332750" cy="340900"/>
            </a:xfrm>
          </p:grpSpPr>
          <p:sp>
            <p:nvSpPr>
              <p:cNvPr id="5215" name="Google Shape;521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7" name="Google Shape;5227;p7"/>
            <p:cNvGrpSpPr/>
            <p:nvPr/>
          </p:nvGrpSpPr>
          <p:grpSpPr>
            <a:xfrm>
              <a:off x="3735508" y="4250325"/>
              <a:ext cx="332750" cy="340900"/>
              <a:chOff x="4640775" y="524900"/>
              <a:chExt cx="332750" cy="340900"/>
            </a:xfrm>
          </p:grpSpPr>
          <p:sp>
            <p:nvSpPr>
              <p:cNvPr id="5228" name="Google Shape;522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0" name="Google Shape;5240;p7"/>
            <p:cNvGrpSpPr/>
            <p:nvPr/>
          </p:nvGrpSpPr>
          <p:grpSpPr>
            <a:xfrm>
              <a:off x="4070565" y="4250325"/>
              <a:ext cx="332750" cy="340900"/>
              <a:chOff x="4640775" y="524900"/>
              <a:chExt cx="332750" cy="340900"/>
            </a:xfrm>
          </p:grpSpPr>
          <p:sp>
            <p:nvSpPr>
              <p:cNvPr id="5241" name="Google Shape;524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7"/>
            <p:cNvGrpSpPr/>
            <p:nvPr/>
          </p:nvGrpSpPr>
          <p:grpSpPr>
            <a:xfrm>
              <a:off x="4405621" y="4250325"/>
              <a:ext cx="332750" cy="340900"/>
              <a:chOff x="4640775" y="524900"/>
              <a:chExt cx="332750" cy="340900"/>
            </a:xfrm>
          </p:grpSpPr>
          <p:sp>
            <p:nvSpPr>
              <p:cNvPr id="5254" name="Google Shape;525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6" name="Google Shape;5266;p7"/>
            <p:cNvGrpSpPr/>
            <p:nvPr/>
          </p:nvGrpSpPr>
          <p:grpSpPr>
            <a:xfrm>
              <a:off x="4740678" y="4250325"/>
              <a:ext cx="332750" cy="340900"/>
              <a:chOff x="4640775" y="524900"/>
              <a:chExt cx="332750" cy="340900"/>
            </a:xfrm>
          </p:grpSpPr>
          <p:sp>
            <p:nvSpPr>
              <p:cNvPr id="5267" name="Google Shape;526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9" name="Google Shape;5279;p7"/>
            <p:cNvGrpSpPr/>
            <p:nvPr/>
          </p:nvGrpSpPr>
          <p:grpSpPr>
            <a:xfrm>
              <a:off x="5075734" y="4250325"/>
              <a:ext cx="332750" cy="340900"/>
              <a:chOff x="4640775" y="524900"/>
              <a:chExt cx="332750" cy="340900"/>
            </a:xfrm>
          </p:grpSpPr>
          <p:sp>
            <p:nvSpPr>
              <p:cNvPr id="5280" name="Google Shape;528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2" name="Google Shape;5292;p7"/>
            <p:cNvGrpSpPr/>
            <p:nvPr/>
          </p:nvGrpSpPr>
          <p:grpSpPr>
            <a:xfrm>
              <a:off x="5410790" y="4250325"/>
              <a:ext cx="332750" cy="340900"/>
              <a:chOff x="4640775" y="524900"/>
              <a:chExt cx="332750" cy="340900"/>
            </a:xfrm>
          </p:grpSpPr>
          <p:sp>
            <p:nvSpPr>
              <p:cNvPr id="5293" name="Google Shape;529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5" name="Google Shape;5305;p7"/>
            <p:cNvGrpSpPr/>
            <p:nvPr/>
          </p:nvGrpSpPr>
          <p:grpSpPr>
            <a:xfrm>
              <a:off x="5745847" y="4250325"/>
              <a:ext cx="332750" cy="340900"/>
              <a:chOff x="4640775" y="524900"/>
              <a:chExt cx="332750" cy="340900"/>
            </a:xfrm>
          </p:grpSpPr>
          <p:sp>
            <p:nvSpPr>
              <p:cNvPr id="5306" name="Google Shape;530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8" name="Google Shape;5318;p7"/>
            <p:cNvGrpSpPr/>
            <p:nvPr/>
          </p:nvGrpSpPr>
          <p:grpSpPr>
            <a:xfrm>
              <a:off x="6080903" y="4250325"/>
              <a:ext cx="332750" cy="340900"/>
              <a:chOff x="4640775" y="524900"/>
              <a:chExt cx="332750" cy="340900"/>
            </a:xfrm>
          </p:grpSpPr>
          <p:sp>
            <p:nvSpPr>
              <p:cNvPr id="5319" name="Google Shape;531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1" name="Google Shape;5331;p7"/>
            <p:cNvGrpSpPr/>
            <p:nvPr/>
          </p:nvGrpSpPr>
          <p:grpSpPr>
            <a:xfrm>
              <a:off x="6415960" y="4250325"/>
              <a:ext cx="332750" cy="340900"/>
              <a:chOff x="4640775" y="524900"/>
              <a:chExt cx="332750" cy="340900"/>
            </a:xfrm>
          </p:grpSpPr>
          <p:sp>
            <p:nvSpPr>
              <p:cNvPr id="5332" name="Google Shape;533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4" name="Google Shape;5344;p7"/>
            <p:cNvGrpSpPr/>
            <p:nvPr/>
          </p:nvGrpSpPr>
          <p:grpSpPr>
            <a:xfrm>
              <a:off x="6751016" y="4250325"/>
              <a:ext cx="332750" cy="340900"/>
              <a:chOff x="4640775" y="524900"/>
              <a:chExt cx="332750" cy="340900"/>
            </a:xfrm>
          </p:grpSpPr>
          <p:sp>
            <p:nvSpPr>
              <p:cNvPr id="5345" name="Google Shape;534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7" name="Google Shape;5357;p7"/>
            <p:cNvGrpSpPr/>
            <p:nvPr/>
          </p:nvGrpSpPr>
          <p:grpSpPr>
            <a:xfrm>
              <a:off x="7086073" y="4250325"/>
              <a:ext cx="332750" cy="340900"/>
              <a:chOff x="4640775" y="524900"/>
              <a:chExt cx="332750" cy="340900"/>
            </a:xfrm>
          </p:grpSpPr>
          <p:sp>
            <p:nvSpPr>
              <p:cNvPr id="5358" name="Google Shape;535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0" name="Google Shape;5370;p7"/>
            <p:cNvGrpSpPr/>
            <p:nvPr/>
          </p:nvGrpSpPr>
          <p:grpSpPr>
            <a:xfrm>
              <a:off x="7421129" y="4250325"/>
              <a:ext cx="332750" cy="340900"/>
              <a:chOff x="4640775" y="524900"/>
              <a:chExt cx="332750" cy="340900"/>
            </a:xfrm>
          </p:grpSpPr>
          <p:sp>
            <p:nvSpPr>
              <p:cNvPr id="5371" name="Google Shape;537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3" name="Google Shape;5383;p7"/>
            <p:cNvGrpSpPr/>
            <p:nvPr/>
          </p:nvGrpSpPr>
          <p:grpSpPr>
            <a:xfrm>
              <a:off x="7756186" y="4250325"/>
              <a:ext cx="332750" cy="340900"/>
              <a:chOff x="4640775" y="524900"/>
              <a:chExt cx="332750" cy="340900"/>
            </a:xfrm>
          </p:grpSpPr>
          <p:sp>
            <p:nvSpPr>
              <p:cNvPr id="5384" name="Google Shape;538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7"/>
            <p:cNvGrpSpPr/>
            <p:nvPr/>
          </p:nvGrpSpPr>
          <p:grpSpPr>
            <a:xfrm>
              <a:off x="8091242" y="4250325"/>
              <a:ext cx="332750" cy="340900"/>
              <a:chOff x="4640775" y="524900"/>
              <a:chExt cx="332750" cy="340900"/>
            </a:xfrm>
          </p:grpSpPr>
          <p:sp>
            <p:nvSpPr>
              <p:cNvPr id="5397" name="Google Shape;539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09" name="Google Shape;5409;p7"/>
          <p:cNvGrpSpPr/>
          <p:nvPr/>
        </p:nvGrpSpPr>
        <p:grpSpPr>
          <a:xfrm rot="10800000" flipH="1">
            <a:off x="-487" y="4718814"/>
            <a:ext cx="9143878" cy="424435"/>
            <a:chOff x="720000" y="4245875"/>
            <a:chExt cx="7704000" cy="357600"/>
          </a:xfrm>
        </p:grpSpPr>
        <p:sp>
          <p:nvSpPr>
            <p:cNvPr id="5410" name="Google Shape;5410;p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11" name="Google Shape;5411;p7"/>
            <p:cNvGrpSpPr/>
            <p:nvPr/>
          </p:nvGrpSpPr>
          <p:grpSpPr>
            <a:xfrm>
              <a:off x="720000" y="4250325"/>
              <a:ext cx="332750" cy="340900"/>
              <a:chOff x="4640775" y="524900"/>
              <a:chExt cx="332750" cy="340900"/>
            </a:xfrm>
          </p:grpSpPr>
          <p:sp>
            <p:nvSpPr>
              <p:cNvPr id="5412" name="Google Shape;541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24" name="Google Shape;5424;p7"/>
            <p:cNvGrpSpPr/>
            <p:nvPr/>
          </p:nvGrpSpPr>
          <p:grpSpPr>
            <a:xfrm>
              <a:off x="1055056" y="4250325"/>
              <a:ext cx="332750" cy="340900"/>
              <a:chOff x="4640775" y="524900"/>
              <a:chExt cx="332750" cy="340900"/>
            </a:xfrm>
          </p:grpSpPr>
          <p:sp>
            <p:nvSpPr>
              <p:cNvPr id="5425" name="Google Shape;542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7" name="Google Shape;5437;p7"/>
            <p:cNvGrpSpPr/>
            <p:nvPr/>
          </p:nvGrpSpPr>
          <p:grpSpPr>
            <a:xfrm>
              <a:off x="1390113" y="4250325"/>
              <a:ext cx="332750" cy="340900"/>
              <a:chOff x="4640775" y="524900"/>
              <a:chExt cx="332750" cy="340900"/>
            </a:xfrm>
          </p:grpSpPr>
          <p:sp>
            <p:nvSpPr>
              <p:cNvPr id="5438" name="Google Shape;543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0" name="Google Shape;5450;p7"/>
            <p:cNvGrpSpPr/>
            <p:nvPr/>
          </p:nvGrpSpPr>
          <p:grpSpPr>
            <a:xfrm>
              <a:off x="1725169" y="4250325"/>
              <a:ext cx="332750" cy="340900"/>
              <a:chOff x="4640775" y="524900"/>
              <a:chExt cx="332750" cy="340900"/>
            </a:xfrm>
          </p:grpSpPr>
          <p:sp>
            <p:nvSpPr>
              <p:cNvPr id="5451" name="Google Shape;545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3" name="Google Shape;5463;p7"/>
            <p:cNvGrpSpPr/>
            <p:nvPr/>
          </p:nvGrpSpPr>
          <p:grpSpPr>
            <a:xfrm>
              <a:off x="2060226" y="4250325"/>
              <a:ext cx="332750" cy="340900"/>
              <a:chOff x="4640775" y="524900"/>
              <a:chExt cx="332750" cy="340900"/>
            </a:xfrm>
          </p:grpSpPr>
          <p:sp>
            <p:nvSpPr>
              <p:cNvPr id="5464" name="Google Shape;546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76" name="Google Shape;5476;p7"/>
            <p:cNvGrpSpPr/>
            <p:nvPr/>
          </p:nvGrpSpPr>
          <p:grpSpPr>
            <a:xfrm>
              <a:off x="2395282" y="4250325"/>
              <a:ext cx="332750" cy="340900"/>
              <a:chOff x="4640775" y="524900"/>
              <a:chExt cx="332750" cy="340900"/>
            </a:xfrm>
          </p:grpSpPr>
          <p:sp>
            <p:nvSpPr>
              <p:cNvPr id="5477" name="Google Shape;547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9" name="Google Shape;5489;p7"/>
            <p:cNvGrpSpPr/>
            <p:nvPr/>
          </p:nvGrpSpPr>
          <p:grpSpPr>
            <a:xfrm>
              <a:off x="2730339" y="4250325"/>
              <a:ext cx="332750" cy="340900"/>
              <a:chOff x="4640775" y="524900"/>
              <a:chExt cx="332750" cy="340900"/>
            </a:xfrm>
          </p:grpSpPr>
          <p:sp>
            <p:nvSpPr>
              <p:cNvPr id="5490" name="Google Shape;549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2" name="Google Shape;5502;p7"/>
            <p:cNvGrpSpPr/>
            <p:nvPr/>
          </p:nvGrpSpPr>
          <p:grpSpPr>
            <a:xfrm>
              <a:off x="3065395" y="4250325"/>
              <a:ext cx="332750" cy="340900"/>
              <a:chOff x="4640775" y="524900"/>
              <a:chExt cx="332750" cy="340900"/>
            </a:xfrm>
          </p:grpSpPr>
          <p:sp>
            <p:nvSpPr>
              <p:cNvPr id="5503" name="Google Shape;550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15" name="Google Shape;5515;p7"/>
            <p:cNvGrpSpPr/>
            <p:nvPr/>
          </p:nvGrpSpPr>
          <p:grpSpPr>
            <a:xfrm>
              <a:off x="3400452" y="4250325"/>
              <a:ext cx="332750" cy="340900"/>
              <a:chOff x="4640775" y="524900"/>
              <a:chExt cx="332750" cy="340900"/>
            </a:xfrm>
          </p:grpSpPr>
          <p:sp>
            <p:nvSpPr>
              <p:cNvPr id="5516" name="Google Shape;551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8" name="Google Shape;5528;p7"/>
            <p:cNvGrpSpPr/>
            <p:nvPr/>
          </p:nvGrpSpPr>
          <p:grpSpPr>
            <a:xfrm>
              <a:off x="3735508" y="4250325"/>
              <a:ext cx="332750" cy="340900"/>
              <a:chOff x="4640775" y="524900"/>
              <a:chExt cx="332750" cy="340900"/>
            </a:xfrm>
          </p:grpSpPr>
          <p:sp>
            <p:nvSpPr>
              <p:cNvPr id="5529" name="Google Shape;552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1" name="Google Shape;5541;p7"/>
            <p:cNvGrpSpPr/>
            <p:nvPr/>
          </p:nvGrpSpPr>
          <p:grpSpPr>
            <a:xfrm>
              <a:off x="4070565" y="4250325"/>
              <a:ext cx="332750" cy="340900"/>
              <a:chOff x="4640775" y="524900"/>
              <a:chExt cx="332750" cy="340900"/>
            </a:xfrm>
          </p:grpSpPr>
          <p:sp>
            <p:nvSpPr>
              <p:cNvPr id="5542" name="Google Shape;554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4" name="Google Shape;5554;p7"/>
            <p:cNvGrpSpPr/>
            <p:nvPr/>
          </p:nvGrpSpPr>
          <p:grpSpPr>
            <a:xfrm>
              <a:off x="4405621" y="4250325"/>
              <a:ext cx="332750" cy="340900"/>
              <a:chOff x="4640775" y="524900"/>
              <a:chExt cx="332750" cy="340900"/>
            </a:xfrm>
          </p:grpSpPr>
          <p:sp>
            <p:nvSpPr>
              <p:cNvPr id="5555" name="Google Shape;555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7" name="Google Shape;5567;p7"/>
            <p:cNvGrpSpPr/>
            <p:nvPr/>
          </p:nvGrpSpPr>
          <p:grpSpPr>
            <a:xfrm>
              <a:off x="4740678" y="4250325"/>
              <a:ext cx="332750" cy="340900"/>
              <a:chOff x="4640775" y="524900"/>
              <a:chExt cx="332750" cy="340900"/>
            </a:xfrm>
          </p:grpSpPr>
          <p:sp>
            <p:nvSpPr>
              <p:cNvPr id="5568" name="Google Shape;556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0" name="Google Shape;5580;p7"/>
            <p:cNvGrpSpPr/>
            <p:nvPr/>
          </p:nvGrpSpPr>
          <p:grpSpPr>
            <a:xfrm>
              <a:off x="5075734" y="4250325"/>
              <a:ext cx="332750" cy="340900"/>
              <a:chOff x="4640775" y="524900"/>
              <a:chExt cx="332750" cy="340900"/>
            </a:xfrm>
          </p:grpSpPr>
          <p:sp>
            <p:nvSpPr>
              <p:cNvPr id="5581" name="Google Shape;558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3" name="Google Shape;5593;p7"/>
            <p:cNvGrpSpPr/>
            <p:nvPr/>
          </p:nvGrpSpPr>
          <p:grpSpPr>
            <a:xfrm>
              <a:off x="5410790" y="4250325"/>
              <a:ext cx="332750" cy="340900"/>
              <a:chOff x="4640775" y="524900"/>
              <a:chExt cx="332750" cy="340900"/>
            </a:xfrm>
          </p:grpSpPr>
          <p:sp>
            <p:nvSpPr>
              <p:cNvPr id="5594" name="Google Shape;559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7"/>
            <p:cNvGrpSpPr/>
            <p:nvPr/>
          </p:nvGrpSpPr>
          <p:grpSpPr>
            <a:xfrm>
              <a:off x="5745847" y="4250325"/>
              <a:ext cx="332750" cy="340900"/>
              <a:chOff x="4640775" y="524900"/>
              <a:chExt cx="332750" cy="340900"/>
            </a:xfrm>
          </p:grpSpPr>
          <p:sp>
            <p:nvSpPr>
              <p:cNvPr id="5607" name="Google Shape;560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7"/>
            <p:cNvGrpSpPr/>
            <p:nvPr/>
          </p:nvGrpSpPr>
          <p:grpSpPr>
            <a:xfrm>
              <a:off x="6080903" y="4250325"/>
              <a:ext cx="332750" cy="340900"/>
              <a:chOff x="4640775" y="524900"/>
              <a:chExt cx="332750" cy="340900"/>
            </a:xfrm>
          </p:grpSpPr>
          <p:sp>
            <p:nvSpPr>
              <p:cNvPr id="5620" name="Google Shape;562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2" name="Google Shape;5632;p7"/>
            <p:cNvGrpSpPr/>
            <p:nvPr/>
          </p:nvGrpSpPr>
          <p:grpSpPr>
            <a:xfrm>
              <a:off x="6415960" y="4250325"/>
              <a:ext cx="332750" cy="340900"/>
              <a:chOff x="4640775" y="524900"/>
              <a:chExt cx="332750" cy="340900"/>
            </a:xfrm>
          </p:grpSpPr>
          <p:sp>
            <p:nvSpPr>
              <p:cNvPr id="5633" name="Google Shape;563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5" name="Google Shape;5645;p7"/>
            <p:cNvGrpSpPr/>
            <p:nvPr/>
          </p:nvGrpSpPr>
          <p:grpSpPr>
            <a:xfrm>
              <a:off x="6751016" y="4250325"/>
              <a:ext cx="332750" cy="340900"/>
              <a:chOff x="4640775" y="524900"/>
              <a:chExt cx="332750" cy="340900"/>
            </a:xfrm>
          </p:grpSpPr>
          <p:sp>
            <p:nvSpPr>
              <p:cNvPr id="5646" name="Google Shape;564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8" name="Google Shape;5658;p7"/>
            <p:cNvGrpSpPr/>
            <p:nvPr/>
          </p:nvGrpSpPr>
          <p:grpSpPr>
            <a:xfrm>
              <a:off x="7086073" y="4250325"/>
              <a:ext cx="332750" cy="340900"/>
              <a:chOff x="4640775" y="524900"/>
              <a:chExt cx="332750" cy="340900"/>
            </a:xfrm>
          </p:grpSpPr>
          <p:sp>
            <p:nvSpPr>
              <p:cNvPr id="5659" name="Google Shape;565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7"/>
            <p:cNvGrpSpPr/>
            <p:nvPr/>
          </p:nvGrpSpPr>
          <p:grpSpPr>
            <a:xfrm>
              <a:off x="7421129" y="4250325"/>
              <a:ext cx="332750" cy="340900"/>
              <a:chOff x="4640775" y="524900"/>
              <a:chExt cx="332750" cy="340900"/>
            </a:xfrm>
          </p:grpSpPr>
          <p:sp>
            <p:nvSpPr>
              <p:cNvPr id="5672" name="Google Shape;567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4" name="Google Shape;5684;p7"/>
            <p:cNvGrpSpPr/>
            <p:nvPr/>
          </p:nvGrpSpPr>
          <p:grpSpPr>
            <a:xfrm>
              <a:off x="7756186" y="4250325"/>
              <a:ext cx="332750" cy="340900"/>
              <a:chOff x="4640775" y="524900"/>
              <a:chExt cx="332750" cy="340900"/>
            </a:xfrm>
          </p:grpSpPr>
          <p:sp>
            <p:nvSpPr>
              <p:cNvPr id="5685" name="Google Shape;568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7" name="Google Shape;5697;p7"/>
            <p:cNvGrpSpPr/>
            <p:nvPr/>
          </p:nvGrpSpPr>
          <p:grpSpPr>
            <a:xfrm>
              <a:off x="8091242" y="4250325"/>
              <a:ext cx="332750" cy="340900"/>
              <a:chOff x="4640775" y="524900"/>
              <a:chExt cx="332750" cy="340900"/>
            </a:xfrm>
          </p:grpSpPr>
          <p:sp>
            <p:nvSpPr>
              <p:cNvPr id="5698" name="Google Shape;569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9305"/>
        <p:cNvGrpSpPr/>
        <p:nvPr/>
      </p:nvGrpSpPr>
      <p:grpSpPr>
        <a:xfrm>
          <a:off x="0" y="0"/>
          <a:ext cx="0" cy="0"/>
          <a:chOff x="0" y="0"/>
          <a:chExt cx="0" cy="0"/>
        </a:xfrm>
      </p:grpSpPr>
      <p:grpSp>
        <p:nvGrpSpPr>
          <p:cNvPr id="9306" name="Google Shape;9306;p9"/>
          <p:cNvGrpSpPr/>
          <p:nvPr/>
        </p:nvGrpSpPr>
        <p:grpSpPr>
          <a:xfrm>
            <a:off x="-487" y="4718814"/>
            <a:ext cx="9143878" cy="424435"/>
            <a:chOff x="720000" y="4245875"/>
            <a:chExt cx="7704000" cy="357600"/>
          </a:xfrm>
        </p:grpSpPr>
        <p:sp>
          <p:nvSpPr>
            <p:cNvPr id="9307" name="Google Shape;9307;p9"/>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08" name="Google Shape;9308;p9"/>
            <p:cNvGrpSpPr/>
            <p:nvPr/>
          </p:nvGrpSpPr>
          <p:grpSpPr>
            <a:xfrm>
              <a:off x="720000" y="4250325"/>
              <a:ext cx="332750" cy="340900"/>
              <a:chOff x="4640775" y="524900"/>
              <a:chExt cx="332750" cy="340900"/>
            </a:xfrm>
          </p:grpSpPr>
          <p:sp>
            <p:nvSpPr>
              <p:cNvPr id="9309" name="Google Shape;93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1" name="Google Shape;9321;p9"/>
            <p:cNvGrpSpPr/>
            <p:nvPr/>
          </p:nvGrpSpPr>
          <p:grpSpPr>
            <a:xfrm>
              <a:off x="1055056" y="4250325"/>
              <a:ext cx="332750" cy="340900"/>
              <a:chOff x="4640775" y="524900"/>
              <a:chExt cx="332750" cy="340900"/>
            </a:xfrm>
          </p:grpSpPr>
          <p:sp>
            <p:nvSpPr>
              <p:cNvPr id="9322" name="Google Shape;93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4" name="Google Shape;9334;p9"/>
            <p:cNvGrpSpPr/>
            <p:nvPr/>
          </p:nvGrpSpPr>
          <p:grpSpPr>
            <a:xfrm>
              <a:off x="1390113" y="4250325"/>
              <a:ext cx="332750" cy="340900"/>
              <a:chOff x="4640775" y="524900"/>
              <a:chExt cx="332750" cy="340900"/>
            </a:xfrm>
          </p:grpSpPr>
          <p:sp>
            <p:nvSpPr>
              <p:cNvPr id="9335" name="Google Shape;93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
            <p:cNvGrpSpPr/>
            <p:nvPr/>
          </p:nvGrpSpPr>
          <p:grpSpPr>
            <a:xfrm>
              <a:off x="1725169" y="4250325"/>
              <a:ext cx="332750" cy="340900"/>
              <a:chOff x="4640775" y="524900"/>
              <a:chExt cx="332750" cy="340900"/>
            </a:xfrm>
          </p:grpSpPr>
          <p:sp>
            <p:nvSpPr>
              <p:cNvPr id="9348" name="Google Shape;93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0" name="Google Shape;9360;p9"/>
            <p:cNvGrpSpPr/>
            <p:nvPr/>
          </p:nvGrpSpPr>
          <p:grpSpPr>
            <a:xfrm>
              <a:off x="2060226" y="4250325"/>
              <a:ext cx="332750" cy="340900"/>
              <a:chOff x="4640775" y="524900"/>
              <a:chExt cx="332750" cy="340900"/>
            </a:xfrm>
          </p:grpSpPr>
          <p:sp>
            <p:nvSpPr>
              <p:cNvPr id="9361" name="Google Shape;93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3" name="Google Shape;9373;p9"/>
            <p:cNvGrpSpPr/>
            <p:nvPr/>
          </p:nvGrpSpPr>
          <p:grpSpPr>
            <a:xfrm>
              <a:off x="2395282" y="4250325"/>
              <a:ext cx="332750" cy="340900"/>
              <a:chOff x="4640775" y="524900"/>
              <a:chExt cx="332750" cy="340900"/>
            </a:xfrm>
          </p:grpSpPr>
          <p:sp>
            <p:nvSpPr>
              <p:cNvPr id="9374" name="Google Shape;93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6" name="Google Shape;9386;p9"/>
            <p:cNvGrpSpPr/>
            <p:nvPr/>
          </p:nvGrpSpPr>
          <p:grpSpPr>
            <a:xfrm>
              <a:off x="2730339" y="4250325"/>
              <a:ext cx="332750" cy="340900"/>
              <a:chOff x="4640775" y="524900"/>
              <a:chExt cx="332750" cy="340900"/>
            </a:xfrm>
          </p:grpSpPr>
          <p:sp>
            <p:nvSpPr>
              <p:cNvPr id="9387" name="Google Shape;938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
            <p:cNvGrpSpPr/>
            <p:nvPr/>
          </p:nvGrpSpPr>
          <p:grpSpPr>
            <a:xfrm>
              <a:off x="3065395" y="4250325"/>
              <a:ext cx="332750" cy="340900"/>
              <a:chOff x="4640775" y="524900"/>
              <a:chExt cx="332750" cy="340900"/>
            </a:xfrm>
          </p:grpSpPr>
          <p:sp>
            <p:nvSpPr>
              <p:cNvPr id="9400" name="Google Shape;940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
            <p:cNvGrpSpPr/>
            <p:nvPr/>
          </p:nvGrpSpPr>
          <p:grpSpPr>
            <a:xfrm>
              <a:off x="3400452" y="4250325"/>
              <a:ext cx="332750" cy="340900"/>
              <a:chOff x="4640775" y="524900"/>
              <a:chExt cx="332750" cy="340900"/>
            </a:xfrm>
          </p:grpSpPr>
          <p:sp>
            <p:nvSpPr>
              <p:cNvPr id="9413" name="Google Shape;941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5" name="Google Shape;9425;p9"/>
            <p:cNvGrpSpPr/>
            <p:nvPr/>
          </p:nvGrpSpPr>
          <p:grpSpPr>
            <a:xfrm>
              <a:off x="3735508" y="4250325"/>
              <a:ext cx="332750" cy="340900"/>
              <a:chOff x="4640775" y="524900"/>
              <a:chExt cx="332750" cy="340900"/>
            </a:xfrm>
          </p:grpSpPr>
          <p:sp>
            <p:nvSpPr>
              <p:cNvPr id="9426" name="Google Shape;942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6" name="Google Shape;943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7" name="Google Shape;943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8" name="Google Shape;9438;p9"/>
            <p:cNvGrpSpPr/>
            <p:nvPr/>
          </p:nvGrpSpPr>
          <p:grpSpPr>
            <a:xfrm>
              <a:off x="4070565" y="4250325"/>
              <a:ext cx="332750" cy="340900"/>
              <a:chOff x="4640775" y="524900"/>
              <a:chExt cx="332750" cy="340900"/>
            </a:xfrm>
          </p:grpSpPr>
          <p:sp>
            <p:nvSpPr>
              <p:cNvPr id="9439" name="Google Shape;943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1" name="Google Shape;9451;p9"/>
            <p:cNvGrpSpPr/>
            <p:nvPr/>
          </p:nvGrpSpPr>
          <p:grpSpPr>
            <a:xfrm>
              <a:off x="4405621" y="4250325"/>
              <a:ext cx="332750" cy="340900"/>
              <a:chOff x="4640775" y="524900"/>
              <a:chExt cx="332750" cy="340900"/>
            </a:xfrm>
          </p:grpSpPr>
          <p:sp>
            <p:nvSpPr>
              <p:cNvPr id="9452" name="Google Shape;945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4" name="Google Shape;9464;p9"/>
            <p:cNvGrpSpPr/>
            <p:nvPr/>
          </p:nvGrpSpPr>
          <p:grpSpPr>
            <a:xfrm>
              <a:off x="4740678" y="4250325"/>
              <a:ext cx="332750" cy="340900"/>
              <a:chOff x="4640775" y="524900"/>
              <a:chExt cx="332750" cy="340900"/>
            </a:xfrm>
          </p:grpSpPr>
          <p:sp>
            <p:nvSpPr>
              <p:cNvPr id="9465" name="Google Shape;946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7" name="Google Shape;9477;p9"/>
            <p:cNvGrpSpPr/>
            <p:nvPr/>
          </p:nvGrpSpPr>
          <p:grpSpPr>
            <a:xfrm>
              <a:off x="5075734" y="4250325"/>
              <a:ext cx="332750" cy="340900"/>
              <a:chOff x="4640775" y="524900"/>
              <a:chExt cx="332750" cy="340900"/>
            </a:xfrm>
          </p:grpSpPr>
          <p:sp>
            <p:nvSpPr>
              <p:cNvPr id="9478" name="Google Shape;947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0" name="Google Shape;9490;p9"/>
            <p:cNvGrpSpPr/>
            <p:nvPr/>
          </p:nvGrpSpPr>
          <p:grpSpPr>
            <a:xfrm>
              <a:off x="5410790" y="4250325"/>
              <a:ext cx="332750" cy="340900"/>
              <a:chOff x="4640775" y="524900"/>
              <a:chExt cx="332750" cy="340900"/>
            </a:xfrm>
          </p:grpSpPr>
          <p:sp>
            <p:nvSpPr>
              <p:cNvPr id="9491" name="Google Shape;949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3" name="Google Shape;9503;p9"/>
            <p:cNvGrpSpPr/>
            <p:nvPr/>
          </p:nvGrpSpPr>
          <p:grpSpPr>
            <a:xfrm>
              <a:off x="5745847" y="4250325"/>
              <a:ext cx="332750" cy="340900"/>
              <a:chOff x="4640775" y="524900"/>
              <a:chExt cx="332750" cy="340900"/>
            </a:xfrm>
          </p:grpSpPr>
          <p:sp>
            <p:nvSpPr>
              <p:cNvPr id="9504" name="Google Shape;950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6" name="Google Shape;9516;p9"/>
            <p:cNvGrpSpPr/>
            <p:nvPr/>
          </p:nvGrpSpPr>
          <p:grpSpPr>
            <a:xfrm>
              <a:off x="6080903" y="4250325"/>
              <a:ext cx="332750" cy="340900"/>
              <a:chOff x="4640775" y="524900"/>
              <a:chExt cx="332750" cy="340900"/>
            </a:xfrm>
          </p:grpSpPr>
          <p:sp>
            <p:nvSpPr>
              <p:cNvPr id="9517" name="Google Shape;951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9" name="Google Shape;9529;p9"/>
            <p:cNvGrpSpPr/>
            <p:nvPr/>
          </p:nvGrpSpPr>
          <p:grpSpPr>
            <a:xfrm>
              <a:off x="6415960" y="4250325"/>
              <a:ext cx="332750" cy="340900"/>
              <a:chOff x="4640775" y="524900"/>
              <a:chExt cx="332750" cy="340900"/>
            </a:xfrm>
          </p:grpSpPr>
          <p:sp>
            <p:nvSpPr>
              <p:cNvPr id="9530" name="Google Shape;953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2" name="Google Shape;9542;p9"/>
            <p:cNvGrpSpPr/>
            <p:nvPr/>
          </p:nvGrpSpPr>
          <p:grpSpPr>
            <a:xfrm>
              <a:off x="6751016" y="4250325"/>
              <a:ext cx="332750" cy="340900"/>
              <a:chOff x="4640775" y="524900"/>
              <a:chExt cx="332750" cy="340900"/>
            </a:xfrm>
          </p:grpSpPr>
          <p:sp>
            <p:nvSpPr>
              <p:cNvPr id="9543" name="Google Shape;954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5" name="Google Shape;9555;p9"/>
            <p:cNvGrpSpPr/>
            <p:nvPr/>
          </p:nvGrpSpPr>
          <p:grpSpPr>
            <a:xfrm>
              <a:off x="7086073" y="4250325"/>
              <a:ext cx="332750" cy="340900"/>
              <a:chOff x="4640775" y="524900"/>
              <a:chExt cx="332750" cy="340900"/>
            </a:xfrm>
          </p:grpSpPr>
          <p:sp>
            <p:nvSpPr>
              <p:cNvPr id="9556" name="Google Shape;955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
            <p:cNvGrpSpPr/>
            <p:nvPr/>
          </p:nvGrpSpPr>
          <p:grpSpPr>
            <a:xfrm>
              <a:off x="7421129" y="4250325"/>
              <a:ext cx="332750" cy="340900"/>
              <a:chOff x="4640775" y="524900"/>
              <a:chExt cx="332750" cy="340900"/>
            </a:xfrm>
          </p:grpSpPr>
          <p:sp>
            <p:nvSpPr>
              <p:cNvPr id="9569" name="Google Shape;956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1" name="Google Shape;9581;p9"/>
            <p:cNvGrpSpPr/>
            <p:nvPr/>
          </p:nvGrpSpPr>
          <p:grpSpPr>
            <a:xfrm>
              <a:off x="7756186" y="4250325"/>
              <a:ext cx="332750" cy="340900"/>
              <a:chOff x="4640775" y="524900"/>
              <a:chExt cx="332750" cy="340900"/>
            </a:xfrm>
          </p:grpSpPr>
          <p:sp>
            <p:nvSpPr>
              <p:cNvPr id="9582" name="Google Shape;958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4" name="Google Shape;9594;p9"/>
            <p:cNvGrpSpPr/>
            <p:nvPr/>
          </p:nvGrpSpPr>
          <p:grpSpPr>
            <a:xfrm>
              <a:off x="8091242" y="4250325"/>
              <a:ext cx="332750" cy="340900"/>
              <a:chOff x="4640775" y="524900"/>
              <a:chExt cx="332750" cy="340900"/>
            </a:xfrm>
          </p:grpSpPr>
          <p:sp>
            <p:nvSpPr>
              <p:cNvPr id="9595" name="Google Shape;959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cxnSp>
        <p:nvCxnSpPr>
          <p:cNvPr id="9609" name="Google Shape;9609;p9"/>
          <p:cNvCxnSpPr/>
          <p:nvPr/>
        </p:nvCxnSpPr>
        <p:spPr>
          <a:xfrm>
            <a:off x="835481" y="2968369"/>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9610" name="Google Shape;9610;p9"/>
          <p:cNvGrpSpPr/>
          <p:nvPr/>
        </p:nvGrpSpPr>
        <p:grpSpPr>
          <a:xfrm>
            <a:off x="7421125" y="540000"/>
            <a:ext cx="1002900" cy="2390750"/>
            <a:chOff x="7421125" y="540000"/>
            <a:chExt cx="1002900" cy="2390750"/>
          </a:xfrm>
        </p:grpSpPr>
        <p:sp>
          <p:nvSpPr>
            <p:cNvPr id="9611" name="Google Shape;9611;p9"/>
            <p:cNvSpPr/>
            <p:nvPr/>
          </p:nvSpPr>
          <p:spPr>
            <a:xfrm>
              <a:off x="7421125" y="540000"/>
              <a:ext cx="1002900" cy="23907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12" name="Google Shape;9612;p9"/>
            <p:cNvGrpSpPr/>
            <p:nvPr/>
          </p:nvGrpSpPr>
          <p:grpSpPr>
            <a:xfrm>
              <a:off x="7421129" y="544450"/>
              <a:ext cx="332750" cy="340900"/>
              <a:chOff x="4640775" y="524900"/>
              <a:chExt cx="332750" cy="340900"/>
            </a:xfrm>
          </p:grpSpPr>
          <p:sp>
            <p:nvSpPr>
              <p:cNvPr id="9613" name="Google Shape;96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5" name="Google Shape;9625;p9"/>
            <p:cNvGrpSpPr/>
            <p:nvPr/>
          </p:nvGrpSpPr>
          <p:grpSpPr>
            <a:xfrm>
              <a:off x="7756186" y="544450"/>
              <a:ext cx="332750" cy="340900"/>
              <a:chOff x="4640775" y="524900"/>
              <a:chExt cx="332750" cy="340900"/>
            </a:xfrm>
          </p:grpSpPr>
          <p:sp>
            <p:nvSpPr>
              <p:cNvPr id="9626" name="Google Shape;96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8" name="Google Shape;9638;p9"/>
            <p:cNvGrpSpPr/>
            <p:nvPr/>
          </p:nvGrpSpPr>
          <p:grpSpPr>
            <a:xfrm>
              <a:off x="8091242" y="544450"/>
              <a:ext cx="332750" cy="340900"/>
              <a:chOff x="4640775" y="524900"/>
              <a:chExt cx="332750" cy="340900"/>
            </a:xfrm>
          </p:grpSpPr>
          <p:sp>
            <p:nvSpPr>
              <p:cNvPr id="9639" name="Google Shape;96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1" name="Google Shape;9651;p9"/>
            <p:cNvGrpSpPr/>
            <p:nvPr/>
          </p:nvGrpSpPr>
          <p:grpSpPr>
            <a:xfrm>
              <a:off x="7421129" y="885350"/>
              <a:ext cx="332750" cy="340900"/>
              <a:chOff x="4640775" y="524900"/>
              <a:chExt cx="332750" cy="340900"/>
            </a:xfrm>
          </p:grpSpPr>
          <p:sp>
            <p:nvSpPr>
              <p:cNvPr id="9652" name="Google Shape;96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
            <p:cNvGrpSpPr/>
            <p:nvPr/>
          </p:nvGrpSpPr>
          <p:grpSpPr>
            <a:xfrm>
              <a:off x="7756186" y="885350"/>
              <a:ext cx="332750" cy="340900"/>
              <a:chOff x="4640775" y="524900"/>
              <a:chExt cx="332750" cy="340900"/>
            </a:xfrm>
          </p:grpSpPr>
          <p:sp>
            <p:nvSpPr>
              <p:cNvPr id="9665" name="Google Shape;96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7" name="Google Shape;9677;p9"/>
            <p:cNvGrpSpPr/>
            <p:nvPr/>
          </p:nvGrpSpPr>
          <p:grpSpPr>
            <a:xfrm>
              <a:off x="8091242" y="885350"/>
              <a:ext cx="332750" cy="340900"/>
              <a:chOff x="4640775" y="524900"/>
              <a:chExt cx="332750" cy="340900"/>
            </a:xfrm>
          </p:grpSpPr>
          <p:sp>
            <p:nvSpPr>
              <p:cNvPr id="9678" name="Google Shape;96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0" name="Google Shape;9690;p9"/>
            <p:cNvGrpSpPr/>
            <p:nvPr/>
          </p:nvGrpSpPr>
          <p:grpSpPr>
            <a:xfrm>
              <a:off x="7421129" y="1226250"/>
              <a:ext cx="332750" cy="340900"/>
              <a:chOff x="4640775" y="524900"/>
              <a:chExt cx="332750" cy="340900"/>
            </a:xfrm>
          </p:grpSpPr>
          <p:sp>
            <p:nvSpPr>
              <p:cNvPr id="9691" name="Google Shape;96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6" name="Google Shape;969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7" name="Google Shape;969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3" name="Google Shape;9703;p9"/>
            <p:cNvGrpSpPr/>
            <p:nvPr/>
          </p:nvGrpSpPr>
          <p:grpSpPr>
            <a:xfrm>
              <a:off x="7756186" y="1226250"/>
              <a:ext cx="332750" cy="340900"/>
              <a:chOff x="4640775" y="524900"/>
              <a:chExt cx="332750" cy="340900"/>
            </a:xfrm>
          </p:grpSpPr>
          <p:sp>
            <p:nvSpPr>
              <p:cNvPr id="9704" name="Google Shape;97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
            <p:cNvGrpSpPr/>
            <p:nvPr/>
          </p:nvGrpSpPr>
          <p:grpSpPr>
            <a:xfrm>
              <a:off x="8091242" y="1226250"/>
              <a:ext cx="332750" cy="340900"/>
              <a:chOff x="4640775" y="524900"/>
              <a:chExt cx="332750" cy="340900"/>
            </a:xfrm>
          </p:grpSpPr>
          <p:sp>
            <p:nvSpPr>
              <p:cNvPr id="9717" name="Google Shape;97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9" name="Google Shape;9729;p9"/>
            <p:cNvGrpSpPr/>
            <p:nvPr/>
          </p:nvGrpSpPr>
          <p:grpSpPr>
            <a:xfrm>
              <a:off x="7421129" y="1567150"/>
              <a:ext cx="332750" cy="340900"/>
              <a:chOff x="4640775" y="524900"/>
              <a:chExt cx="332750" cy="340900"/>
            </a:xfrm>
          </p:grpSpPr>
          <p:sp>
            <p:nvSpPr>
              <p:cNvPr id="9730" name="Google Shape;97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2" name="Google Shape;9742;p9"/>
            <p:cNvGrpSpPr/>
            <p:nvPr/>
          </p:nvGrpSpPr>
          <p:grpSpPr>
            <a:xfrm>
              <a:off x="7756186" y="1567150"/>
              <a:ext cx="332750" cy="340900"/>
              <a:chOff x="4640775" y="524900"/>
              <a:chExt cx="332750" cy="340900"/>
            </a:xfrm>
          </p:grpSpPr>
          <p:sp>
            <p:nvSpPr>
              <p:cNvPr id="9743" name="Google Shape;97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5" name="Google Shape;9755;p9"/>
            <p:cNvGrpSpPr/>
            <p:nvPr/>
          </p:nvGrpSpPr>
          <p:grpSpPr>
            <a:xfrm>
              <a:off x="8091242" y="1567150"/>
              <a:ext cx="332750" cy="340900"/>
              <a:chOff x="4640775" y="524900"/>
              <a:chExt cx="332750" cy="340900"/>
            </a:xfrm>
          </p:grpSpPr>
          <p:sp>
            <p:nvSpPr>
              <p:cNvPr id="9756" name="Google Shape;97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8" name="Google Shape;9768;p9"/>
            <p:cNvGrpSpPr/>
            <p:nvPr/>
          </p:nvGrpSpPr>
          <p:grpSpPr>
            <a:xfrm>
              <a:off x="7421129" y="1908050"/>
              <a:ext cx="332750" cy="340900"/>
              <a:chOff x="4640775" y="524900"/>
              <a:chExt cx="332750" cy="340900"/>
            </a:xfrm>
          </p:grpSpPr>
          <p:sp>
            <p:nvSpPr>
              <p:cNvPr id="9769" name="Google Shape;97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1" name="Google Shape;9781;p9"/>
            <p:cNvGrpSpPr/>
            <p:nvPr/>
          </p:nvGrpSpPr>
          <p:grpSpPr>
            <a:xfrm>
              <a:off x="7756186" y="1908050"/>
              <a:ext cx="332750" cy="340900"/>
              <a:chOff x="4640775" y="524900"/>
              <a:chExt cx="332750" cy="340900"/>
            </a:xfrm>
          </p:grpSpPr>
          <p:sp>
            <p:nvSpPr>
              <p:cNvPr id="9782" name="Google Shape;97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4" name="Google Shape;9794;p9"/>
            <p:cNvGrpSpPr/>
            <p:nvPr/>
          </p:nvGrpSpPr>
          <p:grpSpPr>
            <a:xfrm>
              <a:off x="8091242" y="1908050"/>
              <a:ext cx="332750" cy="340900"/>
              <a:chOff x="4640775" y="524900"/>
              <a:chExt cx="332750" cy="340900"/>
            </a:xfrm>
          </p:grpSpPr>
          <p:sp>
            <p:nvSpPr>
              <p:cNvPr id="9795" name="Google Shape;97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7" name="Google Shape;9807;p9"/>
            <p:cNvGrpSpPr/>
            <p:nvPr/>
          </p:nvGrpSpPr>
          <p:grpSpPr>
            <a:xfrm>
              <a:off x="7421129" y="2248950"/>
              <a:ext cx="332750" cy="340900"/>
              <a:chOff x="4640775" y="524900"/>
              <a:chExt cx="332750" cy="340900"/>
            </a:xfrm>
          </p:grpSpPr>
          <p:sp>
            <p:nvSpPr>
              <p:cNvPr id="9808" name="Google Shape;98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0" name="Google Shape;9820;p9"/>
            <p:cNvGrpSpPr/>
            <p:nvPr/>
          </p:nvGrpSpPr>
          <p:grpSpPr>
            <a:xfrm>
              <a:off x="7756186" y="2248950"/>
              <a:ext cx="332750" cy="340900"/>
              <a:chOff x="4640775" y="524900"/>
              <a:chExt cx="332750" cy="340900"/>
            </a:xfrm>
          </p:grpSpPr>
          <p:sp>
            <p:nvSpPr>
              <p:cNvPr id="9821" name="Google Shape;98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3" name="Google Shape;9833;p9"/>
            <p:cNvGrpSpPr/>
            <p:nvPr/>
          </p:nvGrpSpPr>
          <p:grpSpPr>
            <a:xfrm>
              <a:off x="8091242" y="2248950"/>
              <a:ext cx="332750" cy="340900"/>
              <a:chOff x="4640775" y="524900"/>
              <a:chExt cx="332750" cy="340900"/>
            </a:xfrm>
          </p:grpSpPr>
          <p:sp>
            <p:nvSpPr>
              <p:cNvPr id="9834" name="Google Shape;98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6" name="Google Shape;9846;p9"/>
            <p:cNvGrpSpPr/>
            <p:nvPr/>
          </p:nvGrpSpPr>
          <p:grpSpPr>
            <a:xfrm>
              <a:off x="7421129" y="2589850"/>
              <a:ext cx="332750" cy="340900"/>
              <a:chOff x="4640775" y="524900"/>
              <a:chExt cx="332750" cy="340900"/>
            </a:xfrm>
          </p:grpSpPr>
          <p:sp>
            <p:nvSpPr>
              <p:cNvPr id="9847" name="Google Shape;98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9" name="Google Shape;9859;p9"/>
            <p:cNvGrpSpPr/>
            <p:nvPr/>
          </p:nvGrpSpPr>
          <p:grpSpPr>
            <a:xfrm>
              <a:off x="7756186" y="2589850"/>
              <a:ext cx="332750" cy="340900"/>
              <a:chOff x="4640775" y="524900"/>
              <a:chExt cx="332750" cy="340900"/>
            </a:xfrm>
          </p:grpSpPr>
          <p:sp>
            <p:nvSpPr>
              <p:cNvPr id="9860" name="Google Shape;98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2" name="Google Shape;9872;p9"/>
            <p:cNvGrpSpPr/>
            <p:nvPr/>
          </p:nvGrpSpPr>
          <p:grpSpPr>
            <a:xfrm>
              <a:off x="8091242" y="2589850"/>
              <a:ext cx="332750" cy="340900"/>
              <a:chOff x="4640775" y="524900"/>
              <a:chExt cx="332750" cy="340900"/>
            </a:xfrm>
          </p:grpSpPr>
          <p:sp>
            <p:nvSpPr>
              <p:cNvPr id="9873" name="Google Shape;98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885" name="Google Shape;9885;p9"/>
          <p:cNvGrpSpPr/>
          <p:nvPr/>
        </p:nvGrpSpPr>
        <p:grpSpPr>
          <a:xfrm rot="5400000">
            <a:off x="5724300" y="-153925"/>
            <a:ext cx="1002900" cy="2390750"/>
            <a:chOff x="7421125" y="540000"/>
            <a:chExt cx="1002900" cy="2390750"/>
          </a:xfrm>
        </p:grpSpPr>
        <p:sp>
          <p:nvSpPr>
            <p:cNvPr id="9886" name="Google Shape;9886;p9"/>
            <p:cNvSpPr/>
            <p:nvPr/>
          </p:nvSpPr>
          <p:spPr>
            <a:xfrm>
              <a:off x="7421125" y="540000"/>
              <a:ext cx="1002900" cy="23907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887" name="Google Shape;9887;p9"/>
            <p:cNvGrpSpPr/>
            <p:nvPr/>
          </p:nvGrpSpPr>
          <p:grpSpPr>
            <a:xfrm>
              <a:off x="7421129" y="2589850"/>
              <a:ext cx="332750" cy="340900"/>
              <a:chOff x="4640775" y="524900"/>
              <a:chExt cx="332750" cy="340900"/>
            </a:xfrm>
          </p:grpSpPr>
          <p:sp>
            <p:nvSpPr>
              <p:cNvPr id="9888" name="Google Shape;98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0" name="Google Shape;9900;p9"/>
            <p:cNvGrpSpPr/>
            <p:nvPr/>
          </p:nvGrpSpPr>
          <p:grpSpPr>
            <a:xfrm>
              <a:off x="7421129" y="2248950"/>
              <a:ext cx="332750" cy="340900"/>
              <a:chOff x="4640775" y="524900"/>
              <a:chExt cx="332750" cy="340900"/>
            </a:xfrm>
          </p:grpSpPr>
          <p:sp>
            <p:nvSpPr>
              <p:cNvPr id="9901" name="Google Shape;99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3" name="Google Shape;9913;p9"/>
            <p:cNvGrpSpPr/>
            <p:nvPr/>
          </p:nvGrpSpPr>
          <p:grpSpPr>
            <a:xfrm>
              <a:off x="7421129" y="1908050"/>
              <a:ext cx="332750" cy="340900"/>
              <a:chOff x="4640775" y="524900"/>
              <a:chExt cx="332750" cy="340900"/>
            </a:xfrm>
          </p:grpSpPr>
          <p:sp>
            <p:nvSpPr>
              <p:cNvPr id="9914" name="Google Shape;99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6" name="Google Shape;9926;p9"/>
            <p:cNvGrpSpPr/>
            <p:nvPr/>
          </p:nvGrpSpPr>
          <p:grpSpPr>
            <a:xfrm>
              <a:off x="7421129" y="1567150"/>
              <a:ext cx="332750" cy="340900"/>
              <a:chOff x="4640775" y="524900"/>
              <a:chExt cx="332750" cy="340900"/>
            </a:xfrm>
          </p:grpSpPr>
          <p:sp>
            <p:nvSpPr>
              <p:cNvPr id="9927" name="Google Shape;99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9" name="Google Shape;9939;p9"/>
            <p:cNvGrpSpPr/>
            <p:nvPr/>
          </p:nvGrpSpPr>
          <p:grpSpPr>
            <a:xfrm>
              <a:off x="7421129" y="1226250"/>
              <a:ext cx="332750" cy="340900"/>
              <a:chOff x="4640775" y="524900"/>
              <a:chExt cx="332750" cy="340900"/>
            </a:xfrm>
          </p:grpSpPr>
          <p:sp>
            <p:nvSpPr>
              <p:cNvPr id="9940" name="Google Shape;99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2" name="Google Shape;9952;p9"/>
            <p:cNvGrpSpPr/>
            <p:nvPr/>
          </p:nvGrpSpPr>
          <p:grpSpPr>
            <a:xfrm>
              <a:off x="7421129" y="885350"/>
              <a:ext cx="332750" cy="340900"/>
              <a:chOff x="4640775" y="524900"/>
              <a:chExt cx="332750" cy="340900"/>
            </a:xfrm>
          </p:grpSpPr>
          <p:sp>
            <p:nvSpPr>
              <p:cNvPr id="9953" name="Google Shape;99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6" name="Google Shape;995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2" name="Google Shape;99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3" name="Google Shape;996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5" name="Google Shape;9965;p9"/>
            <p:cNvGrpSpPr/>
            <p:nvPr/>
          </p:nvGrpSpPr>
          <p:grpSpPr>
            <a:xfrm>
              <a:off x="7421129" y="544450"/>
              <a:ext cx="332750" cy="340900"/>
              <a:chOff x="4640775" y="524900"/>
              <a:chExt cx="332750" cy="340900"/>
            </a:xfrm>
          </p:grpSpPr>
          <p:sp>
            <p:nvSpPr>
              <p:cNvPr id="9966" name="Google Shape;99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9" name="Google Shape;996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0" name="Google Shape;99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3" name="Google Shape;99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4" name="Google Shape;997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8" name="Google Shape;9978;p9"/>
            <p:cNvGrpSpPr/>
            <p:nvPr/>
          </p:nvGrpSpPr>
          <p:grpSpPr>
            <a:xfrm>
              <a:off x="7756186" y="2589850"/>
              <a:ext cx="332750" cy="340900"/>
              <a:chOff x="4640775" y="524900"/>
              <a:chExt cx="332750" cy="340900"/>
            </a:xfrm>
          </p:grpSpPr>
          <p:sp>
            <p:nvSpPr>
              <p:cNvPr id="9979" name="Google Shape;99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0" name="Google Shape;99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6" name="Google Shape;99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7" name="Google Shape;998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1" name="Google Shape;9991;p9"/>
            <p:cNvGrpSpPr/>
            <p:nvPr/>
          </p:nvGrpSpPr>
          <p:grpSpPr>
            <a:xfrm>
              <a:off x="7756186" y="2248950"/>
              <a:ext cx="332750" cy="340900"/>
              <a:chOff x="4640775" y="524900"/>
              <a:chExt cx="332750" cy="340900"/>
            </a:xfrm>
          </p:grpSpPr>
          <p:sp>
            <p:nvSpPr>
              <p:cNvPr id="9992" name="Google Shape;99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7" name="Google Shape;999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8" name="Google Shape;999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4" name="Google Shape;10004;p9"/>
            <p:cNvGrpSpPr/>
            <p:nvPr/>
          </p:nvGrpSpPr>
          <p:grpSpPr>
            <a:xfrm>
              <a:off x="7756186" y="1908050"/>
              <a:ext cx="332750" cy="340900"/>
              <a:chOff x="4640775" y="524900"/>
              <a:chExt cx="332750" cy="340900"/>
            </a:xfrm>
          </p:grpSpPr>
          <p:sp>
            <p:nvSpPr>
              <p:cNvPr id="10005" name="Google Shape;100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9" name="Google Shape;1000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0" name="Google Shape;1001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5" name="Google Shape;1001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6" name="Google Shape;100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7" name="Google Shape;10017;p9"/>
            <p:cNvGrpSpPr/>
            <p:nvPr/>
          </p:nvGrpSpPr>
          <p:grpSpPr>
            <a:xfrm>
              <a:off x="7756186" y="1567150"/>
              <a:ext cx="332750" cy="340900"/>
              <a:chOff x="4640775" y="524900"/>
              <a:chExt cx="332750" cy="340900"/>
            </a:xfrm>
          </p:grpSpPr>
          <p:sp>
            <p:nvSpPr>
              <p:cNvPr id="10018" name="Google Shape;1001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4" name="Google Shape;1002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5" name="Google Shape;1002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8" name="Google Shape;1002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9" name="Google Shape;100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0" name="Google Shape;10030;p9"/>
            <p:cNvGrpSpPr/>
            <p:nvPr/>
          </p:nvGrpSpPr>
          <p:grpSpPr>
            <a:xfrm>
              <a:off x="7756186" y="1226250"/>
              <a:ext cx="332750" cy="340900"/>
              <a:chOff x="4640775" y="524900"/>
              <a:chExt cx="332750" cy="340900"/>
            </a:xfrm>
          </p:grpSpPr>
          <p:sp>
            <p:nvSpPr>
              <p:cNvPr id="10031" name="Google Shape;1003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2" name="Google Shape;100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3" name="Google Shape;1003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9" name="Google Shape;1003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0" name="Google Shape;100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3" name="Google Shape;10043;p9"/>
            <p:cNvGrpSpPr/>
            <p:nvPr/>
          </p:nvGrpSpPr>
          <p:grpSpPr>
            <a:xfrm>
              <a:off x="7756186" y="885350"/>
              <a:ext cx="332750" cy="340900"/>
              <a:chOff x="4640775" y="524900"/>
              <a:chExt cx="332750" cy="340900"/>
            </a:xfrm>
          </p:grpSpPr>
          <p:sp>
            <p:nvSpPr>
              <p:cNvPr id="10044" name="Google Shape;1004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6" name="Google Shape;1004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7" name="Google Shape;100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1" name="Google Shape;1005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2" name="Google Shape;1005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5" name="Google Shape;100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6" name="Google Shape;10056;p9"/>
            <p:cNvGrpSpPr/>
            <p:nvPr/>
          </p:nvGrpSpPr>
          <p:grpSpPr>
            <a:xfrm>
              <a:off x="7756186" y="544450"/>
              <a:ext cx="332750" cy="340900"/>
              <a:chOff x="4640775" y="524900"/>
              <a:chExt cx="332750" cy="340900"/>
            </a:xfrm>
          </p:grpSpPr>
          <p:sp>
            <p:nvSpPr>
              <p:cNvPr id="10057" name="Google Shape;1005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0" name="Google Shape;100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1" name="Google Shape;1006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8" name="Google Shape;100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9" name="Google Shape;10069;p9"/>
            <p:cNvGrpSpPr/>
            <p:nvPr/>
          </p:nvGrpSpPr>
          <p:grpSpPr>
            <a:xfrm>
              <a:off x="8091242" y="2589850"/>
              <a:ext cx="332750" cy="340900"/>
              <a:chOff x="4640775" y="524900"/>
              <a:chExt cx="332750" cy="340900"/>
            </a:xfrm>
          </p:grpSpPr>
          <p:sp>
            <p:nvSpPr>
              <p:cNvPr id="10070" name="Google Shape;1007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5" name="Google Shape;1007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6" name="Google Shape;1007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1" name="Google Shape;100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2" name="Google Shape;10082;p9"/>
            <p:cNvGrpSpPr/>
            <p:nvPr/>
          </p:nvGrpSpPr>
          <p:grpSpPr>
            <a:xfrm>
              <a:off x="8091242" y="2248950"/>
              <a:ext cx="332750" cy="340900"/>
              <a:chOff x="4640775" y="524900"/>
              <a:chExt cx="332750" cy="340900"/>
            </a:xfrm>
          </p:grpSpPr>
          <p:sp>
            <p:nvSpPr>
              <p:cNvPr id="10083" name="Google Shape;1008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1" name="Google Shape;1009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2" name="Google Shape;100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5" name="Google Shape;10095;p9"/>
            <p:cNvGrpSpPr/>
            <p:nvPr/>
          </p:nvGrpSpPr>
          <p:grpSpPr>
            <a:xfrm>
              <a:off x="8091242" y="1908050"/>
              <a:ext cx="332750" cy="340900"/>
              <a:chOff x="4640775" y="524900"/>
              <a:chExt cx="332750" cy="340900"/>
            </a:xfrm>
          </p:grpSpPr>
          <p:sp>
            <p:nvSpPr>
              <p:cNvPr id="10096" name="Google Shape;1009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1" name="Google Shape;1010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2" name="Google Shape;1010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8" name="Google Shape;10108;p9"/>
            <p:cNvGrpSpPr/>
            <p:nvPr/>
          </p:nvGrpSpPr>
          <p:grpSpPr>
            <a:xfrm>
              <a:off x="8091242" y="1567150"/>
              <a:ext cx="332750" cy="340900"/>
              <a:chOff x="4640775" y="524900"/>
              <a:chExt cx="332750" cy="340900"/>
            </a:xfrm>
          </p:grpSpPr>
          <p:sp>
            <p:nvSpPr>
              <p:cNvPr id="10109" name="Google Shape;1010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0" name="Google Shape;101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6" name="Google Shape;1011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7" name="Google Shape;101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1" name="Google Shape;10121;p9"/>
            <p:cNvGrpSpPr/>
            <p:nvPr/>
          </p:nvGrpSpPr>
          <p:grpSpPr>
            <a:xfrm>
              <a:off x="8091242" y="1226250"/>
              <a:ext cx="332750" cy="340900"/>
              <a:chOff x="4640775" y="524900"/>
              <a:chExt cx="332750" cy="340900"/>
            </a:xfrm>
          </p:grpSpPr>
          <p:sp>
            <p:nvSpPr>
              <p:cNvPr id="10122" name="Google Shape;1012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3" name="Google Shape;101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9" name="Google Shape;1012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0" name="Google Shape;101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2" name="Google Shape;1013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3" name="Google Shape;101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4" name="Google Shape;10134;p9"/>
            <p:cNvGrpSpPr/>
            <p:nvPr/>
          </p:nvGrpSpPr>
          <p:grpSpPr>
            <a:xfrm>
              <a:off x="8091242" y="885350"/>
              <a:ext cx="332750" cy="340900"/>
              <a:chOff x="4640775" y="524900"/>
              <a:chExt cx="332750" cy="340900"/>
            </a:xfrm>
          </p:grpSpPr>
          <p:sp>
            <p:nvSpPr>
              <p:cNvPr id="10135" name="Google Shape;1013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9" name="Google Shape;1013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0" name="Google Shape;101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3" name="Google Shape;101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4" name="Google Shape;101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6" name="Google Shape;101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7" name="Google Shape;10147;p9"/>
            <p:cNvGrpSpPr/>
            <p:nvPr/>
          </p:nvGrpSpPr>
          <p:grpSpPr>
            <a:xfrm>
              <a:off x="8091242" y="544450"/>
              <a:ext cx="332750" cy="340900"/>
              <a:chOff x="4640775" y="524900"/>
              <a:chExt cx="332750" cy="340900"/>
            </a:xfrm>
          </p:grpSpPr>
          <p:sp>
            <p:nvSpPr>
              <p:cNvPr id="10148" name="Google Shape;1014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3" name="Google Shape;101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4" name="Google Shape;1015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3159"/>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4">
  <p:cSld name="SECTION_HEADER_1_2">
    <p:spTree>
      <p:nvGrpSpPr>
        <p:cNvPr id="1" name="Shape 21088"/>
        <p:cNvGrpSpPr/>
        <p:nvPr/>
      </p:nvGrpSpPr>
      <p:grpSpPr>
        <a:xfrm>
          <a:off x="0" y="0"/>
          <a:ext cx="0" cy="0"/>
          <a:chOff x="0" y="0"/>
          <a:chExt cx="0" cy="0"/>
        </a:xfrm>
      </p:grpSpPr>
      <p:grpSp>
        <p:nvGrpSpPr>
          <p:cNvPr id="21089" name="Google Shape;21089;p18"/>
          <p:cNvGrpSpPr/>
          <p:nvPr/>
        </p:nvGrpSpPr>
        <p:grpSpPr>
          <a:xfrm>
            <a:off x="720000" y="1530900"/>
            <a:ext cx="7704000" cy="3072600"/>
            <a:chOff x="720000" y="540000"/>
            <a:chExt cx="7704000" cy="3072600"/>
          </a:xfrm>
        </p:grpSpPr>
        <p:sp>
          <p:nvSpPr>
            <p:cNvPr id="21090" name="Google Shape;21090;p18"/>
            <p:cNvSpPr/>
            <p:nvPr/>
          </p:nvSpPr>
          <p:spPr>
            <a:xfrm>
              <a:off x="720000" y="540000"/>
              <a:ext cx="7704000" cy="3072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91" name="Google Shape;21091;p18"/>
            <p:cNvGrpSpPr/>
            <p:nvPr/>
          </p:nvGrpSpPr>
          <p:grpSpPr>
            <a:xfrm>
              <a:off x="720000" y="544450"/>
              <a:ext cx="332750" cy="340900"/>
              <a:chOff x="4640775" y="524900"/>
              <a:chExt cx="332750" cy="340900"/>
            </a:xfrm>
          </p:grpSpPr>
          <p:sp>
            <p:nvSpPr>
              <p:cNvPr id="21092" name="Google Shape;210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3" name="Google Shape;210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4" name="Google Shape;2109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5" name="Google Shape;210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6" name="Google Shape;210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7" name="Google Shape;210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8" name="Google Shape;210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9" name="Google Shape;210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0" name="Google Shape;211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1" name="Google Shape;211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2" name="Google Shape;211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3" name="Google Shape;211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4" name="Google Shape;21104;p18"/>
            <p:cNvGrpSpPr/>
            <p:nvPr/>
          </p:nvGrpSpPr>
          <p:grpSpPr>
            <a:xfrm>
              <a:off x="1055056" y="544450"/>
              <a:ext cx="332750" cy="340900"/>
              <a:chOff x="4640775" y="524900"/>
              <a:chExt cx="332750" cy="340900"/>
            </a:xfrm>
          </p:grpSpPr>
          <p:sp>
            <p:nvSpPr>
              <p:cNvPr id="21105" name="Google Shape;211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6" name="Google Shape;211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7" name="Google Shape;211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8" name="Google Shape;211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9" name="Google Shape;211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0" name="Google Shape;211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1" name="Google Shape;211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2" name="Google Shape;211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3" name="Google Shape;211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4" name="Google Shape;211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5" name="Google Shape;211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6" name="Google Shape;211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17" name="Google Shape;21117;p18"/>
            <p:cNvGrpSpPr/>
            <p:nvPr/>
          </p:nvGrpSpPr>
          <p:grpSpPr>
            <a:xfrm>
              <a:off x="1390113" y="544450"/>
              <a:ext cx="332750" cy="340900"/>
              <a:chOff x="4640775" y="524900"/>
              <a:chExt cx="332750" cy="340900"/>
            </a:xfrm>
          </p:grpSpPr>
          <p:sp>
            <p:nvSpPr>
              <p:cNvPr id="21118" name="Google Shape;211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9" name="Google Shape;211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0" name="Google Shape;2112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1" name="Google Shape;211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2" name="Google Shape;211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3" name="Google Shape;211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4" name="Google Shape;211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5" name="Google Shape;211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6" name="Google Shape;211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7" name="Google Shape;211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8" name="Google Shape;211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9" name="Google Shape;211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30" name="Google Shape;21130;p18"/>
            <p:cNvGrpSpPr/>
            <p:nvPr/>
          </p:nvGrpSpPr>
          <p:grpSpPr>
            <a:xfrm>
              <a:off x="1725169" y="544450"/>
              <a:ext cx="332750" cy="340900"/>
              <a:chOff x="4640775" y="524900"/>
              <a:chExt cx="332750" cy="340900"/>
            </a:xfrm>
          </p:grpSpPr>
          <p:sp>
            <p:nvSpPr>
              <p:cNvPr id="21131" name="Google Shape;211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2" name="Google Shape;211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3" name="Google Shape;211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4" name="Google Shape;211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5" name="Google Shape;211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6" name="Google Shape;211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7" name="Google Shape;211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8" name="Google Shape;211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9" name="Google Shape;211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0" name="Google Shape;211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1" name="Google Shape;211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2" name="Google Shape;211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43" name="Google Shape;21143;p18"/>
            <p:cNvGrpSpPr/>
            <p:nvPr/>
          </p:nvGrpSpPr>
          <p:grpSpPr>
            <a:xfrm>
              <a:off x="2060226" y="544450"/>
              <a:ext cx="332750" cy="340900"/>
              <a:chOff x="4640775" y="524900"/>
              <a:chExt cx="332750" cy="340900"/>
            </a:xfrm>
          </p:grpSpPr>
          <p:sp>
            <p:nvSpPr>
              <p:cNvPr id="21144" name="Google Shape;211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5" name="Google Shape;211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6" name="Google Shape;211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7" name="Google Shape;211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8" name="Google Shape;211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9" name="Google Shape;211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0" name="Google Shape;211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1" name="Google Shape;211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2" name="Google Shape;211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3" name="Google Shape;211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4" name="Google Shape;211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5" name="Google Shape;211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56" name="Google Shape;21156;p18"/>
            <p:cNvGrpSpPr/>
            <p:nvPr/>
          </p:nvGrpSpPr>
          <p:grpSpPr>
            <a:xfrm>
              <a:off x="2395282" y="544450"/>
              <a:ext cx="332750" cy="340900"/>
              <a:chOff x="4640775" y="524900"/>
              <a:chExt cx="332750" cy="340900"/>
            </a:xfrm>
          </p:grpSpPr>
          <p:sp>
            <p:nvSpPr>
              <p:cNvPr id="21157" name="Google Shape;211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8" name="Google Shape;211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9" name="Google Shape;211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0" name="Google Shape;211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1" name="Google Shape;211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2" name="Google Shape;211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3" name="Google Shape;211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4" name="Google Shape;211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5" name="Google Shape;211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6" name="Google Shape;211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7" name="Google Shape;211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8" name="Google Shape;211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69" name="Google Shape;21169;p18"/>
            <p:cNvGrpSpPr/>
            <p:nvPr/>
          </p:nvGrpSpPr>
          <p:grpSpPr>
            <a:xfrm>
              <a:off x="2730339" y="544450"/>
              <a:ext cx="332750" cy="340900"/>
              <a:chOff x="4640775" y="524900"/>
              <a:chExt cx="332750" cy="340900"/>
            </a:xfrm>
          </p:grpSpPr>
          <p:sp>
            <p:nvSpPr>
              <p:cNvPr id="21170" name="Google Shape;211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1" name="Google Shape;211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2" name="Google Shape;211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3" name="Google Shape;211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4" name="Google Shape;211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5" name="Google Shape;211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6" name="Google Shape;211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7" name="Google Shape;211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8" name="Google Shape;211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9" name="Google Shape;211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0" name="Google Shape;211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1" name="Google Shape;211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82" name="Google Shape;21182;p18"/>
            <p:cNvGrpSpPr/>
            <p:nvPr/>
          </p:nvGrpSpPr>
          <p:grpSpPr>
            <a:xfrm>
              <a:off x="3065395" y="544450"/>
              <a:ext cx="332750" cy="340900"/>
              <a:chOff x="4640775" y="524900"/>
              <a:chExt cx="332750" cy="340900"/>
            </a:xfrm>
          </p:grpSpPr>
          <p:sp>
            <p:nvSpPr>
              <p:cNvPr id="21183" name="Google Shape;211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4" name="Google Shape;211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5" name="Google Shape;211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6" name="Google Shape;211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7" name="Google Shape;211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8" name="Google Shape;211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9" name="Google Shape;211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0" name="Google Shape;211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1" name="Google Shape;211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2" name="Google Shape;211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3" name="Google Shape;211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4" name="Google Shape;211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95" name="Google Shape;21195;p18"/>
            <p:cNvGrpSpPr/>
            <p:nvPr/>
          </p:nvGrpSpPr>
          <p:grpSpPr>
            <a:xfrm>
              <a:off x="3400452" y="544450"/>
              <a:ext cx="332750" cy="340900"/>
              <a:chOff x="4640775" y="524900"/>
              <a:chExt cx="332750" cy="340900"/>
            </a:xfrm>
          </p:grpSpPr>
          <p:sp>
            <p:nvSpPr>
              <p:cNvPr id="21196" name="Google Shape;211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7" name="Google Shape;211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8" name="Google Shape;211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9" name="Google Shape;211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0" name="Google Shape;212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1" name="Google Shape;212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2" name="Google Shape;212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3" name="Google Shape;212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4" name="Google Shape;212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5" name="Google Shape;212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6" name="Google Shape;212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7" name="Google Shape;212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08" name="Google Shape;21208;p18"/>
            <p:cNvGrpSpPr/>
            <p:nvPr/>
          </p:nvGrpSpPr>
          <p:grpSpPr>
            <a:xfrm>
              <a:off x="3735508" y="544450"/>
              <a:ext cx="332750" cy="340900"/>
              <a:chOff x="4640775" y="524900"/>
              <a:chExt cx="332750" cy="340900"/>
            </a:xfrm>
          </p:grpSpPr>
          <p:sp>
            <p:nvSpPr>
              <p:cNvPr id="21209" name="Google Shape;212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0" name="Google Shape;212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1" name="Google Shape;212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2" name="Google Shape;212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3" name="Google Shape;212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4" name="Google Shape;212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5" name="Google Shape;212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6" name="Google Shape;212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7" name="Google Shape;212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8" name="Google Shape;212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9" name="Google Shape;212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0" name="Google Shape;212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21" name="Google Shape;21221;p18"/>
            <p:cNvGrpSpPr/>
            <p:nvPr/>
          </p:nvGrpSpPr>
          <p:grpSpPr>
            <a:xfrm>
              <a:off x="4070565" y="544450"/>
              <a:ext cx="332750" cy="340900"/>
              <a:chOff x="4640775" y="524900"/>
              <a:chExt cx="332750" cy="340900"/>
            </a:xfrm>
          </p:grpSpPr>
          <p:sp>
            <p:nvSpPr>
              <p:cNvPr id="21222" name="Google Shape;212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3" name="Google Shape;212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4" name="Google Shape;212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5" name="Google Shape;212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6" name="Google Shape;212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7" name="Google Shape;212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8" name="Google Shape;212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9" name="Google Shape;212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0" name="Google Shape;212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1" name="Google Shape;212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2" name="Google Shape;212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3" name="Google Shape;212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34" name="Google Shape;21234;p18"/>
            <p:cNvGrpSpPr/>
            <p:nvPr/>
          </p:nvGrpSpPr>
          <p:grpSpPr>
            <a:xfrm>
              <a:off x="4405621" y="544450"/>
              <a:ext cx="332750" cy="340900"/>
              <a:chOff x="4640775" y="524900"/>
              <a:chExt cx="332750" cy="340900"/>
            </a:xfrm>
          </p:grpSpPr>
          <p:sp>
            <p:nvSpPr>
              <p:cNvPr id="21235" name="Google Shape;212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6" name="Google Shape;212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7" name="Google Shape;212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8" name="Google Shape;212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9" name="Google Shape;212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0" name="Google Shape;212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1" name="Google Shape;212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2" name="Google Shape;212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3" name="Google Shape;212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4" name="Google Shape;212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5" name="Google Shape;212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6" name="Google Shape;212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47" name="Google Shape;21247;p18"/>
            <p:cNvGrpSpPr/>
            <p:nvPr/>
          </p:nvGrpSpPr>
          <p:grpSpPr>
            <a:xfrm>
              <a:off x="4740678" y="544450"/>
              <a:ext cx="332750" cy="340900"/>
              <a:chOff x="4640775" y="524900"/>
              <a:chExt cx="332750" cy="340900"/>
            </a:xfrm>
          </p:grpSpPr>
          <p:sp>
            <p:nvSpPr>
              <p:cNvPr id="21248" name="Google Shape;212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9" name="Google Shape;212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0" name="Google Shape;212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1" name="Google Shape;212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2" name="Google Shape;212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3" name="Google Shape;212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4" name="Google Shape;212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5" name="Google Shape;212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6" name="Google Shape;212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7" name="Google Shape;212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8" name="Google Shape;212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9" name="Google Shape;212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60" name="Google Shape;21260;p18"/>
            <p:cNvGrpSpPr/>
            <p:nvPr/>
          </p:nvGrpSpPr>
          <p:grpSpPr>
            <a:xfrm>
              <a:off x="5075734" y="544450"/>
              <a:ext cx="332750" cy="340900"/>
              <a:chOff x="4640775" y="524900"/>
              <a:chExt cx="332750" cy="340900"/>
            </a:xfrm>
          </p:grpSpPr>
          <p:sp>
            <p:nvSpPr>
              <p:cNvPr id="21261" name="Google Shape;212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2" name="Google Shape;212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3" name="Google Shape;212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4" name="Google Shape;212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5" name="Google Shape;212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6" name="Google Shape;212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7" name="Google Shape;212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8" name="Google Shape;212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9" name="Google Shape;212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0" name="Google Shape;212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1" name="Google Shape;212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2" name="Google Shape;212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73" name="Google Shape;21273;p18"/>
            <p:cNvGrpSpPr/>
            <p:nvPr/>
          </p:nvGrpSpPr>
          <p:grpSpPr>
            <a:xfrm>
              <a:off x="5410790" y="544450"/>
              <a:ext cx="332750" cy="340900"/>
              <a:chOff x="4640775" y="524900"/>
              <a:chExt cx="332750" cy="340900"/>
            </a:xfrm>
          </p:grpSpPr>
          <p:sp>
            <p:nvSpPr>
              <p:cNvPr id="21274" name="Google Shape;212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5" name="Google Shape;212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6" name="Google Shape;212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7" name="Google Shape;212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8" name="Google Shape;212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9" name="Google Shape;212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0" name="Google Shape;212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1" name="Google Shape;212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2" name="Google Shape;212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3" name="Google Shape;212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4" name="Google Shape;212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5" name="Google Shape;212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86" name="Google Shape;21286;p18"/>
            <p:cNvGrpSpPr/>
            <p:nvPr/>
          </p:nvGrpSpPr>
          <p:grpSpPr>
            <a:xfrm>
              <a:off x="5745847" y="544450"/>
              <a:ext cx="332750" cy="340900"/>
              <a:chOff x="4640775" y="524900"/>
              <a:chExt cx="332750" cy="340900"/>
            </a:xfrm>
          </p:grpSpPr>
          <p:sp>
            <p:nvSpPr>
              <p:cNvPr id="21287" name="Google Shape;212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8" name="Google Shape;212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9" name="Google Shape;2128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0" name="Google Shape;212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1" name="Google Shape;212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2" name="Google Shape;212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3" name="Google Shape;212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4" name="Google Shape;212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5" name="Google Shape;212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6" name="Google Shape;212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7" name="Google Shape;212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8" name="Google Shape;212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99" name="Google Shape;21299;p18"/>
            <p:cNvGrpSpPr/>
            <p:nvPr/>
          </p:nvGrpSpPr>
          <p:grpSpPr>
            <a:xfrm>
              <a:off x="6080903" y="544450"/>
              <a:ext cx="332750" cy="340900"/>
              <a:chOff x="4640775" y="524900"/>
              <a:chExt cx="332750" cy="340900"/>
            </a:xfrm>
          </p:grpSpPr>
          <p:sp>
            <p:nvSpPr>
              <p:cNvPr id="21300" name="Google Shape;213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1" name="Google Shape;213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2" name="Google Shape;213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3" name="Google Shape;213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4" name="Google Shape;213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5" name="Google Shape;213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6" name="Google Shape;213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7" name="Google Shape;213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8" name="Google Shape;213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9" name="Google Shape;213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0" name="Google Shape;213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1" name="Google Shape;213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12" name="Google Shape;21312;p18"/>
            <p:cNvGrpSpPr/>
            <p:nvPr/>
          </p:nvGrpSpPr>
          <p:grpSpPr>
            <a:xfrm>
              <a:off x="6415960" y="544450"/>
              <a:ext cx="332750" cy="340900"/>
              <a:chOff x="4640775" y="524900"/>
              <a:chExt cx="332750" cy="340900"/>
            </a:xfrm>
          </p:grpSpPr>
          <p:sp>
            <p:nvSpPr>
              <p:cNvPr id="21313" name="Google Shape;213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4" name="Google Shape;213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5" name="Google Shape;2131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6" name="Google Shape;213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7" name="Google Shape;213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8" name="Google Shape;213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9" name="Google Shape;213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0" name="Google Shape;213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1" name="Google Shape;213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2" name="Google Shape;213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3" name="Google Shape;213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4" name="Google Shape;213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5" name="Google Shape;21325;p18"/>
            <p:cNvGrpSpPr/>
            <p:nvPr/>
          </p:nvGrpSpPr>
          <p:grpSpPr>
            <a:xfrm>
              <a:off x="6751016" y="544450"/>
              <a:ext cx="332750" cy="340900"/>
              <a:chOff x="4640775" y="524900"/>
              <a:chExt cx="332750" cy="340900"/>
            </a:xfrm>
          </p:grpSpPr>
          <p:sp>
            <p:nvSpPr>
              <p:cNvPr id="21326" name="Google Shape;213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7" name="Google Shape;213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8" name="Google Shape;213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9" name="Google Shape;213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0" name="Google Shape;213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1" name="Google Shape;213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2" name="Google Shape;213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3" name="Google Shape;213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4" name="Google Shape;213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5" name="Google Shape;213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6" name="Google Shape;213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7" name="Google Shape;213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38" name="Google Shape;21338;p18"/>
            <p:cNvGrpSpPr/>
            <p:nvPr/>
          </p:nvGrpSpPr>
          <p:grpSpPr>
            <a:xfrm>
              <a:off x="7086073" y="544450"/>
              <a:ext cx="332750" cy="340900"/>
              <a:chOff x="4640775" y="524900"/>
              <a:chExt cx="332750" cy="340900"/>
            </a:xfrm>
          </p:grpSpPr>
          <p:sp>
            <p:nvSpPr>
              <p:cNvPr id="21339" name="Google Shape;213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0" name="Google Shape;213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1" name="Google Shape;213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2" name="Google Shape;213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3" name="Google Shape;213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4" name="Google Shape;213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5" name="Google Shape;213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6" name="Google Shape;213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7" name="Google Shape;213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8" name="Google Shape;213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9" name="Google Shape;213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0" name="Google Shape;213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51" name="Google Shape;21351;p18"/>
            <p:cNvGrpSpPr/>
            <p:nvPr/>
          </p:nvGrpSpPr>
          <p:grpSpPr>
            <a:xfrm>
              <a:off x="7421129" y="544450"/>
              <a:ext cx="332750" cy="340900"/>
              <a:chOff x="4640775" y="524900"/>
              <a:chExt cx="332750" cy="340900"/>
            </a:xfrm>
          </p:grpSpPr>
          <p:sp>
            <p:nvSpPr>
              <p:cNvPr id="21352" name="Google Shape;213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3" name="Google Shape;213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4" name="Google Shape;213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5" name="Google Shape;213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6" name="Google Shape;213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7" name="Google Shape;213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8" name="Google Shape;213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9" name="Google Shape;213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0" name="Google Shape;213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1" name="Google Shape;213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2" name="Google Shape;213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3" name="Google Shape;213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64" name="Google Shape;21364;p18"/>
            <p:cNvGrpSpPr/>
            <p:nvPr/>
          </p:nvGrpSpPr>
          <p:grpSpPr>
            <a:xfrm>
              <a:off x="7756186" y="544450"/>
              <a:ext cx="332750" cy="340900"/>
              <a:chOff x="4640775" y="524900"/>
              <a:chExt cx="332750" cy="340900"/>
            </a:xfrm>
          </p:grpSpPr>
          <p:sp>
            <p:nvSpPr>
              <p:cNvPr id="21365" name="Google Shape;213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6" name="Google Shape;213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7" name="Google Shape;213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8" name="Google Shape;213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9" name="Google Shape;213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0" name="Google Shape;213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1" name="Google Shape;213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2" name="Google Shape;213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3" name="Google Shape;213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4" name="Google Shape;213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5" name="Google Shape;213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6" name="Google Shape;213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7" name="Google Shape;21377;p18"/>
            <p:cNvGrpSpPr/>
            <p:nvPr/>
          </p:nvGrpSpPr>
          <p:grpSpPr>
            <a:xfrm>
              <a:off x="8091242" y="544450"/>
              <a:ext cx="332750" cy="340900"/>
              <a:chOff x="4640775" y="524900"/>
              <a:chExt cx="332750" cy="340900"/>
            </a:xfrm>
          </p:grpSpPr>
          <p:sp>
            <p:nvSpPr>
              <p:cNvPr id="21378" name="Google Shape;213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9" name="Google Shape;213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0" name="Google Shape;213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1" name="Google Shape;213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2" name="Google Shape;213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3" name="Google Shape;213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4" name="Google Shape;213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5" name="Google Shape;213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6" name="Google Shape;213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7" name="Google Shape;213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8" name="Google Shape;213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9" name="Google Shape;213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90" name="Google Shape;21390;p18"/>
            <p:cNvGrpSpPr/>
            <p:nvPr/>
          </p:nvGrpSpPr>
          <p:grpSpPr>
            <a:xfrm>
              <a:off x="720000" y="885350"/>
              <a:ext cx="332750" cy="340900"/>
              <a:chOff x="4640775" y="524900"/>
              <a:chExt cx="332750" cy="340900"/>
            </a:xfrm>
          </p:grpSpPr>
          <p:sp>
            <p:nvSpPr>
              <p:cNvPr id="21391" name="Google Shape;213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2" name="Google Shape;213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3" name="Google Shape;2139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4" name="Google Shape;213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5" name="Google Shape;213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6" name="Google Shape;213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7" name="Google Shape;213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8" name="Google Shape;213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9" name="Google Shape;213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0" name="Google Shape;214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1" name="Google Shape;214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2" name="Google Shape;214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03" name="Google Shape;21403;p18"/>
            <p:cNvGrpSpPr/>
            <p:nvPr/>
          </p:nvGrpSpPr>
          <p:grpSpPr>
            <a:xfrm>
              <a:off x="1055056" y="885350"/>
              <a:ext cx="332750" cy="340900"/>
              <a:chOff x="4640775" y="524900"/>
              <a:chExt cx="332750" cy="340900"/>
            </a:xfrm>
          </p:grpSpPr>
          <p:sp>
            <p:nvSpPr>
              <p:cNvPr id="21404" name="Google Shape;214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5" name="Google Shape;214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6" name="Google Shape;214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7" name="Google Shape;214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8" name="Google Shape;214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9" name="Google Shape;214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0" name="Google Shape;214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1" name="Google Shape;214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2" name="Google Shape;214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3" name="Google Shape;214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4" name="Google Shape;214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5" name="Google Shape;214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16" name="Google Shape;21416;p18"/>
            <p:cNvGrpSpPr/>
            <p:nvPr/>
          </p:nvGrpSpPr>
          <p:grpSpPr>
            <a:xfrm>
              <a:off x="1390113" y="885350"/>
              <a:ext cx="332750" cy="340900"/>
              <a:chOff x="4640775" y="524900"/>
              <a:chExt cx="332750" cy="340900"/>
            </a:xfrm>
          </p:grpSpPr>
          <p:sp>
            <p:nvSpPr>
              <p:cNvPr id="21417" name="Google Shape;214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8" name="Google Shape;214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9" name="Google Shape;2141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0" name="Google Shape;214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1" name="Google Shape;214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2" name="Google Shape;214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3" name="Google Shape;214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4" name="Google Shape;214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5" name="Google Shape;214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6" name="Google Shape;214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7" name="Google Shape;214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8" name="Google Shape;214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29" name="Google Shape;21429;p18"/>
            <p:cNvGrpSpPr/>
            <p:nvPr/>
          </p:nvGrpSpPr>
          <p:grpSpPr>
            <a:xfrm>
              <a:off x="1725169" y="885350"/>
              <a:ext cx="332750" cy="340900"/>
              <a:chOff x="4640775" y="524900"/>
              <a:chExt cx="332750" cy="340900"/>
            </a:xfrm>
          </p:grpSpPr>
          <p:sp>
            <p:nvSpPr>
              <p:cNvPr id="21430" name="Google Shape;214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1" name="Google Shape;214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2" name="Google Shape;214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3" name="Google Shape;214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4" name="Google Shape;214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5" name="Google Shape;214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6" name="Google Shape;214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7" name="Google Shape;214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8" name="Google Shape;214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9" name="Google Shape;214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0" name="Google Shape;214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1" name="Google Shape;214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42" name="Google Shape;21442;p18"/>
            <p:cNvGrpSpPr/>
            <p:nvPr/>
          </p:nvGrpSpPr>
          <p:grpSpPr>
            <a:xfrm>
              <a:off x="2060226" y="885350"/>
              <a:ext cx="332750" cy="340900"/>
              <a:chOff x="4640775" y="524900"/>
              <a:chExt cx="332750" cy="340900"/>
            </a:xfrm>
          </p:grpSpPr>
          <p:sp>
            <p:nvSpPr>
              <p:cNvPr id="21443" name="Google Shape;214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4" name="Google Shape;214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5" name="Google Shape;214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6" name="Google Shape;214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7" name="Google Shape;214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8" name="Google Shape;214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9" name="Google Shape;214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0" name="Google Shape;214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1" name="Google Shape;214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2" name="Google Shape;214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3" name="Google Shape;214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4" name="Google Shape;214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55" name="Google Shape;21455;p18"/>
            <p:cNvGrpSpPr/>
            <p:nvPr/>
          </p:nvGrpSpPr>
          <p:grpSpPr>
            <a:xfrm>
              <a:off x="2395282" y="885350"/>
              <a:ext cx="332750" cy="340900"/>
              <a:chOff x="4640775" y="524900"/>
              <a:chExt cx="332750" cy="340900"/>
            </a:xfrm>
          </p:grpSpPr>
          <p:sp>
            <p:nvSpPr>
              <p:cNvPr id="21456" name="Google Shape;214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7" name="Google Shape;214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8" name="Google Shape;214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9" name="Google Shape;214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0" name="Google Shape;214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1" name="Google Shape;214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2" name="Google Shape;214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3" name="Google Shape;214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4" name="Google Shape;214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5" name="Google Shape;214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6" name="Google Shape;214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7" name="Google Shape;214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68" name="Google Shape;21468;p18"/>
            <p:cNvGrpSpPr/>
            <p:nvPr/>
          </p:nvGrpSpPr>
          <p:grpSpPr>
            <a:xfrm>
              <a:off x="2730339" y="885350"/>
              <a:ext cx="332750" cy="340900"/>
              <a:chOff x="4640775" y="524900"/>
              <a:chExt cx="332750" cy="340900"/>
            </a:xfrm>
          </p:grpSpPr>
          <p:sp>
            <p:nvSpPr>
              <p:cNvPr id="21469" name="Google Shape;214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0" name="Google Shape;214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1" name="Google Shape;214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2" name="Google Shape;214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3" name="Google Shape;214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4" name="Google Shape;214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5" name="Google Shape;214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6" name="Google Shape;214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7" name="Google Shape;214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8" name="Google Shape;214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9" name="Google Shape;214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0" name="Google Shape;214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81" name="Google Shape;21481;p18"/>
            <p:cNvGrpSpPr/>
            <p:nvPr/>
          </p:nvGrpSpPr>
          <p:grpSpPr>
            <a:xfrm>
              <a:off x="3065395" y="885350"/>
              <a:ext cx="332750" cy="340900"/>
              <a:chOff x="4640775" y="524900"/>
              <a:chExt cx="332750" cy="340900"/>
            </a:xfrm>
          </p:grpSpPr>
          <p:sp>
            <p:nvSpPr>
              <p:cNvPr id="21482" name="Google Shape;214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3" name="Google Shape;214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4" name="Google Shape;214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5" name="Google Shape;214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6" name="Google Shape;214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7" name="Google Shape;214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8" name="Google Shape;214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9" name="Google Shape;214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0" name="Google Shape;214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1" name="Google Shape;214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2" name="Google Shape;214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3" name="Google Shape;214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94" name="Google Shape;21494;p18"/>
            <p:cNvGrpSpPr/>
            <p:nvPr/>
          </p:nvGrpSpPr>
          <p:grpSpPr>
            <a:xfrm>
              <a:off x="3400452" y="885350"/>
              <a:ext cx="332750" cy="340900"/>
              <a:chOff x="4640775" y="524900"/>
              <a:chExt cx="332750" cy="340900"/>
            </a:xfrm>
          </p:grpSpPr>
          <p:sp>
            <p:nvSpPr>
              <p:cNvPr id="21495" name="Google Shape;214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6" name="Google Shape;214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7" name="Google Shape;214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8" name="Google Shape;214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9" name="Google Shape;214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0" name="Google Shape;215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1" name="Google Shape;215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2" name="Google Shape;215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3" name="Google Shape;215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4" name="Google Shape;215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5" name="Google Shape;215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6" name="Google Shape;215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07" name="Google Shape;21507;p18"/>
            <p:cNvGrpSpPr/>
            <p:nvPr/>
          </p:nvGrpSpPr>
          <p:grpSpPr>
            <a:xfrm>
              <a:off x="3735508" y="885350"/>
              <a:ext cx="332750" cy="340900"/>
              <a:chOff x="4640775" y="524900"/>
              <a:chExt cx="332750" cy="340900"/>
            </a:xfrm>
          </p:grpSpPr>
          <p:sp>
            <p:nvSpPr>
              <p:cNvPr id="21508" name="Google Shape;215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9" name="Google Shape;215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0" name="Google Shape;215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1" name="Google Shape;215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2" name="Google Shape;215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3" name="Google Shape;215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4" name="Google Shape;215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5" name="Google Shape;215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6" name="Google Shape;215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7" name="Google Shape;215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8" name="Google Shape;215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9" name="Google Shape;215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20" name="Google Shape;21520;p18"/>
            <p:cNvGrpSpPr/>
            <p:nvPr/>
          </p:nvGrpSpPr>
          <p:grpSpPr>
            <a:xfrm>
              <a:off x="4070565" y="885350"/>
              <a:ext cx="332750" cy="340900"/>
              <a:chOff x="4640775" y="524900"/>
              <a:chExt cx="332750" cy="340900"/>
            </a:xfrm>
          </p:grpSpPr>
          <p:sp>
            <p:nvSpPr>
              <p:cNvPr id="21521" name="Google Shape;215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2" name="Google Shape;215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3" name="Google Shape;215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4" name="Google Shape;215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5" name="Google Shape;215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6" name="Google Shape;215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7" name="Google Shape;215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8" name="Google Shape;215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9" name="Google Shape;215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0" name="Google Shape;215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1" name="Google Shape;215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2" name="Google Shape;215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33" name="Google Shape;21533;p18"/>
            <p:cNvGrpSpPr/>
            <p:nvPr/>
          </p:nvGrpSpPr>
          <p:grpSpPr>
            <a:xfrm>
              <a:off x="4405621" y="885350"/>
              <a:ext cx="332750" cy="340900"/>
              <a:chOff x="4640775" y="524900"/>
              <a:chExt cx="332750" cy="340900"/>
            </a:xfrm>
          </p:grpSpPr>
          <p:sp>
            <p:nvSpPr>
              <p:cNvPr id="21534" name="Google Shape;215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5" name="Google Shape;215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6" name="Google Shape;215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7" name="Google Shape;215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8" name="Google Shape;215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9" name="Google Shape;215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0" name="Google Shape;215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1" name="Google Shape;215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2" name="Google Shape;215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3" name="Google Shape;215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4" name="Google Shape;215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5" name="Google Shape;215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46" name="Google Shape;21546;p18"/>
            <p:cNvGrpSpPr/>
            <p:nvPr/>
          </p:nvGrpSpPr>
          <p:grpSpPr>
            <a:xfrm>
              <a:off x="4740678" y="885350"/>
              <a:ext cx="332750" cy="340900"/>
              <a:chOff x="4640775" y="524900"/>
              <a:chExt cx="332750" cy="340900"/>
            </a:xfrm>
          </p:grpSpPr>
          <p:sp>
            <p:nvSpPr>
              <p:cNvPr id="21547" name="Google Shape;215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8" name="Google Shape;215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9" name="Google Shape;215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0" name="Google Shape;215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1" name="Google Shape;215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2" name="Google Shape;215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3" name="Google Shape;215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4" name="Google Shape;215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5" name="Google Shape;215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6" name="Google Shape;215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7" name="Google Shape;215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8" name="Google Shape;215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59" name="Google Shape;21559;p18"/>
            <p:cNvGrpSpPr/>
            <p:nvPr/>
          </p:nvGrpSpPr>
          <p:grpSpPr>
            <a:xfrm>
              <a:off x="5075734" y="885350"/>
              <a:ext cx="332750" cy="340900"/>
              <a:chOff x="4640775" y="524900"/>
              <a:chExt cx="332750" cy="340900"/>
            </a:xfrm>
          </p:grpSpPr>
          <p:sp>
            <p:nvSpPr>
              <p:cNvPr id="21560" name="Google Shape;215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1" name="Google Shape;215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2" name="Google Shape;215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3" name="Google Shape;215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4" name="Google Shape;215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5" name="Google Shape;215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6" name="Google Shape;215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7" name="Google Shape;215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8" name="Google Shape;215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9" name="Google Shape;215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0" name="Google Shape;215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1" name="Google Shape;215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72" name="Google Shape;21572;p18"/>
            <p:cNvGrpSpPr/>
            <p:nvPr/>
          </p:nvGrpSpPr>
          <p:grpSpPr>
            <a:xfrm>
              <a:off x="5410790" y="885350"/>
              <a:ext cx="332750" cy="340900"/>
              <a:chOff x="4640775" y="524900"/>
              <a:chExt cx="332750" cy="340900"/>
            </a:xfrm>
          </p:grpSpPr>
          <p:sp>
            <p:nvSpPr>
              <p:cNvPr id="21573" name="Google Shape;215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4" name="Google Shape;215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5" name="Google Shape;215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6" name="Google Shape;215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7" name="Google Shape;215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8" name="Google Shape;215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9" name="Google Shape;215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0" name="Google Shape;215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1" name="Google Shape;215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2" name="Google Shape;215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3" name="Google Shape;215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4" name="Google Shape;215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85" name="Google Shape;21585;p18"/>
            <p:cNvGrpSpPr/>
            <p:nvPr/>
          </p:nvGrpSpPr>
          <p:grpSpPr>
            <a:xfrm>
              <a:off x="5745847" y="885350"/>
              <a:ext cx="332750" cy="340900"/>
              <a:chOff x="4640775" y="524900"/>
              <a:chExt cx="332750" cy="340900"/>
            </a:xfrm>
          </p:grpSpPr>
          <p:sp>
            <p:nvSpPr>
              <p:cNvPr id="21586" name="Google Shape;215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7" name="Google Shape;215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8" name="Google Shape;2158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9" name="Google Shape;215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0" name="Google Shape;215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1" name="Google Shape;215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2" name="Google Shape;215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3" name="Google Shape;215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4" name="Google Shape;215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5" name="Google Shape;215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6" name="Google Shape;215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7" name="Google Shape;215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98" name="Google Shape;21598;p18"/>
            <p:cNvGrpSpPr/>
            <p:nvPr/>
          </p:nvGrpSpPr>
          <p:grpSpPr>
            <a:xfrm>
              <a:off x="6080903" y="885350"/>
              <a:ext cx="332750" cy="340900"/>
              <a:chOff x="4640775" y="524900"/>
              <a:chExt cx="332750" cy="340900"/>
            </a:xfrm>
          </p:grpSpPr>
          <p:sp>
            <p:nvSpPr>
              <p:cNvPr id="21599" name="Google Shape;215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0" name="Google Shape;216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1" name="Google Shape;216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2" name="Google Shape;216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3" name="Google Shape;216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4" name="Google Shape;216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5" name="Google Shape;216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6" name="Google Shape;216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7" name="Google Shape;216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8" name="Google Shape;216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9" name="Google Shape;216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0" name="Google Shape;216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11" name="Google Shape;21611;p18"/>
            <p:cNvGrpSpPr/>
            <p:nvPr/>
          </p:nvGrpSpPr>
          <p:grpSpPr>
            <a:xfrm>
              <a:off x="6415960" y="885350"/>
              <a:ext cx="332750" cy="340900"/>
              <a:chOff x="4640775" y="524900"/>
              <a:chExt cx="332750" cy="340900"/>
            </a:xfrm>
          </p:grpSpPr>
          <p:sp>
            <p:nvSpPr>
              <p:cNvPr id="21612" name="Google Shape;216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3" name="Google Shape;216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4" name="Google Shape;2161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5" name="Google Shape;216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6" name="Google Shape;216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7" name="Google Shape;216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8" name="Google Shape;216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9" name="Google Shape;216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0" name="Google Shape;216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1" name="Google Shape;216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2" name="Google Shape;216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3" name="Google Shape;216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24" name="Google Shape;21624;p18"/>
            <p:cNvGrpSpPr/>
            <p:nvPr/>
          </p:nvGrpSpPr>
          <p:grpSpPr>
            <a:xfrm>
              <a:off x="6751016" y="885350"/>
              <a:ext cx="332750" cy="340900"/>
              <a:chOff x="4640775" y="524900"/>
              <a:chExt cx="332750" cy="340900"/>
            </a:xfrm>
          </p:grpSpPr>
          <p:sp>
            <p:nvSpPr>
              <p:cNvPr id="21625" name="Google Shape;216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6" name="Google Shape;216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7" name="Google Shape;216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8" name="Google Shape;216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9" name="Google Shape;216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0" name="Google Shape;216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1" name="Google Shape;216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2" name="Google Shape;216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3" name="Google Shape;216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4" name="Google Shape;216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5" name="Google Shape;216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6" name="Google Shape;216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37" name="Google Shape;21637;p18"/>
            <p:cNvGrpSpPr/>
            <p:nvPr/>
          </p:nvGrpSpPr>
          <p:grpSpPr>
            <a:xfrm>
              <a:off x="7086073" y="885350"/>
              <a:ext cx="332750" cy="340900"/>
              <a:chOff x="4640775" y="524900"/>
              <a:chExt cx="332750" cy="340900"/>
            </a:xfrm>
          </p:grpSpPr>
          <p:sp>
            <p:nvSpPr>
              <p:cNvPr id="21638" name="Google Shape;216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9" name="Google Shape;216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0" name="Google Shape;216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1" name="Google Shape;216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2" name="Google Shape;216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3" name="Google Shape;216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4" name="Google Shape;216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5" name="Google Shape;216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6" name="Google Shape;216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7" name="Google Shape;216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8" name="Google Shape;216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9" name="Google Shape;216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50" name="Google Shape;21650;p18"/>
            <p:cNvGrpSpPr/>
            <p:nvPr/>
          </p:nvGrpSpPr>
          <p:grpSpPr>
            <a:xfrm>
              <a:off x="7421129" y="885350"/>
              <a:ext cx="332750" cy="340900"/>
              <a:chOff x="4640775" y="524900"/>
              <a:chExt cx="332750" cy="340900"/>
            </a:xfrm>
          </p:grpSpPr>
          <p:sp>
            <p:nvSpPr>
              <p:cNvPr id="21651" name="Google Shape;216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2" name="Google Shape;216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3" name="Google Shape;216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4" name="Google Shape;216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5" name="Google Shape;216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6" name="Google Shape;216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7" name="Google Shape;216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8" name="Google Shape;216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9" name="Google Shape;216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0" name="Google Shape;216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1" name="Google Shape;216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2" name="Google Shape;216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63" name="Google Shape;21663;p18"/>
            <p:cNvGrpSpPr/>
            <p:nvPr/>
          </p:nvGrpSpPr>
          <p:grpSpPr>
            <a:xfrm>
              <a:off x="7756186" y="885350"/>
              <a:ext cx="332750" cy="340900"/>
              <a:chOff x="4640775" y="524900"/>
              <a:chExt cx="332750" cy="340900"/>
            </a:xfrm>
          </p:grpSpPr>
          <p:sp>
            <p:nvSpPr>
              <p:cNvPr id="21664" name="Google Shape;216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5" name="Google Shape;216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6" name="Google Shape;216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7" name="Google Shape;216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8" name="Google Shape;216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9" name="Google Shape;216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0" name="Google Shape;216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1" name="Google Shape;216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2" name="Google Shape;216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3" name="Google Shape;216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4" name="Google Shape;216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5" name="Google Shape;216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76" name="Google Shape;21676;p18"/>
            <p:cNvGrpSpPr/>
            <p:nvPr/>
          </p:nvGrpSpPr>
          <p:grpSpPr>
            <a:xfrm>
              <a:off x="8091242" y="885350"/>
              <a:ext cx="332750" cy="340900"/>
              <a:chOff x="4640775" y="524900"/>
              <a:chExt cx="332750" cy="340900"/>
            </a:xfrm>
          </p:grpSpPr>
          <p:sp>
            <p:nvSpPr>
              <p:cNvPr id="21677" name="Google Shape;216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8" name="Google Shape;216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9" name="Google Shape;216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0" name="Google Shape;216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1" name="Google Shape;216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2" name="Google Shape;216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3" name="Google Shape;216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4" name="Google Shape;216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5" name="Google Shape;216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6" name="Google Shape;216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7" name="Google Shape;216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8" name="Google Shape;216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89" name="Google Shape;21689;p18"/>
            <p:cNvGrpSpPr/>
            <p:nvPr/>
          </p:nvGrpSpPr>
          <p:grpSpPr>
            <a:xfrm>
              <a:off x="720000" y="1226250"/>
              <a:ext cx="332750" cy="340900"/>
              <a:chOff x="4640775" y="524900"/>
              <a:chExt cx="332750" cy="340900"/>
            </a:xfrm>
          </p:grpSpPr>
          <p:sp>
            <p:nvSpPr>
              <p:cNvPr id="21690" name="Google Shape;216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1" name="Google Shape;216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2" name="Google Shape;2169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3" name="Google Shape;216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4" name="Google Shape;216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5" name="Google Shape;216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6" name="Google Shape;216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7" name="Google Shape;216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8" name="Google Shape;216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9" name="Google Shape;216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0" name="Google Shape;217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1" name="Google Shape;217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02" name="Google Shape;21702;p18"/>
            <p:cNvGrpSpPr/>
            <p:nvPr/>
          </p:nvGrpSpPr>
          <p:grpSpPr>
            <a:xfrm>
              <a:off x="1055056" y="1226250"/>
              <a:ext cx="332750" cy="340900"/>
              <a:chOff x="4640775" y="524900"/>
              <a:chExt cx="332750" cy="340900"/>
            </a:xfrm>
          </p:grpSpPr>
          <p:sp>
            <p:nvSpPr>
              <p:cNvPr id="21703" name="Google Shape;217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4" name="Google Shape;217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5" name="Google Shape;217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6" name="Google Shape;217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7" name="Google Shape;217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8" name="Google Shape;217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9" name="Google Shape;217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0" name="Google Shape;217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1" name="Google Shape;217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2" name="Google Shape;217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3" name="Google Shape;217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4" name="Google Shape;217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15" name="Google Shape;21715;p18"/>
            <p:cNvGrpSpPr/>
            <p:nvPr/>
          </p:nvGrpSpPr>
          <p:grpSpPr>
            <a:xfrm>
              <a:off x="1390113" y="1226250"/>
              <a:ext cx="332750" cy="340900"/>
              <a:chOff x="4640775" y="524900"/>
              <a:chExt cx="332750" cy="340900"/>
            </a:xfrm>
          </p:grpSpPr>
          <p:sp>
            <p:nvSpPr>
              <p:cNvPr id="21716" name="Google Shape;217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7" name="Google Shape;217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8" name="Google Shape;2171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9" name="Google Shape;217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0" name="Google Shape;217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1" name="Google Shape;217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2" name="Google Shape;217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3" name="Google Shape;217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4" name="Google Shape;217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5" name="Google Shape;217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6" name="Google Shape;217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7" name="Google Shape;217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28" name="Google Shape;21728;p18"/>
            <p:cNvGrpSpPr/>
            <p:nvPr/>
          </p:nvGrpSpPr>
          <p:grpSpPr>
            <a:xfrm>
              <a:off x="1725169" y="1226250"/>
              <a:ext cx="332750" cy="340900"/>
              <a:chOff x="4640775" y="524900"/>
              <a:chExt cx="332750" cy="340900"/>
            </a:xfrm>
          </p:grpSpPr>
          <p:sp>
            <p:nvSpPr>
              <p:cNvPr id="21729" name="Google Shape;217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0" name="Google Shape;217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1" name="Google Shape;217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2" name="Google Shape;217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3" name="Google Shape;217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4" name="Google Shape;217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5" name="Google Shape;217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6" name="Google Shape;217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7" name="Google Shape;217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8" name="Google Shape;217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9" name="Google Shape;217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0" name="Google Shape;217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41" name="Google Shape;21741;p18"/>
            <p:cNvGrpSpPr/>
            <p:nvPr/>
          </p:nvGrpSpPr>
          <p:grpSpPr>
            <a:xfrm>
              <a:off x="2060226" y="1226250"/>
              <a:ext cx="332750" cy="340900"/>
              <a:chOff x="4640775" y="524900"/>
              <a:chExt cx="332750" cy="340900"/>
            </a:xfrm>
          </p:grpSpPr>
          <p:sp>
            <p:nvSpPr>
              <p:cNvPr id="21742" name="Google Shape;217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3" name="Google Shape;217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4" name="Google Shape;217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5" name="Google Shape;217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6" name="Google Shape;217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7" name="Google Shape;217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8" name="Google Shape;217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9" name="Google Shape;217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0" name="Google Shape;217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1" name="Google Shape;217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2" name="Google Shape;217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3" name="Google Shape;217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54" name="Google Shape;21754;p18"/>
            <p:cNvGrpSpPr/>
            <p:nvPr/>
          </p:nvGrpSpPr>
          <p:grpSpPr>
            <a:xfrm>
              <a:off x="2395282" y="1226250"/>
              <a:ext cx="332750" cy="340900"/>
              <a:chOff x="4640775" y="524900"/>
              <a:chExt cx="332750" cy="340900"/>
            </a:xfrm>
          </p:grpSpPr>
          <p:sp>
            <p:nvSpPr>
              <p:cNvPr id="21755" name="Google Shape;217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6" name="Google Shape;217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7" name="Google Shape;217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8" name="Google Shape;217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9" name="Google Shape;217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0" name="Google Shape;217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1" name="Google Shape;217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2" name="Google Shape;217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3" name="Google Shape;217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4" name="Google Shape;217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5" name="Google Shape;217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6" name="Google Shape;217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67" name="Google Shape;21767;p18"/>
            <p:cNvGrpSpPr/>
            <p:nvPr/>
          </p:nvGrpSpPr>
          <p:grpSpPr>
            <a:xfrm>
              <a:off x="2730339" y="1226250"/>
              <a:ext cx="332750" cy="340900"/>
              <a:chOff x="4640775" y="524900"/>
              <a:chExt cx="332750" cy="340900"/>
            </a:xfrm>
          </p:grpSpPr>
          <p:sp>
            <p:nvSpPr>
              <p:cNvPr id="21768" name="Google Shape;217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9" name="Google Shape;217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0" name="Google Shape;217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1" name="Google Shape;217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2" name="Google Shape;217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3" name="Google Shape;217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4" name="Google Shape;217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5" name="Google Shape;217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6" name="Google Shape;217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7" name="Google Shape;217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8" name="Google Shape;217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9" name="Google Shape;217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80" name="Google Shape;21780;p18"/>
            <p:cNvGrpSpPr/>
            <p:nvPr/>
          </p:nvGrpSpPr>
          <p:grpSpPr>
            <a:xfrm>
              <a:off x="3065395" y="1226250"/>
              <a:ext cx="332750" cy="340900"/>
              <a:chOff x="4640775" y="524900"/>
              <a:chExt cx="332750" cy="340900"/>
            </a:xfrm>
          </p:grpSpPr>
          <p:sp>
            <p:nvSpPr>
              <p:cNvPr id="21781" name="Google Shape;217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2" name="Google Shape;217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3" name="Google Shape;217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4" name="Google Shape;217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5" name="Google Shape;217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6" name="Google Shape;217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7" name="Google Shape;217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8" name="Google Shape;217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9" name="Google Shape;217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0" name="Google Shape;217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1" name="Google Shape;217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2" name="Google Shape;217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93" name="Google Shape;21793;p18"/>
            <p:cNvGrpSpPr/>
            <p:nvPr/>
          </p:nvGrpSpPr>
          <p:grpSpPr>
            <a:xfrm>
              <a:off x="3400452" y="1226250"/>
              <a:ext cx="332750" cy="340900"/>
              <a:chOff x="4640775" y="524900"/>
              <a:chExt cx="332750" cy="340900"/>
            </a:xfrm>
          </p:grpSpPr>
          <p:sp>
            <p:nvSpPr>
              <p:cNvPr id="21794" name="Google Shape;217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5" name="Google Shape;217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6" name="Google Shape;217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7" name="Google Shape;217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8" name="Google Shape;217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9" name="Google Shape;217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0" name="Google Shape;218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1" name="Google Shape;218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2" name="Google Shape;218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3" name="Google Shape;218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4" name="Google Shape;218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5" name="Google Shape;218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06" name="Google Shape;21806;p18"/>
            <p:cNvGrpSpPr/>
            <p:nvPr/>
          </p:nvGrpSpPr>
          <p:grpSpPr>
            <a:xfrm>
              <a:off x="3735508" y="1226250"/>
              <a:ext cx="332750" cy="340900"/>
              <a:chOff x="4640775" y="524900"/>
              <a:chExt cx="332750" cy="340900"/>
            </a:xfrm>
          </p:grpSpPr>
          <p:sp>
            <p:nvSpPr>
              <p:cNvPr id="21807" name="Google Shape;218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8" name="Google Shape;218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9" name="Google Shape;218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0" name="Google Shape;218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1" name="Google Shape;218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2" name="Google Shape;218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3" name="Google Shape;218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4" name="Google Shape;218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5" name="Google Shape;218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6" name="Google Shape;218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7" name="Google Shape;218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8" name="Google Shape;218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19" name="Google Shape;21819;p18"/>
            <p:cNvGrpSpPr/>
            <p:nvPr/>
          </p:nvGrpSpPr>
          <p:grpSpPr>
            <a:xfrm>
              <a:off x="4070565" y="1226250"/>
              <a:ext cx="332750" cy="340900"/>
              <a:chOff x="4640775" y="524900"/>
              <a:chExt cx="332750" cy="340900"/>
            </a:xfrm>
          </p:grpSpPr>
          <p:sp>
            <p:nvSpPr>
              <p:cNvPr id="21820" name="Google Shape;218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1" name="Google Shape;218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2" name="Google Shape;218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3" name="Google Shape;218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4" name="Google Shape;218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5" name="Google Shape;218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6" name="Google Shape;218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7" name="Google Shape;218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8" name="Google Shape;218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9" name="Google Shape;218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0" name="Google Shape;218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1" name="Google Shape;218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32" name="Google Shape;21832;p18"/>
            <p:cNvGrpSpPr/>
            <p:nvPr/>
          </p:nvGrpSpPr>
          <p:grpSpPr>
            <a:xfrm>
              <a:off x="4405621" y="1226250"/>
              <a:ext cx="332750" cy="340900"/>
              <a:chOff x="4640775" y="524900"/>
              <a:chExt cx="332750" cy="340900"/>
            </a:xfrm>
          </p:grpSpPr>
          <p:sp>
            <p:nvSpPr>
              <p:cNvPr id="21833" name="Google Shape;218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4" name="Google Shape;218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5" name="Google Shape;218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6" name="Google Shape;218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7" name="Google Shape;218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8" name="Google Shape;218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9" name="Google Shape;218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0" name="Google Shape;218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1" name="Google Shape;218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2" name="Google Shape;218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3" name="Google Shape;218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4" name="Google Shape;218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45" name="Google Shape;21845;p18"/>
            <p:cNvGrpSpPr/>
            <p:nvPr/>
          </p:nvGrpSpPr>
          <p:grpSpPr>
            <a:xfrm>
              <a:off x="4740678" y="1226250"/>
              <a:ext cx="332750" cy="340900"/>
              <a:chOff x="4640775" y="524900"/>
              <a:chExt cx="332750" cy="340900"/>
            </a:xfrm>
          </p:grpSpPr>
          <p:sp>
            <p:nvSpPr>
              <p:cNvPr id="21846" name="Google Shape;218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7" name="Google Shape;218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8" name="Google Shape;218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9" name="Google Shape;218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0" name="Google Shape;218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1" name="Google Shape;218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2" name="Google Shape;218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3" name="Google Shape;218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4" name="Google Shape;218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5" name="Google Shape;218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6" name="Google Shape;218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7" name="Google Shape;218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58" name="Google Shape;21858;p18"/>
            <p:cNvGrpSpPr/>
            <p:nvPr/>
          </p:nvGrpSpPr>
          <p:grpSpPr>
            <a:xfrm>
              <a:off x="5075734" y="1226250"/>
              <a:ext cx="332750" cy="340900"/>
              <a:chOff x="4640775" y="524900"/>
              <a:chExt cx="332750" cy="340900"/>
            </a:xfrm>
          </p:grpSpPr>
          <p:sp>
            <p:nvSpPr>
              <p:cNvPr id="21859" name="Google Shape;218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0" name="Google Shape;218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1" name="Google Shape;218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2" name="Google Shape;218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3" name="Google Shape;218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4" name="Google Shape;218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5" name="Google Shape;218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6" name="Google Shape;218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7" name="Google Shape;218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8" name="Google Shape;218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9" name="Google Shape;218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0" name="Google Shape;218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71" name="Google Shape;21871;p18"/>
            <p:cNvGrpSpPr/>
            <p:nvPr/>
          </p:nvGrpSpPr>
          <p:grpSpPr>
            <a:xfrm>
              <a:off x="5410790" y="1226250"/>
              <a:ext cx="332750" cy="340900"/>
              <a:chOff x="4640775" y="524900"/>
              <a:chExt cx="332750" cy="340900"/>
            </a:xfrm>
          </p:grpSpPr>
          <p:sp>
            <p:nvSpPr>
              <p:cNvPr id="21872" name="Google Shape;218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3" name="Google Shape;218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4" name="Google Shape;218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5" name="Google Shape;218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6" name="Google Shape;218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7" name="Google Shape;218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8" name="Google Shape;218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9" name="Google Shape;218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0" name="Google Shape;218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1" name="Google Shape;218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2" name="Google Shape;218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3" name="Google Shape;218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84" name="Google Shape;21884;p18"/>
            <p:cNvGrpSpPr/>
            <p:nvPr/>
          </p:nvGrpSpPr>
          <p:grpSpPr>
            <a:xfrm>
              <a:off x="5745847" y="1226250"/>
              <a:ext cx="332750" cy="340900"/>
              <a:chOff x="4640775" y="524900"/>
              <a:chExt cx="332750" cy="340900"/>
            </a:xfrm>
          </p:grpSpPr>
          <p:sp>
            <p:nvSpPr>
              <p:cNvPr id="21885" name="Google Shape;218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6" name="Google Shape;218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7" name="Google Shape;2188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8" name="Google Shape;218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9" name="Google Shape;218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0" name="Google Shape;218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1" name="Google Shape;218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2" name="Google Shape;218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3" name="Google Shape;218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4" name="Google Shape;218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5" name="Google Shape;218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6" name="Google Shape;218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97" name="Google Shape;21897;p18"/>
            <p:cNvGrpSpPr/>
            <p:nvPr/>
          </p:nvGrpSpPr>
          <p:grpSpPr>
            <a:xfrm>
              <a:off x="6080903" y="1226250"/>
              <a:ext cx="332750" cy="340900"/>
              <a:chOff x="4640775" y="524900"/>
              <a:chExt cx="332750" cy="340900"/>
            </a:xfrm>
          </p:grpSpPr>
          <p:sp>
            <p:nvSpPr>
              <p:cNvPr id="21898" name="Google Shape;218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9" name="Google Shape;218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0" name="Google Shape;219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1" name="Google Shape;219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2" name="Google Shape;219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3" name="Google Shape;219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4" name="Google Shape;219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5" name="Google Shape;219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6" name="Google Shape;219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7" name="Google Shape;219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8" name="Google Shape;219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9" name="Google Shape;219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10" name="Google Shape;21910;p18"/>
            <p:cNvGrpSpPr/>
            <p:nvPr/>
          </p:nvGrpSpPr>
          <p:grpSpPr>
            <a:xfrm>
              <a:off x="6415960" y="1226250"/>
              <a:ext cx="332750" cy="340900"/>
              <a:chOff x="4640775" y="524900"/>
              <a:chExt cx="332750" cy="340900"/>
            </a:xfrm>
          </p:grpSpPr>
          <p:sp>
            <p:nvSpPr>
              <p:cNvPr id="21911" name="Google Shape;219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2" name="Google Shape;219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3" name="Google Shape;2191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4" name="Google Shape;219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5" name="Google Shape;219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6" name="Google Shape;219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7" name="Google Shape;219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8" name="Google Shape;219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9" name="Google Shape;219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0" name="Google Shape;219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1" name="Google Shape;219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2" name="Google Shape;219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23" name="Google Shape;21923;p18"/>
            <p:cNvGrpSpPr/>
            <p:nvPr/>
          </p:nvGrpSpPr>
          <p:grpSpPr>
            <a:xfrm>
              <a:off x="6751016" y="1226250"/>
              <a:ext cx="332750" cy="340900"/>
              <a:chOff x="4640775" y="524900"/>
              <a:chExt cx="332750" cy="340900"/>
            </a:xfrm>
          </p:grpSpPr>
          <p:sp>
            <p:nvSpPr>
              <p:cNvPr id="21924" name="Google Shape;219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5" name="Google Shape;219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6" name="Google Shape;219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7" name="Google Shape;219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8" name="Google Shape;219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9" name="Google Shape;219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0" name="Google Shape;219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1" name="Google Shape;219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2" name="Google Shape;219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3" name="Google Shape;219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4" name="Google Shape;219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5" name="Google Shape;219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36" name="Google Shape;21936;p18"/>
            <p:cNvGrpSpPr/>
            <p:nvPr/>
          </p:nvGrpSpPr>
          <p:grpSpPr>
            <a:xfrm>
              <a:off x="7086073" y="1226250"/>
              <a:ext cx="332750" cy="340900"/>
              <a:chOff x="4640775" y="524900"/>
              <a:chExt cx="332750" cy="340900"/>
            </a:xfrm>
          </p:grpSpPr>
          <p:sp>
            <p:nvSpPr>
              <p:cNvPr id="21937" name="Google Shape;219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8" name="Google Shape;219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9" name="Google Shape;219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0" name="Google Shape;219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1" name="Google Shape;219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2" name="Google Shape;219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3" name="Google Shape;219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4" name="Google Shape;219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5" name="Google Shape;219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6" name="Google Shape;219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7" name="Google Shape;219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8" name="Google Shape;219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49" name="Google Shape;21949;p18"/>
            <p:cNvGrpSpPr/>
            <p:nvPr/>
          </p:nvGrpSpPr>
          <p:grpSpPr>
            <a:xfrm>
              <a:off x="7421129" y="1226250"/>
              <a:ext cx="332750" cy="340900"/>
              <a:chOff x="4640775" y="524900"/>
              <a:chExt cx="332750" cy="340900"/>
            </a:xfrm>
          </p:grpSpPr>
          <p:sp>
            <p:nvSpPr>
              <p:cNvPr id="21950" name="Google Shape;219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1" name="Google Shape;219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2" name="Google Shape;219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3" name="Google Shape;219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4" name="Google Shape;219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5" name="Google Shape;219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6" name="Google Shape;219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7" name="Google Shape;219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8" name="Google Shape;219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9" name="Google Shape;219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0" name="Google Shape;219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1" name="Google Shape;219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62" name="Google Shape;21962;p18"/>
            <p:cNvGrpSpPr/>
            <p:nvPr/>
          </p:nvGrpSpPr>
          <p:grpSpPr>
            <a:xfrm>
              <a:off x="7756186" y="1226250"/>
              <a:ext cx="332750" cy="340900"/>
              <a:chOff x="4640775" y="524900"/>
              <a:chExt cx="332750" cy="340900"/>
            </a:xfrm>
          </p:grpSpPr>
          <p:sp>
            <p:nvSpPr>
              <p:cNvPr id="21963" name="Google Shape;219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4" name="Google Shape;219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5" name="Google Shape;219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6" name="Google Shape;219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7" name="Google Shape;219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8" name="Google Shape;219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9" name="Google Shape;219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0" name="Google Shape;219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1" name="Google Shape;219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2" name="Google Shape;219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3" name="Google Shape;219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4" name="Google Shape;219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75" name="Google Shape;21975;p18"/>
            <p:cNvGrpSpPr/>
            <p:nvPr/>
          </p:nvGrpSpPr>
          <p:grpSpPr>
            <a:xfrm>
              <a:off x="8091242" y="1226250"/>
              <a:ext cx="332750" cy="340900"/>
              <a:chOff x="4640775" y="524900"/>
              <a:chExt cx="332750" cy="340900"/>
            </a:xfrm>
          </p:grpSpPr>
          <p:sp>
            <p:nvSpPr>
              <p:cNvPr id="21976" name="Google Shape;219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7" name="Google Shape;219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8" name="Google Shape;219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9" name="Google Shape;219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0" name="Google Shape;219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1" name="Google Shape;219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2" name="Google Shape;219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3" name="Google Shape;219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4" name="Google Shape;219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5" name="Google Shape;219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6" name="Google Shape;219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7" name="Google Shape;219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88" name="Google Shape;21988;p18"/>
            <p:cNvGrpSpPr/>
            <p:nvPr/>
          </p:nvGrpSpPr>
          <p:grpSpPr>
            <a:xfrm>
              <a:off x="720000" y="1567150"/>
              <a:ext cx="332750" cy="340900"/>
              <a:chOff x="4640775" y="524900"/>
              <a:chExt cx="332750" cy="340900"/>
            </a:xfrm>
          </p:grpSpPr>
          <p:sp>
            <p:nvSpPr>
              <p:cNvPr id="21989" name="Google Shape;219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0" name="Google Shape;219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1" name="Google Shape;21991;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2" name="Google Shape;219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3" name="Google Shape;219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4" name="Google Shape;219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5" name="Google Shape;219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6" name="Google Shape;219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7" name="Google Shape;219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8" name="Google Shape;219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9" name="Google Shape;219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0" name="Google Shape;220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01" name="Google Shape;22001;p18"/>
            <p:cNvGrpSpPr/>
            <p:nvPr/>
          </p:nvGrpSpPr>
          <p:grpSpPr>
            <a:xfrm>
              <a:off x="1055056" y="1567150"/>
              <a:ext cx="332750" cy="340900"/>
              <a:chOff x="4640775" y="524900"/>
              <a:chExt cx="332750" cy="340900"/>
            </a:xfrm>
          </p:grpSpPr>
          <p:sp>
            <p:nvSpPr>
              <p:cNvPr id="22002" name="Google Shape;220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3" name="Google Shape;220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4" name="Google Shape;220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5" name="Google Shape;220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6" name="Google Shape;220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7" name="Google Shape;220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8" name="Google Shape;220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9" name="Google Shape;220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0" name="Google Shape;220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1" name="Google Shape;220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2" name="Google Shape;220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3" name="Google Shape;220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14" name="Google Shape;22014;p18"/>
            <p:cNvGrpSpPr/>
            <p:nvPr/>
          </p:nvGrpSpPr>
          <p:grpSpPr>
            <a:xfrm>
              <a:off x="1390113" y="1567150"/>
              <a:ext cx="332750" cy="340900"/>
              <a:chOff x="4640775" y="524900"/>
              <a:chExt cx="332750" cy="340900"/>
            </a:xfrm>
          </p:grpSpPr>
          <p:sp>
            <p:nvSpPr>
              <p:cNvPr id="22015" name="Google Shape;220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6" name="Google Shape;220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7" name="Google Shape;2201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8" name="Google Shape;220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9" name="Google Shape;220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0" name="Google Shape;220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1" name="Google Shape;220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2" name="Google Shape;220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3" name="Google Shape;220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4" name="Google Shape;220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5" name="Google Shape;220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6" name="Google Shape;220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27" name="Google Shape;22027;p18"/>
            <p:cNvGrpSpPr/>
            <p:nvPr/>
          </p:nvGrpSpPr>
          <p:grpSpPr>
            <a:xfrm>
              <a:off x="1725169" y="1567150"/>
              <a:ext cx="332750" cy="340900"/>
              <a:chOff x="4640775" y="524900"/>
              <a:chExt cx="332750" cy="340900"/>
            </a:xfrm>
          </p:grpSpPr>
          <p:sp>
            <p:nvSpPr>
              <p:cNvPr id="22028" name="Google Shape;220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9" name="Google Shape;220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0" name="Google Shape;220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1" name="Google Shape;220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2" name="Google Shape;220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3" name="Google Shape;220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4" name="Google Shape;220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5" name="Google Shape;220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6" name="Google Shape;220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7" name="Google Shape;220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8" name="Google Shape;220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9" name="Google Shape;220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40" name="Google Shape;22040;p18"/>
            <p:cNvGrpSpPr/>
            <p:nvPr/>
          </p:nvGrpSpPr>
          <p:grpSpPr>
            <a:xfrm>
              <a:off x="2060226" y="1567150"/>
              <a:ext cx="332750" cy="340900"/>
              <a:chOff x="4640775" y="524900"/>
              <a:chExt cx="332750" cy="340900"/>
            </a:xfrm>
          </p:grpSpPr>
          <p:sp>
            <p:nvSpPr>
              <p:cNvPr id="22041" name="Google Shape;220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2" name="Google Shape;220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3" name="Google Shape;220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4" name="Google Shape;220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5" name="Google Shape;220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6" name="Google Shape;220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7" name="Google Shape;220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8" name="Google Shape;220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9" name="Google Shape;220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0" name="Google Shape;220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1" name="Google Shape;220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2" name="Google Shape;220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53" name="Google Shape;22053;p18"/>
            <p:cNvGrpSpPr/>
            <p:nvPr/>
          </p:nvGrpSpPr>
          <p:grpSpPr>
            <a:xfrm>
              <a:off x="2395282" y="1567150"/>
              <a:ext cx="332750" cy="340900"/>
              <a:chOff x="4640775" y="524900"/>
              <a:chExt cx="332750" cy="340900"/>
            </a:xfrm>
          </p:grpSpPr>
          <p:sp>
            <p:nvSpPr>
              <p:cNvPr id="22054" name="Google Shape;220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5" name="Google Shape;220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6" name="Google Shape;220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7" name="Google Shape;220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8" name="Google Shape;220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9" name="Google Shape;220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0" name="Google Shape;220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1" name="Google Shape;220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2" name="Google Shape;220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3" name="Google Shape;220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4" name="Google Shape;220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5" name="Google Shape;220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66" name="Google Shape;22066;p18"/>
            <p:cNvGrpSpPr/>
            <p:nvPr/>
          </p:nvGrpSpPr>
          <p:grpSpPr>
            <a:xfrm>
              <a:off x="2730339" y="1567150"/>
              <a:ext cx="332750" cy="340900"/>
              <a:chOff x="4640775" y="524900"/>
              <a:chExt cx="332750" cy="340900"/>
            </a:xfrm>
          </p:grpSpPr>
          <p:sp>
            <p:nvSpPr>
              <p:cNvPr id="22067" name="Google Shape;220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8" name="Google Shape;220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9" name="Google Shape;220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0" name="Google Shape;220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1" name="Google Shape;220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2" name="Google Shape;220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3" name="Google Shape;220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4" name="Google Shape;220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5" name="Google Shape;220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6" name="Google Shape;220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7" name="Google Shape;220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8" name="Google Shape;220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79" name="Google Shape;22079;p18"/>
            <p:cNvGrpSpPr/>
            <p:nvPr/>
          </p:nvGrpSpPr>
          <p:grpSpPr>
            <a:xfrm>
              <a:off x="3065395" y="1567150"/>
              <a:ext cx="332750" cy="340900"/>
              <a:chOff x="4640775" y="524900"/>
              <a:chExt cx="332750" cy="340900"/>
            </a:xfrm>
          </p:grpSpPr>
          <p:sp>
            <p:nvSpPr>
              <p:cNvPr id="22080" name="Google Shape;220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1" name="Google Shape;220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2" name="Google Shape;220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3" name="Google Shape;220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4" name="Google Shape;220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5" name="Google Shape;220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6" name="Google Shape;220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7" name="Google Shape;220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8" name="Google Shape;220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9" name="Google Shape;220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0" name="Google Shape;220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1" name="Google Shape;220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92" name="Google Shape;22092;p18"/>
            <p:cNvGrpSpPr/>
            <p:nvPr/>
          </p:nvGrpSpPr>
          <p:grpSpPr>
            <a:xfrm>
              <a:off x="3400452" y="1567150"/>
              <a:ext cx="332750" cy="340900"/>
              <a:chOff x="4640775" y="524900"/>
              <a:chExt cx="332750" cy="340900"/>
            </a:xfrm>
          </p:grpSpPr>
          <p:sp>
            <p:nvSpPr>
              <p:cNvPr id="22093" name="Google Shape;220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4" name="Google Shape;220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5" name="Google Shape;220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6" name="Google Shape;220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7" name="Google Shape;220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8" name="Google Shape;220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9" name="Google Shape;220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0" name="Google Shape;221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1" name="Google Shape;221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2" name="Google Shape;221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3" name="Google Shape;221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4" name="Google Shape;221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05" name="Google Shape;22105;p18"/>
            <p:cNvGrpSpPr/>
            <p:nvPr/>
          </p:nvGrpSpPr>
          <p:grpSpPr>
            <a:xfrm>
              <a:off x="3735508" y="1567150"/>
              <a:ext cx="332750" cy="340900"/>
              <a:chOff x="4640775" y="524900"/>
              <a:chExt cx="332750" cy="340900"/>
            </a:xfrm>
          </p:grpSpPr>
          <p:sp>
            <p:nvSpPr>
              <p:cNvPr id="22106" name="Google Shape;221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7" name="Google Shape;221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8" name="Google Shape;221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9" name="Google Shape;221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0" name="Google Shape;221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1" name="Google Shape;221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2" name="Google Shape;221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3" name="Google Shape;221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4" name="Google Shape;221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5" name="Google Shape;221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6" name="Google Shape;221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7" name="Google Shape;221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18" name="Google Shape;22118;p18"/>
            <p:cNvGrpSpPr/>
            <p:nvPr/>
          </p:nvGrpSpPr>
          <p:grpSpPr>
            <a:xfrm>
              <a:off x="4070565" y="1567150"/>
              <a:ext cx="332750" cy="340900"/>
              <a:chOff x="4640775" y="524900"/>
              <a:chExt cx="332750" cy="340900"/>
            </a:xfrm>
          </p:grpSpPr>
          <p:sp>
            <p:nvSpPr>
              <p:cNvPr id="22119" name="Google Shape;221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0" name="Google Shape;221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1" name="Google Shape;221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2" name="Google Shape;221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3" name="Google Shape;221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4" name="Google Shape;221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5" name="Google Shape;221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6" name="Google Shape;221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7" name="Google Shape;221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8" name="Google Shape;221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9" name="Google Shape;221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0" name="Google Shape;221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31" name="Google Shape;22131;p18"/>
            <p:cNvGrpSpPr/>
            <p:nvPr/>
          </p:nvGrpSpPr>
          <p:grpSpPr>
            <a:xfrm>
              <a:off x="4405621" y="1567150"/>
              <a:ext cx="332750" cy="340900"/>
              <a:chOff x="4640775" y="524900"/>
              <a:chExt cx="332750" cy="340900"/>
            </a:xfrm>
          </p:grpSpPr>
          <p:sp>
            <p:nvSpPr>
              <p:cNvPr id="22132" name="Google Shape;221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3" name="Google Shape;221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4" name="Google Shape;221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5" name="Google Shape;221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6" name="Google Shape;221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7" name="Google Shape;221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8" name="Google Shape;221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9" name="Google Shape;221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0" name="Google Shape;221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1" name="Google Shape;221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2" name="Google Shape;221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3" name="Google Shape;221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44" name="Google Shape;22144;p18"/>
            <p:cNvGrpSpPr/>
            <p:nvPr/>
          </p:nvGrpSpPr>
          <p:grpSpPr>
            <a:xfrm>
              <a:off x="4740678" y="1567150"/>
              <a:ext cx="332750" cy="340900"/>
              <a:chOff x="4640775" y="524900"/>
              <a:chExt cx="332750" cy="340900"/>
            </a:xfrm>
          </p:grpSpPr>
          <p:sp>
            <p:nvSpPr>
              <p:cNvPr id="22145" name="Google Shape;221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6" name="Google Shape;221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7" name="Google Shape;221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8" name="Google Shape;221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9" name="Google Shape;221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0" name="Google Shape;221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1" name="Google Shape;221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2" name="Google Shape;221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3" name="Google Shape;221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4" name="Google Shape;221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5" name="Google Shape;221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6" name="Google Shape;221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57" name="Google Shape;22157;p18"/>
            <p:cNvGrpSpPr/>
            <p:nvPr/>
          </p:nvGrpSpPr>
          <p:grpSpPr>
            <a:xfrm>
              <a:off x="5075734" y="1567150"/>
              <a:ext cx="332750" cy="340900"/>
              <a:chOff x="4640775" y="524900"/>
              <a:chExt cx="332750" cy="340900"/>
            </a:xfrm>
          </p:grpSpPr>
          <p:sp>
            <p:nvSpPr>
              <p:cNvPr id="22158" name="Google Shape;221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9" name="Google Shape;221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0" name="Google Shape;221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1" name="Google Shape;221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2" name="Google Shape;221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3" name="Google Shape;221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4" name="Google Shape;221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5" name="Google Shape;221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6" name="Google Shape;221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7" name="Google Shape;221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8" name="Google Shape;221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9" name="Google Shape;221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70" name="Google Shape;22170;p18"/>
            <p:cNvGrpSpPr/>
            <p:nvPr/>
          </p:nvGrpSpPr>
          <p:grpSpPr>
            <a:xfrm>
              <a:off x="5410790" y="1567150"/>
              <a:ext cx="332750" cy="340900"/>
              <a:chOff x="4640775" y="524900"/>
              <a:chExt cx="332750" cy="340900"/>
            </a:xfrm>
          </p:grpSpPr>
          <p:sp>
            <p:nvSpPr>
              <p:cNvPr id="22171" name="Google Shape;221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2" name="Google Shape;221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3" name="Google Shape;221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4" name="Google Shape;221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5" name="Google Shape;221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6" name="Google Shape;221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7" name="Google Shape;221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8" name="Google Shape;221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9" name="Google Shape;221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0" name="Google Shape;221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1" name="Google Shape;221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2" name="Google Shape;221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3" name="Google Shape;22183;p18"/>
            <p:cNvGrpSpPr/>
            <p:nvPr/>
          </p:nvGrpSpPr>
          <p:grpSpPr>
            <a:xfrm>
              <a:off x="5745847" y="1567150"/>
              <a:ext cx="332750" cy="340900"/>
              <a:chOff x="4640775" y="524900"/>
              <a:chExt cx="332750" cy="340900"/>
            </a:xfrm>
          </p:grpSpPr>
          <p:sp>
            <p:nvSpPr>
              <p:cNvPr id="22184" name="Google Shape;221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5" name="Google Shape;221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6" name="Google Shape;2218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7" name="Google Shape;221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8" name="Google Shape;221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9" name="Google Shape;221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0" name="Google Shape;221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1" name="Google Shape;221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2" name="Google Shape;221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3" name="Google Shape;221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4" name="Google Shape;221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5" name="Google Shape;221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96" name="Google Shape;22196;p18"/>
            <p:cNvGrpSpPr/>
            <p:nvPr/>
          </p:nvGrpSpPr>
          <p:grpSpPr>
            <a:xfrm>
              <a:off x="6080903" y="1567150"/>
              <a:ext cx="332750" cy="340900"/>
              <a:chOff x="4640775" y="524900"/>
              <a:chExt cx="332750" cy="340900"/>
            </a:xfrm>
          </p:grpSpPr>
          <p:sp>
            <p:nvSpPr>
              <p:cNvPr id="22197" name="Google Shape;221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8" name="Google Shape;221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9" name="Google Shape;221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0" name="Google Shape;222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1" name="Google Shape;222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2" name="Google Shape;222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3" name="Google Shape;222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4" name="Google Shape;222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5" name="Google Shape;222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6" name="Google Shape;222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7" name="Google Shape;222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8" name="Google Shape;222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09" name="Google Shape;22209;p18"/>
            <p:cNvGrpSpPr/>
            <p:nvPr/>
          </p:nvGrpSpPr>
          <p:grpSpPr>
            <a:xfrm>
              <a:off x="6415960" y="1567150"/>
              <a:ext cx="332750" cy="340900"/>
              <a:chOff x="4640775" y="524900"/>
              <a:chExt cx="332750" cy="340900"/>
            </a:xfrm>
          </p:grpSpPr>
          <p:sp>
            <p:nvSpPr>
              <p:cNvPr id="22210" name="Google Shape;222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1" name="Google Shape;222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2" name="Google Shape;2221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3" name="Google Shape;222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4" name="Google Shape;222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5" name="Google Shape;222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6" name="Google Shape;222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7" name="Google Shape;222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8" name="Google Shape;222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9" name="Google Shape;222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0" name="Google Shape;222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1" name="Google Shape;222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22" name="Google Shape;22222;p18"/>
            <p:cNvGrpSpPr/>
            <p:nvPr/>
          </p:nvGrpSpPr>
          <p:grpSpPr>
            <a:xfrm>
              <a:off x="6751016" y="1567150"/>
              <a:ext cx="332750" cy="340900"/>
              <a:chOff x="4640775" y="524900"/>
              <a:chExt cx="332750" cy="340900"/>
            </a:xfrm>
          </p:grpSpPr>
          <p:sp>
            <p:nvSpPr>
              <p:cNvPr id="22223" name="Google Shape;222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4" name="Google Shape;222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5" name="Google Shape;222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6" name="Google Shape;222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7" name="Google Shape;222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8" name="Google Shape;222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9" name="Google Shape;222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0" name="Google Shape;222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1" name="Google Shape;222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2" name="Google Shape;222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3" name="Google Shape;222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4" name="Google Shape;222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35" name="Google Shape;22235;p18"/>
            <p:cNvGrpSpPr/>
            <p:nvPr/>
          </p:nvGrpSpPr>
          <p:grpSpPr>
            <a:xfrm>
              <a:off x="7086073" y="1567150"/>
              <a:ext cx="332750" cy="340900"/>
              <a:chOff x="4640775" y="524900"/>
              <a:chExt cx="332750" cy="340900"/>
            </a:xfrm>
          </p:grpSpPr>
          <p:sp>
            <p:nvSpPr>
              <p:cNvPr id="22236" name="Google Shape;222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7" name="Google Shape;222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8" name="Google Shape;222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9" name="Google Shape;222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0" name="Google Shape;222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1" name="Google Shape;222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2" name="Google Shape;222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3" name="Google Shape;222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4" name="Google Shape;222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5" name="Google Shape;222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6" name="Google Shape;222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7" name="Google Shape;222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48" name="Google Shape;22248;p18"/>
            <p:cNvGrpSpPr/>
            <p:nvPr/>
          </p:nvGrpSpPr>
          <p:grpSpPr>
            <a:xfrm>
              <a:off x="7421129" y="1567150"/>
              <a:ext cx="332750" cy="340900"/>
              <a:chOff x="4640775" y="524900"/>
              <a:chExt cx="332750" cy="340900"/>
            </a:xfrm>
          </p:grpSpPr>
          <p:sp>
            <p:nvSpPr>
              <p:cNvPr id="22249" name="Google Shape;222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0" name="Google Shape;222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1" name="Google Shape;222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2" name="Google Shape;222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3" name="Google Shape;222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4" name="Google Shape;222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5" name="Google Shape;222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6" name="Google Shape;222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7" name="Google Shape;222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8" name="Google Shape;222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9" name="Google Shape;222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0" name="Google Shape;222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61" name="Google Shape;22261;p18"/>
            <p:cNvGrpSpPr/>
            <p:nvPr/>
          </p:nvGrpSpPr>
          <p:grpSpPr>
            <a:xfrm>
              <a:off x="7756186" y="1567150"/>
              <a:ext cx="332750" cy="340900"/>
              <a:chOff x="4640775" y="524900"/>
              <a:chExt cx="332750" cy="340900"/>
            </a:xfrm>
          </p:grpSpPr>
          <p:sp>
            <p:nvSpPr>
              <p:cNvPr id="22262" name="Google Shape;222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3" name="Google Shape;222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4" name="Google Shape;222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5" name="Google Shape;222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6" name="Google Shape;222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7" name="Google Shape;222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8" name="Google Shape;222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9" name="Google Shape;222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0" name="Google Shape;222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1" name="Google Shape;222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2" name="Google Shape;222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3" name="Google Shape;222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74" name="Google Shape;22274;p18"/>
            <p:cNvGrpSpPr/>
            <p:nvPr/>
          </p:nvGrpSpPr>
          <p:grpSpPr>
            <a:xfrm>
              <a:off x="8091242" y="1567150"/>
              <a:ext cx="332750" cy="340900"/>
              <a:chOff x="4640775" y="524900"/>
              <a:chExt cx="332750" cy="340900"/>
            </a:xfrm>
          </p:grpSpPr>
          <p:sp>
            <p:nvSpPr>
              <p:cNvPr id="22275" name="Google Shape;222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6" name="Google Shape;222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7" name="Google Shape;222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8" name="Google Shape;222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9" name="Google Shape;222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0" name="Google Shape;222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1" name="Google Shape;222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2" name="Google Shape;222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3" name="Google Shape;222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4" name="Google Shape;222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5" name="Google Shape;222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6" name="Google Shape;222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87" name="Google Shape;22287;p18"/>
            <p:cNvGrpSpPr/>
            <p:nvPr/>
          </p:nvGrpSpPr>
          <p:grpSpPr>
            <a:xfrm>
              <a:off x="720000" y="1908050"/>
              <a:ext cx="332750" cy="340900"/>
              <a:chOff x="4640775" y="524900"/>
              <a:chExt cx="332750" cy="340900"/>
            </a:xfrm>
          </p:grpSpPr>
          <p:sp>
            <p:nvSpPr>
              <p:cNvPr id="22288" name="Google Shape;222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9" name="Google Shape;222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0" name="Google Shape;2229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1" name="Google Shape;222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2" name="Google Shape;222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3" name="Google Shape;222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4" name="Google Shape;222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5" name="Google Shape;222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6" name="Google Shape;222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7" name="Google Shape;222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8" name="Google Shape;222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9" name="Google Shape;222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00" name="Google Shape;22300;p18"/>
            <p:cNvGrpSpPr/>
            <p:nvPr/>
          </p:nvGrpSpPr>
          <p:grpSpPr>
            <a:xfrm>
              <a:off x="1055056" y="1908050"/>
              <a:ext cx="332750" cy="340900"/>
              <a:chOff x="4640775" y="524900"/>
              <a:chExt cx="332750" cy="340900"/>
            </a:xfrm>
          </p:grpSpPr>
          <p:sp>
            <p:nvSpPr>
              <p:cNvPr id="22301" name="Google Shape;223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2" name="Google Shape;223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3" name="Google Shape;223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4" name="Google Shape;223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5" name="Google Shape;223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6" name="Google Shape;223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7" name="Google Shape;223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8" name="Google Shape;223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9" name="Google Shape;223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0" name="Google Shape;223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1" name="Google Shape;223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2" name="Google Shape;223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13" name="Google Shape;22313;p18"/>
            <p:cNvGrpSpPr/>
            <p:nvPr/>
          </p:nvGrpSpPr>
          <p:grpSpPr>
            <a:xfrm>
              <a:off x="1390113" y="1908050"/>
              <a:ext cx="332750" cy="340900"/>
              <a:chOff x="4640775" y="524900"/>
              <a:chExt cx="332750" cy="340900"/>
            </a:xfrm>
          </p:grpSpPr>
          <p:sp>
            <p:nvSpPr>
              <p:cNvPr id="22314" name="Google Shape;223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5" name="Google Shape;223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6" name="Google Shape;2231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7" name="Google Shape;223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8" name="Google Shape;223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9" name="Google Shape;223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0" name="Google Shape;223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1" name="Google Shape;223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2" name="Google Shape;223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3" name="Google Shape;223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4" name="Google Shape;223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5" name="Google Shape;223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26" name="Google Shape;22326;p18"/>
            <p:cNvGrpSpPr/>
            <p:nvPr/>
          </p:nvGrpSpPr>
          <p:grpSpPr>
            <a:xfrm>
              <a:off x="1725169" y="1908050"/>
              <a:ext cx="332750" cy="340900"/>
              <a:chOff x="4640775" y="524900"/>
              <a:chExt cx="332750" cy="340900"/>
            </a:xfrm>
          </p:grpSpPr>
          <p:sp>
            <p:nvSpPr>
              <p:cNvPr id="22327" name="Google Shape;223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8" name="Google Shape;223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9" name="Google Shape;223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0" name="Google Shape;223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1" name="Google Shape;223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2" name="Google Shape;223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3" name="Google Shape;223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4" name="Google Shape;223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5" name="Google Shape;223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6" name="Google Shape;223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7" name="Google Shape;223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8" name="Google Shape;223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39" name="Google Shape;22339;p18"/>
            <p:cNvGrpSpPr/>
            <p:nvPr/>
          </p:nvGrpSpPr>
          <p:grpSpPr>
            <a:xfrm>
              <a:off x="2060226" y="1908050"/>
              <a:ext cx="332750" cy="340900"/>
              <a:chOff x="4640775" y="524900"/>
              <a:chExt cx="332750" cy="340900"/>
            </a:xfrm>
          </p:grpSpPr>
          <p:sp>
            <p:nvSpPr>
              <p:cNvPr id="22340" name="Google Shape;223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1" name="Google Shape;223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2" name="Google Shape;223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3" name="Google Shape;223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4" name="Google Shape;223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5" name="Google Shape;223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6" name="Google Shape;223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7" name="Google Shape;223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8" name="Google Shape;223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9" name="Google Shape;223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0" name="Google Shape;223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1" name="Google Shape;223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2" name="Google Shape;22352;p18"/>
            <p:cNvGrpSpPr/>
            <p:nvPr/>
          </p:nvGrpSpPr>
          <p:grpSpPr>
            <a:xfrm>
              <a:off x="2395282" y="1908050"/>
              <a:ext cx="332750" cy="340900"/>
              <a:chOff x="4640775" y="524900"/>
              <a:chExt cx="332750" cy="340900"/>
            </a:xfrm>
          </p:grpSpPr>
          <p:sp>
            <p:nvSpPr>
              <p:cNvPr id="22353" name="Google Shape;223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4" name="Google Shape;223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5" name="Google Shape;223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6" name="Google Shape;223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7" name="Google Shape;223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8" name="Google Shape;223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9" name="Google Shape;223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0" name="Google Shape;223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1" name="Google Shape;223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2" name="Google Shape;223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3" name="Google Shape;223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4" name="Google Shape;223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65" name="Google Shape;22365;p18"/>
            <p:cNvGrpSpPr/>
            <p:nvPr/>
          </p:nvGrpSpPr>
          <p:grpSpPr>
            <a:xfrm>
              <a:off x="2730339" y="1908050"/>
              <a:ext cx="332750" cy="340900"/>
              <a:chOff x="4640775" y="524900"/>
              <a:chExt cx="332750" cy="340900"/>
            </a:xfrm>
          </p:grpSpPr>
          <p:sp>
            <p:nvSpPr>
              <p:cNvPr id="22366" name="Google Shape;223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7" name="Google Shape;223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8" name="Google Shape;223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9" name="Google Shape;223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0" name="Google Shape;223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1" name="Google Shape;223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2" name="Google Shape;223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3" name="Google Shape;223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4" name="Google Shape;223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5" name="Google Shape;223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6" name="Google Shape;223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7" name="Google Shape;223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78" name="Google Shape;22378;p18"/>
            <p:cNvGrpSpPr/>
            <p:nvPr/>
          </p:nvGrpSpPr>
          <p:grpSpPr>
            <a:xfrm>
              <a:off x="3065395" y="1908050"/>
              <a:ext cx="332750" cy="340900"/>
              <a:chOff x="4640775" y="524900"/>
              <a:chExt cx="332750" cy="340900"/>
            </a:xfrm>
          </p:grpSpPr>
          <p:sp>
            <p:nvSpPr>
              <p:cNvPr id="22379" name="Google Shape;223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0" name="Google Shape;223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1" name="Google Shape;223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2" name="Google Shape;223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3" name="Google Shape;223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4" name="Google Shape;223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5" name="Google Shape;223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6" name="Google Shape;223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7" name="Google Shape;223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8" name="Google Shape;223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9" name="Google Shape;223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0" name="Google Shape;223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91" name="Google Shape;22391;p18"/>
            <p:cNvGrpSpPr/>
            <p:nvPr/>
          </p:nvGrpSpPr>
          <p:grpSpPr>
            <a:xfrm>
              <a:off x="3400452" y="1908050"/>
              <a:ext cx="332750" cy="340900"/>
              <a:chOff x="4640775" y="524900"/>
              <a:chExt cx="332750" cy="340900"/>
            </a:xfrm>
          </p:grpSpPr>
          <p:sp>
            <p:nvSpPr>
              <p:cNvPr id="22392" name="Google Shape;223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3" name="Google Shape;223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4" name="Google Shape;223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5" name="Google Shape;223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6" name="Google Shape;223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7" name="Google Shape;223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8" name="Google Shape;223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9" name="Google Shape;223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0" name="Google Shape;224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1" name="Google Shape;224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2" name="Google Shape;224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3" name="Google Shape;224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04" name="Google Shape;22404;p18"/>
            <p:cNvGrpSpPr/>
            <p:nvPr/>
          </p:nvGrpSpPr>
          <p:grpSpPr>
            <a:xfrm>
              <a:off x="3735508" y="1908050"/>
              <a:ext cx="332750" cy="340900"/>
              <a:chOff x="4640775" y="524900"/>
              <a:chExt cx="332750" cy="340900"/>
            </a:xfrm>
          </p:grpSpPr>
          <p:sp>
            <p:nvSpPr>
              <p:cNvPr id="22405" name="Google Shape;224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6" name="Google Shape;224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7" name="Google Shape;224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8" name="Google Shape;224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9" name="Google Shape;224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0" name="Google Shape;224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1" name="Google Shape;224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2" name="Google Shape;224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3" name="Google Shape;224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4" name="Google Shape;224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5" name="Google Shape;224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6" name="Google Shape;224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17" name="Google Shape;22417;p18"/>
            <p:cNvGrpSpPr/>
            <p:nvPr/>
          </p:nvGrpSpPr>
          <p:grpSpPr>
            <a:xfrm>
              <a:off x="4070565" y="1908050"/>
              <a:ext cx="332750" cy="340900"/>
              <a:chOff x="4640775" y="524900"/>
              <a:chExt cx="332750" cy="340900"/>
            </a:xfrm>
          </p:grpSpPr>
          <p:sp>
            <p:nvSpPr>
              <p:cNvPr id="22418" name="Google Shape;224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9" name="Google Shape;224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0" name="Google Shape;224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1" name="Google Shape;224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2" name="Google Shape;224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3" name="Google Shape;224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4" name="Google Shape;224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5" name="Google Shape;224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6" name="Google Shape;224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7" name="Google Shape;224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8" name="Google Shape;224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9" name="Google Shape;224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30" name="Google Shape;22430;p18"/>
            <p:cNvGrpSpPr/>
            <p:nvPr/>
          </p:nvGrpSpPr>
          <p:grpSpPr>
            <a:xfrm>
              <a:off x="4405621" y="1908050"/>
              <a:ext cx="332750" cy="340900"/>
              <a:chOff x="4640775" y="524900"/>
              <a:chExt cx="332750" cy="340900"/>
            </a:xfrm>
          </p:grpSpPr>
          <p:sp>
            <p:nvSpPr>
              <p:cNvPr id="22431" name="Google Shape;224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2" name="Google Shape;224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3" name="Google Shape;224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4" name="Google Shape;224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5" name="Google Shape;224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6" name="Google Shape;224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7" name="Google Shape;224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8" name="Google Shape;224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9" name="Google Shape;224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0" name="Google Shape;224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1" name="Google Shape;224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2" name="Google Shape;224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43" name="Google Shape;22443;p18"/>
            <p:cNvGrpSpPr/>
            <p:nvPr/>
          </p:nvGrpSpPr>
          <p:grpSpPr>
            <a:xfrm>
              <a:off x="4740678" y="1908050"/>
              <a:ext cx="332750" cy="340900"/>
              <a:chOff x="4640775" y="524900"/>
              <a:chExt cx="332750" cy="340900"/>
            </a:xfrm>
          </p:grpSpPr>
          <p:sp>
            <p:nvSpPr>
              <p:cNvPr id="22444" name="Google Shape;224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5" name="Google Shape;224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6" name="Google Shape;224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7" name="Google Shape;224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8" name="Google Shape;224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9" name="Google Shape;224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0" name="Google Shape;224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1" name="Google Shape;224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2" name="Google Shape;224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3" name="Google Shape;224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4" name="Google Shape;224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5" name="Google Shape;224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56" name="Google Shape;22456;p18"/>
            <p:cNvGrpSpPr/>
            <p:nvPr/>
          </p:nvGrpSpPr>
          <p:grpSpPr>
            <a:xfrm>
              <a:off x="5075734" y="1908050"/>
              <a:ext cx="332750" cy="340900"/>
              <a:chOff x="4640775" y="524900"/>
              <a:chExt cx="332750" cy="340900"/>
            </a:xfrm>
          </p:grpSpPr>
          <p:sp>
            <p:nvSpPr>
              <p:cNvPr id="22457" name="Google Shape;224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8" name="Google Shape;224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9" name="Google Shape;224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0" name="Google Shape;224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1" name="Google Shape;224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2" name="Google Shape;224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3" name="Google Shape;224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4" name="Google Shape;224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5" name="Google Shape;224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6" name="Google Shape;224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7" name="Google Shape;224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8" name="Google Shape;224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9" name="Google Shape;22469;p18"/>
            <p:cNvGrpSpPr/>
            <p:nvPr/>
          </p:nvGrpSpPr>
          <p:grpSpPr>
            <a:xfrm>
              <a:off x="5410790" y="1908050"/>
              <a:ext cx="332750" cy="340900"/>
              <a:chOff x="4640775" y="524900"/>
              <a:chExt cx="332750" cy="340900"/>
            </a:xfrm>
          </p:grpSpPr>
          <p:sp>
            <p:nvSpPr>
              <p:cNvPr id="22470" name="Google Shape;224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1" name="Google Shape;224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2" name="Google Shape;224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3" name="Google Shape;224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4" name="Google Shape;224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5" name="Google Shape;224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6" name="Google Shape;224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7" name="Google Shape;224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8" name="Google Shape;224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9" name="Google Shape;224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0" name="Google Shape;224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1" name="Google Shape;224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82" name="Google Shape;22482;p18"/>
            <p:cNvGrpSpPr/>
            <p:nvPr/>
          </p:nvGrpSpPr>
          <p:grpSpPr>
            <a:xfrm>
              <a:off x="5745847" y="1908050"/>
              <a:ext cx="332750" cy="340900"/>
              <a:chOff x="4640775" y="524900"/>
              <a:chExt cx="332750" cy="340900"/>
            </a:xfrm>
          </p:grpSpPr>
          <p:sp>
            <p:nvSpPr>
              <p:cNvPr id="22483" name="Google Shape;224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4" name="Google Shape;224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5" name="Google Shape;224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6" name="Google Shape;224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7" name="Google Shape;224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8" name="Google Shape;224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9" name="Google Shape;224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0" name="Google Shape;224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1" name="Google Shape;224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2" name="Google Shape;224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3" name="Google Shape;224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4" name="Google Shape;224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95" name="Google Shape;22495;p18"/>
            <p:cNvGrpSpPr/>
            <p:nvPr/>
          </p:nvGrpSpPr>
          <p:grpSpPr>
            <a:xfrm>
              <a:off x="6080903" y="1908050"/>
              <a:ext cx="332750" cy="340900"/>
              <a:chOff x="4640775" y="524900"/>
              <a:chExt cx="332750" cy="340900"/>
            </a:xfrm>
          </p:grpSpPr>
          <p:sp>
            <p:nvSpPr>
              <p:cNvPr id="22496" name="Google Shape;224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7" name="Google Shape;224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8" name="Google Shape;224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9" name="Google Shape;224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0" name="Google Shape;225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1" name="Google Shape;225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2" name="Google Shape;225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3" name="Google Shape;225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4" name="Google Shape;225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5" name="Google Shape;225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6" name="Google Shape;225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7" name="Google Shape;225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08" name="Google Shape;22508;p18"/>
            <p:cNvGrpSpPr/>
            <p:nvPr/>
          </p:nvGrpSpPr>
          <p:grpSpPr>
            <a:xfrm>
              <a:off x="6415960" y="1908050"/>
              <a:ext cx="332750" cy="340900"/>
              <a:chOff x="4640775" y="524900"/>
              <a:chExt cx="332750" cy="340900"/>
            </a:xfrm>
          </p:grpSpPr>
          <p:sp>
            <p:nvSpPr>
              <p:cNvPr id="22509" name="Google Shape;225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0" name="Google Shape;225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1" name="Google Shape;225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2" name="Google Shape;225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3" name="Google Shape;225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4" name="Google Shape;225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5" name="Google Shape;225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6" name="Google Shape;225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7" name="Google Shape;225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8" name="Google Shape;225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9" name="Google Shape;225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0" name="Google Shape;225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21" name="Google Shape;22521;p18"/>
            <p:cNvGrpSpPr/>
            <p:nvPr/>
          </p:nvGrpSpPr>
          <p:grpSpPr>
            <a:xfrm>
              <a:off x="6751016" y="1908050"/>
              <a:ext cx="332750" cy="340900"/>
              <a:chOff x="4640775" y="524900"/>
              <a:chExt cx="332750" cy="340900"/>
            </a:xfrm>
          </p:grpSpPr>
          <p:sp>
            <p:nvSpPr>
              <p:cNvPr id="22522" name="Google Shape;225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3" name="Google Shape;225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4" name="Google Shape;225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5" name="Google Shape;225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6" name="Google Shape;225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7" name="Google Shape;225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8" name="Google Shape;225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9" name="Google Shape;225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0" name="Google Shape;225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1" name="Google Shape;225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2" name="Google Shape;225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3" name="Google Shape;225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4" name="Google Shape;22534;p18"/>
            <p:cNvGrpSpPr/>
            <p:nvPr/>
          </p:nvGrpSpPr>
          <p:grpSpPr>
            <a:xfrm>
              <a:off x="7086073" y="1908050"/>
              <a:ext cx="332750" cy="340900"/>
              <a:chOff x="4640775" y="524900"/>
              <a:chExt cx="332750" cy="340900"/>
            </a:xfrm>
          </p:grpSpPr>
          <p:sp>
            <p:nvSpPr>
              <p:cNvPr id="22535" name="Google Shape;225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6" name="Google Shape;225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7" name="Google Shape;225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8" name="Google Shape;225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9" name="Google Shape;225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0" name="Google Shape;225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1" name="Google Shape;225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2" name="Google Shape;225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3" name="Google Shape;225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4" name="Google Shape;225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5" name="Google Shape;225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6" name="Google Shape;225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47" name="Google Shape;22547;p18"/>
            <p:cNvGrpSpPr/>
            <p:nvPr/>
          </p:nvGrpSpPr>
          <p:grpSpPr>
            <a:xfrm>
              <a:off x="7421129" y="1908050"/>
              <a:ext cx="332750" cy="340900"/>
              <a:chOff x="4640775" y="524900"/>
              <a:chExt cx="332750" cy="340900"/>
            </a:xfrm>
          </p:grpSpPr>
          <p:sp>
            <p:nvSpPr>
              <p:cNvPr id="22548" name="Google Shape;225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9" name="Google Shape;225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0" name="Google Shape;225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1" name="Google Shape;225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2" name="Google Shape;225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3" name="Google Shape;225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4" name="Google Shape;225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5" name="Google Shape;225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6" name="Google Shape;225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7" name="Google Shape;225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8" name="Google Shape;225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9" name="Google Shape;225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60" name="Google Shape;22560;p18"/>
            <p:cNvGrpSpPr/>
            <p:nvPr/>
          </p:nvGrpSpPr>
          <p:grpSpPr>
            <a:xfrm>
              <a:off x="7756186" y="1908050"/>
              <a:ext cx="332750" cy="340900"/>
              <a:chOff x="4640775" y="524900"/>
              <a:chExt cx="332750" cy="340900"/>
            </a:xfrm>
          </p:grpSpPr>
          <p:sp>
            <p:nvSpPr>
              <p:cNvPr id="22561" name="Google Shape;225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2" name="Google Shape;225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3" name="Google Shape;225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4" name="Google Shape;225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5" name="Google Shape;225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6" name="Google Shape;225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7" name="Google Shape;225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8" name="Google Shape;225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9" name="Google Shape;225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0" name="Google Shape;225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1" name="Google Shape;225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2" name="Google Shape;225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73" name="Google Shape;22573;p18"/>
            <p:cNvGrpSpPr/>
            <p:nvPr/>
          </p:nvGrpSpPr>
          <p:grpSpPr>
            <a:xfrm>
              <a:off x="8091242" y="1908050"/>
              <a:ext cx="332750" cy="340900"/>
              <a:chOff x="4640775" y="524900"/>
              <a:chExt cx="332750" cy="340900"/>
            </a:xfrm>
          </p:grpSpPr>
          <p:sp>
            <p:nvSpPr>
              <p:cNvPr id="22574" name="Google Shape;225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5" name="Google Shape;225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6" name="Google Shape;225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7" name="Google Shape;225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8" name="Google Shape;225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9" name="Google Shape;225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0" name="Google Shape;225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1" name="Google Shape;225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2" name="Google Shape;225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3" name="Google Shape;225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4" name="Google Shape;225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5" name="Google Shape;225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86" name="Google Shape;22586;p18"/>
            <p:cNvGrpSpPr/>
            <p:nvPr/>
          </p:nvGrpSpPr>
          <p:grpSpPr>
            <a:xfrm>
              <a:off x="720000" y="2248950"/>
              <a:ext cx="332750" cy="340900"/>
              <a:chOff x="4640775" y="524900"/>
              <a:chExt cx="332750" cy="340900"/>
            </a:xfrm>
          </p:grpSpPr>
          <p:sp>
            <p:nvSpPr>
              <p:cNvPr id="22587" name="Google Shape;225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8" name="Google Shape;225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9" name="Google Shape;2258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0" name="Google Shape;225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1" name="Google Shape;225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2" name="Google Shape;225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3" name="Google Shape;225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4" name="Google Shape;225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5" name="Google Shape;225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6" name="Google Shape;225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7" name="Google Shape;225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8" name="Google Shape;225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99" name="Google Shape;22599;p18"/>
            <p:cNvGrpSpPr/>
            <p:nvPr/>
          </p:nvGrpSpPr>
          <p:grpSpPr>
            <a:xfrm>
              <a:off x="1055056" y="2248950"/>
              <a:ext cx="332750" cy="340900"/>
              <a:chOff x="4640775" y="524900"/>
              <a:chExt cx="332750" cy="340900"/>
            </a:xfrm>
          </p:grpSpPr>
          <p:sp>
            <p:nvSpPr>
              <p:cNvPr id="22600" name="Google Shape;226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1" name="Google Shape;226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2" name="Google Shape;226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3" name="Google Shape;226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4" name="Google Shape;226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5" name="Google Shape;226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6" name="Google Shape;226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7" name="Google Shape;226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8" name="Google Shape;226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9" name="Google Shape;226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0" name="Google Shape;226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1" name="Google Shape;226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12" name="Google Shape;22612;p18"/>
            <p:cNvGrpSpPr/>
            <p:nvPr/>
          </p:nvGrpSpPr>
          <p:grpSpPr>
            <a:xfrm>
              <a:off x="1390113" y="2248950"/>
              <a:ext cx="332750" cy="340900"/>
              <a:chOff x="4640775" y="524900"/>
              <a:chExt cx="332750" cy="340900"/>
            </a:xfrm>
          </p:grpSpPr>
          <p:sp>
            <p:nvSpPr>
              <p:cNvPr id="22613" name="Google Shape;226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4" name="Google Shape;226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5" name="Google Shape;22615;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6" name="Google Shape;226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7" name="Google Shape;226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8" name="Google Shape;226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9" name="Google Shape;226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0" name="Google Shape;226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1" name="Google Shape;226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2" name="Google Shape;226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3" name="Google Shape;226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4" name="Google Shape;226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25" name="Google Shape;22625;p18"/>
            <p:cNvGrpSpPr/>
            <p:nvPr/>
          </p:nvGrpSpPr>
          <p:grpSpPr>
            <a:xfrm>
              <a:off x="1725169" y="2248950"/>
              <a:ext cx="332750" cy="340900"/>
              <a:chOff x="4640775" y="524900"/>
              <a:chExt cx="332750" cy="340900"/>
            </a:xfrm>
          </p:grpSpPr>
          <p:sp>
            <p:nvSpPr>
              <p:cNvPr id="22626" name="Google Shape;226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7" name="Google Shape;226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8" name="Google Shape;226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9" name="Google Shape;226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0" name="Google Shape;226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1" name="Google Shape;226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2" name="Google Shape;226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3" name="Google Shape;226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4" name="Google Shape;226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5" name="Google Shape;226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6" name="Google Shape;226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7" name="Google Shape;226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38" name="Google Shape;22638;p18"/>
            <p:cNvGrpSpPr/>
            <p:nvPr/>
          </p:nvGrpSpPr>
          <p:grpSpPr>
            <a:xfrm>
              <a:off x="2060226" y="2248950"/>
              <a:ext cx="332750" cy="340900"/>
              <a:chOff x="4640775" y="524900"/>
              <a:chExt cx="332750" cy="340900"/>
            </a:xfrm>
          </p:grpSpPr>
          <p:sp>
            <p:nvSpPr>
              <p:cNvPr id="22639" name="Google Shape;226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0" name="Google Shape;226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1" name="Google Shape;226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2" name="Google Shape;226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3" name="Google Shape;226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4" name="Google Shape;226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5" name="Google Shape;226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6" name="Google Shape;226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7" name="Google Shape;226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8" name="Google Shape;226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9" name="Google Shape;226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0" name="Google Shape;226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51" name="Google Shape;22651;p18"/>
            <p:cNvGrpSpPr/>
            <p:nvPr/>
          </p:nvGrpSpPr>
          <p:grpSpPr>
            <a:xfrm>
              <a:off x="2395282" y="2248950"/>
              <a:ext cx="332750" cy="340900"/>
              <a:chOff x="4640775" y="524900"/>
              <a:chExt cx="332750" cy="340900"/>
            </a:xfrm>
          </p:grpSpPr>
          <p:sp>
            <p:nvSpPr>
              <p:cNvPr id="22652" name="Google Shape;226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3" name="Google Shape;226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4" name="Google Shape;226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5" name="Google Shape;226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6" name="Google Shape;226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7" name="Google Shape;226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8" name="Google Shape;226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9" name="Google Shape;226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0" name="Google Shape;226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1" name="Google Shape;226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2" name="Google Shape;226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3" name="Google Shape;226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64" name="Google Shape;22664;p18"/>
            <p:cNvGrpSpPr/>
            <p:nvPr/>
          </p:nvGrpSpPr>
          <p:grpSpPr>
            <a:xfrm>
              <a:off x="2730339" y="2248950"/>
              <a:ext cx="332750" cy="340900"/>
              <a:chOff x="4640775" y="524900"/>
              <a:chExt cx="332750" cy="340900"/>
            </a:xfrm>
          </p:grpSpPr>
          <p:sp>
            <p:nvSpPr>
              <p:cNvPr id="22665" name="Google Shape;226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6" name="Google Shape;226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7" name="Google Shape;226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8" name="Google Shape;226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9" name="Google Shape;226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0" name="Google Shape;226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1" name="Google Shape;226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2" name="Google Shape;226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3" name="Google Shape;226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4" name="Google Shape;226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5" name="Google Shape;226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6" name="Google Shape;226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77" name="Google Shape;22677;p18"/>
            <p:cNvGrpSpPr/>
            <p:nvPr/>
          </p:nvGrpSpPr>
          <p:grpSpPr>
            <a:xfrm>
              <a:off x="3065395" y="2248950"/>
              <a:ext cx="332750" cy="340900"/>
              <a:chOff x="4640775" y="524900"/>
              <a:chExt cx="332750" cy="340900"/>
            </a:xfrm>
          </p:grpSpPr>
          <p:sp>
            <p:nvSpPr>
              <p:cNvPr id="22678" name="Google Shape;226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9" name="Google Shape;226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0" name="Google Shape;226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1" name="Google Shape;226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2" name="Google Shape;226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3" name="Google Shape;226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4" name="Google Shape;226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5" name="Google Shape;226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6" name="Google Shape;226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7" name="Google Shape;226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8" name="Google Shape;226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9" name="Google Shape;226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90" name="Google Shape;22690;p18"/>
            <p:cNvGrpSpPr/>
            <p:nvPr/>
          </p:nvGrpSpPr>
          <p:grpSpPr>
            <a:xfrm>
              <a:off x="3400452" y="2248950"/>
              <a:ext cx="332750" cy="340900"/>
              <a:chOff x="4640775" y="524900"/>
              <a:chExt cx="332750" cy="340900"/>
            </a:xfrm>
          </p:grpSpPr>
          <p:sp>
            <p:nvSpPr>
              <p:cNvPr id="22691" name="Google Shape;226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2" name="Google Shape;226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3" name="Google Shape;2269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4" name="Google Shape;226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5" name="Google Shape;226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6" name="Google Shape;226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7" name="Google Shape;226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8" name="Google Shape;226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9" name="Google Shape;226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0" name="Google Shape;227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1" name="Google Shape;227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2" name="Google Shape;227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03" name="Google Shape;22703;p18"/>
            <p:cNvGrpSpPr/>
            <p:nvPr/>
          </p:nvGrpSpPr>
          <p:grpSpPr>
            <a:xfrm>
              <a:off x="3735508" y="2248950"/>
              <a:ext cx="332750" cy="340900"/>
              <a:chOff x="4640775" y="524900"/>
              <a:chExt cx="332750" cy="340900"/>
            </a:xfrm>
          </p:grpSpPr>
          <p:sp>
            <p:nvSpPr>
              <p:cNvPr id="22704" name="Google Shape;227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5" name="Google Shape;227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6" name="Google Shape;227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7" name="Google Shape;227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8" name="Google Shape;227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9" name="Google Shape;227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0" name="Google Shape;227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1" name="Google Shape;227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2" name="Google Shape;227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3" name="Google Shape;227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4" name="Google Shape;227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5" name="Google Shape;227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6" name="Google Shape;22716;p18"/>
            <p:cNvGrpSpPr/>
            <p:nvPr/>
          </p:nvGrpSpPr>
          <p:grpSpPr>
            <a:xfrm>
              <a:off x="4070565" y="2248950"/>
              <a:ext cx="332750" cy="340900"/>
              <a:chOff x="4640775" y="524900"/>
              <a:chExt cx="332750" cy="340900"/>
            </a:xfrm>
          </p:grpSpPr>
          <p:sp>
            <p:nvSpPr>
              <p:cNvPr id="22717" name="Google Shape;227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8" name="Google Shape;227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9" name="Google Shape;2271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0" name="Google Shape;227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1" name="Google Shape;227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2" name="Google Shape;227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3" name="Google Shape;227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4" name="Google Shape;227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5" name="Google Shape;227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6" name="Google Shape;227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7" name="Google Shape;227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8" name="Google Shape;227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29" name="Google Shape;22729;p18"/>
            <p:cNvGrpSpPr/>
            <p:nvPr/>
          </p:nvGrpSpPr>
          <p:grpSpPr>
            <a:xfrm>
              <a:off x="4405621" y="2248950"/>
              <a:ext cx="332750" cy="340900"/>
              <a:chOff x="4640775" y="524900"/>
              <a:chExt cx="332750" cy="340900"/>
            </a:xfrm>
          </p:grpSpPr>
          <p:sp>
            <p:nvSpPr>
              <p:cNvPr id="22730" name="Google Shape;227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1" name="Google Shape;227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2" name="Google Shape;227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3" name="Google Shape;227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4" name="Google Shape;227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5" name="Google Shape;227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6" name="Google Shape;227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7" name="Google Shape;227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8" name="Google Shape;227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9" name="Google Shape;227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0" name="Google Shape;227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1" name="Google Shape;227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42" name="Google Shape;22742;p18"/>
            <p:cNvGrpSpPr/>
            <p:nvPr/>
          </p:nvGrpSpPr>
          <p:grpSpPr>
            <a:xfrm>
              <a:off x="4740678" y="2248950"/>
              <a:ext cx="332750" cy="340900"/>
              <a:chOff x="4640775" y="524900"/>
              <a:chExt cx="332750" cy="340900"/>
            </a:xfrm>
          </p:grpSpPr>
          <p:sp>
            <p:nvSpPr>
              <p:cNvPr id="22743" name="Google Shape;227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4" name="Google Shape;227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5" name="Google Shape;227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6" name="Google Shape;227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7" name="Google Shape;227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8" name="Google Shape;227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9" name="Google Shape;227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0" name="Google Shape;227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1" name="Google Shape;227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2" name="Google Shape;227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3" name="Google Shape;227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4" name="Google Shape;227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55" name="Google Shape;22755;p18"/>
            <p:cNvGrpSpPr/>
            <p:nvPr/>
          </p:nvGrpSpPr>
          <p:grpSpPr>
            <a:xfrm>
              <a:off x="5075734" y="2248950"/>
              <a:ext cx="332750" cy="340900"/>
              <a:chOff x="4640775" y="524900"/>
              <a:chExt cx="332750" cy="340900"/>
            </a:xfrm>
          </p:grpSpPr>
          <p:sp>
            <p:nvSpPr>
              <p:cNvPr id="22756" name="Google Shape;227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7" name="Google Shape;227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8" name="Google Shape;227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9" name="Google Shape;227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0" name="Google Shape;227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1" name="Google Shape;227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2" name="Google Shape;227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3" name="Google Shape;227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4" name="Google Shape;227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5" name="Google Shape;227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6" name="Google Shape;227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7" name="Google Shape;227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68" name="Google Shape;22768;p18"/>
            <p:cNvGrpSpPr/>
            <p:nvPr/>
          </p:nvGrpSpPr>
          <p:grpSpPr>
            <a:xfrm>
              <a:off x="5410790" y="2248950"/>
              <a:ext cx="332750" cy="340900"/>
              <a:chOff x="4640775" y="524900"/>
              <a:chExt cx="332750" cy="340900"/>
            </a:xfrm>
          </p:grpSpPr>
          <p:sp>
            <p:nvSpPr>
              <p:cNvPr id="22769" name="Google Shape;227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0" name="Google Shape;227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1" name="Google Shape;227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2" name="Google Shape;227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3" name="Google Shape;227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4" name="Google Shape;227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5" name="Google Shape;227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6" name="Google Shape;227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7" name="Google Shape;227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8" name="Google Shape;227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9" name="Google Shape;227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0" name="Google Shape;227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81" name="Google Shape;22781;p18"/>
            <p:cNvGrpSpPr/>
            <p:nvPr/>
          </p:nvGrpSpPr>
          <p:grpSpPr>
            <a:xfrm>
              <a:off x="5745847" y="2248950"/>
              <a:ext cx="332750" cy="340900"/>
              <a:chOff x="4640775" y="524900"/>
              <a:chExt cx="332750" cy="340900"/>
            </a:xfrm>
          </p:grpSpPr>
          <p:sp>
            <p:nvSpPr>
              <p:cNvPr id="22782" name="Google Shape;227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3" name="Google Shape;227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4" name="Google Shape;227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5" name="Google Shape;227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6" name="Google Shape;227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7" name="Google Shape;227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8" name="Google Shape;227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9" name="Google Shape;227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0" name="Google Shape;227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1" name="Google Shape;227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2" name="Google Shape;227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3" name="Google Shape;227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94" name="Google Shape;22794;p18"/>
            <p:cNvGrpSpPr/>
            <p:nvPr/>
          </p:nvGrpSpPr>
          <p:grpSpPr>
            <a:xfrm>
              <a:off x="6080903" y="2248950"/>
              <a:ext cx="332750" cy="340900"/>
              <a:chOff x="4640775" y="524900"/>
              <a:chExt cx="332750" cy="340900"/>
            </a:xfrm>
          </p:grpSpPr>
          <p:sp>
            <p:nvSpPr>
              <p:cNvPr id="22795" name="Google Shape;227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6" name="Google Shape;227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7" name="Google Shape;227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8" name="Google Shape;227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9" name="Google Shape;227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0" name="Google Shape;228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1" name="Google Shape;228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2" name="Google Shape;228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3" name="Google Shape;228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4" name="Google Shape;228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5" name="Google Shape;228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6" name="Google Shape;228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07" name="Google Shape;22807;p18"/>
            <p:cNvGrpSpPr/>
            <p:nvPr/>
          </p:nvGrpSpPr>
          <p:grpSpPr>
            <a:xfrm>
              <a:off x="6415960" y="2248950"/>
              <a:ext cx="332750" cy="340900"/>
              <a:chOff x="4640775" y="524900"/>
              <a:chExt cx="332750" cy="340900"/>
            </a:xfrm>
          </p:grpSpPr>
          <p:sp>
            <p:nvSpPr>
              <p:cNvPr id="22808" name="Google Shape;228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9" name="Google Shape;228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0" name="Google Shape;228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1" name="Google Shape;228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2" name="Google Shape;228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3" name="Google Shape;228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4" name="Google Shape;228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5" name="Google Shape;228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6" name="Google Shape;228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7" name="Google Shape;228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8" name="Google Shape;228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9" name="Google Shape;228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20" name="Google Shape;22820;p18"/>
            <p:cNvGrpSpPr/>
            <p:nvPr/>
          </p:nvGrpSpPr>
          <p:grpSpPr>
            <a:xfrm>
              <a:off x="6751016" y="2248950"/>
              <a:ext cx="332750" cy="340900"/>
              <a:chOff x="4640775" y="524900"/>
              <a:chExt cx="332750" cy="340900"/>
            </a:xfrm>
          </p:grpSpPr>
          <p:sp>
            <p:nvSpPr>
              <p:cNvPr id="22821" name="Google Shape;228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2" name="Google Shape;228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3" name="Google Shape;228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4" name="Google Shape;228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5" name="Google Shape;228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6" name="Google Shape;228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7" name="Google Shape;228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8" name="Google Shape;228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9" name="Google Shape;228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0" name="Google Shape;228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1" name="Google Shape;228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2" name="Google Shape;228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33" name="Google Shape;22833;p18"/>
            <p:cNvGrpSpPr/>
            <p:nvPr/>
          </p:nvGrpSpPr>
          <p:grpSpPr>
            <a:xfrm>
              <a:off x="7086073" y="2248950"/>
              <a:ext cx="332750" cy="340900"/>
              <a:chOff x="4640775" y="524900"/>
              <a:chExt cx="332750" cy="340900"/>
            </a:xfrm>
          </p:grpSpPr>
          <p:sp>
            <p:nvSpPr>
              <p:cNvPr id="22834" name="Google Shape;228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5" name="Google Shape;228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6" name="Google Shape;228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7" name="Google Shape;228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8" name="Google Shape;228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9" name="Google Shape;228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0" name="Google Shape;228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1" name="Google Shape;228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2" name="Google Shape;228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3" name="Google Shape;228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4" name="Google Shape;228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5" name="Google Shape;228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46" name="Google Shape;22846;p18"/>
            <p:cNvGrpSpPr/>
            <p:nvPr/>
          </p:nvGrpSpPr>
          <p:grpSpPr>
            <a:xfrm>
              <a:off x="7421129" y="2248950"/>
              <a:ext cx="332750" cy="340900"/>
              <a:chOff x="4640775" y="524900"/>
              <a:chExt cx="332750" cy="340900"/>
            </a:xfrm>
          </p:grpSpPr>
          <p:sp>
            <p:nvSpPr>
              <p:cNvPr id="22847" name="Google Shape;228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8" name="Google Shape;228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9" name="Google Shape;228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0" name="Google Shape;228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1" name="Google Shape;228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2" name="Google Shape;228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3" name="Google Shape;228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4" name="Google Shape;228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5" name="Google Shape;228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6" name="Google Shape;228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7" name="Google Shape;228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8" name="Google Shape;228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59" name="Google Shape;22859;p18"/>
            <p:cNvGrpSpPr/>
            <p:nvPr/>
          </p:nvGrpSpPr>
          <p:grpSpPr>
            <a:xfrm>
              <a:off x="7756186" y="2248950"/>
              <a:ext cx="332750" cy="340900"/>
              <a:chOff x="4640775" y="524900"/>
              <a:chExt cx="332750" cy="340900"/>
            </a:xfrm>
          </p:grpSpPr>
          <p:sp>
            <p:nvSpPr>
              <p:cNvPr id="22860" name="Google Shape;228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1" name="Google Shape;228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2" name="Google Shape;228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3" name="Google Shape;228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4" name="Google Shape;228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5" name="Google Shape;228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6" name="Google Shape;228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7" name="Google Shape;228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8" name="Google Shape;228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9" name="Google Shape;228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0" name="Google Shape;228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1" name="Google Shape;228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72" name="Google Shape;22872;p18"/>
            <p:cNvGrpSpPr/>
            <p:nvPr/>
          </p:nvGrpSpPr>
          <p:grpSpPr>
            <a:xfrm>
              <a:off x="8091242" y="2248950"/>
              <a:ext cx="332750" cy="340900"/>
              <a:chOff x="4640775" y="524900"/>
              <a:chExt cx="332750" cy="340900"/>
            </a:xfrm>
          </p:grpSpPr>
          <p:sp>
            <p:nvSpPr>
              <p:cNvPr id="22873" name="Google Shape;228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4" name="Google Shape;228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5" name="Google Shape;228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6" name="Google Shape;228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7" name="Google Shape;228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8" name="Google Shape;228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9" name="Google Shape;228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0" name="Google Shape;228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1" name="Google Shape;228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2" name="Google Shape;228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3" name="Google Shape;228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4" name="Google Shape;228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85" name="Google Shape;22885;p18"/>
            <p:cNvGrpSpPr/>
            <p:nvPr/>
          </p:nvGrpSpPr>
          <p:grpSpPr>
            <a:xfrm>
              <a:off x="720000" y="2589850"/>
              <a:ext cx="332750" cy="340900"/>
              <a:chOff x="4640775" y="524900"/>
              <a:chExt cx="332750" cy="340900"/>
            </a:xfrm>
          </p:grpSpPr>
          <p:sp>
            <p:nvSpPr>
              <p:cNvPr id="22886" name="Google Shape;228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7" name="Google Shape;228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8" name="Google Shape;2288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9" name="Google Shape;228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0" name="Google Shape;228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1" name="Google Shape;228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2" name="Google Shape;228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3" name="Google Shape;228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4" name="Google Shape;228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5" name="Google Shape;228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6" name="Google Shape;228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7" name="Google Shape;228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98" name="Google Shape;22898;p18"/>
            <p:cNvGrpSpPr/>
            <p:nvPr/>
          </p:nvGrpSpPr>
          <p:grpSpPr>
            <a:xfrm>
              <a:off x="1055056" y="2589850"/>
              <a:ext cx="332750" cy="340900"/>
              <a:chOff x="4640775" y="524900"/>
              <a:chExt cx="332750" cy="340900"/>
            </a:xfrm>
          </p:grpSpPr>
          <p:sp>
            <p:nvSpPr>
              <p:cNvPr id="22899" name="Google Shape;228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0" name="Google Shape;229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1" name="Google Shape;229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2" name="Google Shape;229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3" name="Google Shape;229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4" name="Google Shape;229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5" name="Google Shape;229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6" name="Google Shape;229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7" name="Google Shape;229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8" name="Google Shape;229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9" name="Google Shape;229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0" name="Google Shape;229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11" name="Google Shape;22911;p18"/>
            <p:cNvGrpSpPr/>
            <p:nvPr/>
          </p:nvGrpSpPr>
          <p:grpSpPr>
            <a:xfrm>
              <a:off x="1390113" y="2589850"/>
              <a:ext cx="332750" cy="340900"/>
              <a:chOff x="4640775" y="524900"/>
              <a:chExt cx="332750" cy="340900"/>
            </a:xfrm>
          </p:grpSpPr>
          <p:sp>
            <p:nvSpPr>
              <p:cNvPr id="22912" name="Google Shape;229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3" name="Google Shape;229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4" name="Google Shape;2291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5" name="Google Shape;229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6" name="Google Shape;229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7" name="Google Shape;229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8" name="Google Shape;229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9" name="Google Shape;229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0" name="Google Shape;229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1" name="Google Shape;229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2" name="Google Shape;229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3" name="Google Shape;229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24" name="Google Shape;22924;p18"/>
            <p:cNvGrpSpPr/>
            <p:nvPr/>
          </p:nvGrpSpPr>
          <p:grpSpPr>
            <a:xfrm>
              <a:off x="1725169" y="2589850"/>
              <a:ext cx="332750" cy="340900"/>
              <a:chOff x="4640775" y="524900"/>
              <a:chExt cx="332750" cy="340900"/>
            </a:xfrm>
          </p:grpSpPr>
          <p:sp>
            <p:nvSpPr>
              <p:cNvPr id="22925" name="Google Shape;229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6" name="Google Shape;229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7" name="Google Shape;229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8" name="Google Shape;229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9" name="Google Shape;229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0" name="Google Shape;229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1" name="Google Shape;229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2" name="Google Shape;229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3" name="Google Shape;229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4" name="Google Shape;229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5" name="Google Shape;229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6" name="Google Shape;229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37" name="Google Shape;22937;p18"/>
            <p:cNvGrpSpPr/>
            <p:nvPr/>
          </p:nvGrpSpPr>
          <p:grpSpPr>
            <a:xfrm>
              <a:off x="2060226" y="2589850"/>
              <a:ext cx="332750" cy="340900"/>
              <a:chOff x="4640775" y="524900"/>
              <a:chExt cx="332750" cy="340900"/>
            </a:xfrm>
          </p:grpSpPr>
          <p:sp>
            <p:nvSpPr>
              <p:cNvPr id="22938" name="Google Shape;229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9" name="Google Shape;229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0" name="Google Shape;229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1" name="Google Shape;229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2" name="Google Shape;229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3" name="Google Shape;229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4" name="Google Shape;229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5" name="Google Shape;229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6" name="Google Shape;229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7" name="Google Shape;229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8" name="Google Shape;229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9" name="Google Shape;229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50" name="Google Shape;22950;p18"/>
            <p:cNvGrpSpPr/>
            <p:nvPr/>
          </p:nvGrpSpPr>
          <p:grpSpPr>
            <a:xfrm>
              <a:off x="2395282" y="2589850"/>
              <a:ext cx="332750" cy="340900"/>
              <a:chOff x="4640775" y="524900"/>
              <a:chExt cx="332750" cy="340900"/>
            </a:xfrm>
          </p:grpSpPr>
          <p:sp>
            <p:nvSpPr>
              <p:cNvPr id="22951" name="Google Shape;229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2" name="Google Shape;229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3" name="Google Shape;229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4" name="Google Shape;229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5" name="Google Shape;229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6" name="Google Shape;229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7" name="Google Shape;229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8" name="Google Shape;229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9" name="Google Shape;229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0" name="Google Shape;229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1" name="Google Shape;229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2" name="Google Shape;229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63" name="Google Shape;22963;p18"/>
            <p:cNvGrpSpPr/>
            <p:nvPr/>
          </p:nvGrpSpPr>
          <p:grpSpPr>
            <a:xfrm>
              <a:off x="2730339" y="2589850"/>
              <a:ext cx="332750" cy="340900"/>
              <a:chOff x="4640775" y="524900"/>
              <a:chExt cx="332750" cy="340900"/>
            </a:xfrm>
          </p:grpSpPr>
          <p:sp>
            <p:nvSpPr>
              <p:cNvPr id="22964" name="Google Shape;229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5" name="Google Shape;229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6" name="Google Shape;229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7" name="Google Shape;229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8" name="Google Shape;229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9" name="Google Shape;229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0" name="Google Shape;229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1" name="Google Shape;229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2" name="Google Shape;229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3" name="Google Shape;229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4" name="Google Shape;229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5" name="Google Shape;229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76" name="Google Shape;22976;p18"/>
            <p:cNvGrpSpPr/>
            <p:nvPr/>
          </p:nvGrpSpPr>
          <p:grpSpPr>
            <a:xfrm>
              <a:off x="3065395" y="2589850"/>
              <a:ext cx="332750" cy="340900"/>
              <a:chOff x="4640775" y="524900"/>
              <a:chExt cx="332750" cy="340900"/>
            </a:xfrm>
          </p:grpSpPr>
          <p:sp>
            <p:nvSpPr>
              <p:cNvPr id="22977" name="Google Shape;229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8" name="Google Shape;229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9" name="Google Shape;229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0" name="Google Shape;229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1" name="Google Shape;229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2" name="Google Shape;229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3" name="Google Shape;229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4" name="Google Shape;229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5" name="Google Shape;229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6" name="Google Shape;229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7" name="Google Shape;229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8" name="Google Shape;229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89" name="Google Shape;22989;p18"/>
            <p:cNvGrpSpPr/>
            <p:nvPr/>
          </p:nvGrpSpPr>
          <p:grpSpPr>
            <a:xfrm>
              <a:off x="3400452" y="2589850"/>
              <a:ext cx="332750" cy="340900"/>
              <a:chOff x="4640775" y="524900"/>
              <a:chExt cx="332750" cy="340900"/>
            </a:xfrm>
          </p:grpSpPr>
          <p:sp>
            <p:nvSpPr>
              <p:cNvPr id="22990" name="Google Shape;229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1" name="Google Shape;229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2" name="Google Shape;2299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3" name="Google Shape;229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4" name="Google Shape;229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5" name="Google Shape;229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6" name="Google Shape;229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7" name="Google Shape;229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8" name="Google Shape;229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9" name="Google Shape;229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0" name="Google Shape;230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1" name="Google Shape;230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02" name="Google Shape;23002;p18"/>
            <p:cNvGrpSpPr/>
            <p:nvPr/>
          </p:nvGrpSpPr>
          <p:grpSpPr>
            <a:xfrm>
              <a:off x="3735508" y="2589850"/>
              <a:ext cx="332750" cy="340900"/>
              <a:chOff x="4640775" y="524900"/>
              <a:chExt cx="332750" cy="340900"/>
            </a:xfrm>
          </p:grpSpPr>
          <p:sp>
            <p:nvSpPr>
              <p:cNvPr id="23003" name="Google Shape;230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4" name="Google Shape;230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5" name="Google Shape;230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6" name="Google Shape;230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7" name="Google Shape;230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8" name="Google Shape;230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9" name="Google Shape;230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0" name="Google Shape;230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1" name="Google Shape;230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2" name="Google Shape;230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3" name="Google Shape;230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4" name="Google Shape;230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15" name="Google Shape;23015;p18"/>
            <p:cNvGrpSpPr/>
            <p:nvPr/>
          </p:nvGrpSpPr>
          <p:grpSpPr>
            <a:xfrm>
              <a:off x="4070565" y="2589850"/>
              <a:ext cx="332750" cy="340900"/>
              <a:chOff x="4640775" y="524900"/>
              <a:chExt cx="332750" cy="340900"/>
            </a:xfrm>
          </p:grpSpPr>
          <p:sp>
            <p:nvSpPr>
              <p:cNvPr id="23016" name="Google Shape;230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7" name="Google Shape;230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8" name="Google Shape;2301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9" name="Google Shape;230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0" name="Google Shape;230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1" name="Google Shape;230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2" name="Google Shape;230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3" name="Google Shape;230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4" name="Google Shape;230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5" name="Google Shape;230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6" name="Google Shape;230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7" name="Google Shape;230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28" name="Google Shape;23028;p18"/>
            <p:cNvGrpSpPr/>
            <p:nvPr/>
          </p:nvGrpSpPr>
          <p:grpSpPr>
            <a:xfrm>
              <a:off x="4405621" y="2589850"/>
              <a:ext cx="332750" cy="340900"/>
              <a:chOff x="4640775" y="524900"/>
              <a:chExt cx="332750" cy="340900"/>
            </a:xfrm>
          </p:grpSpPr>
          <p:sp>
            <p:nvSpPr>
              <p:cNvPr id="23029" name="Google Shape;230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0" name="Google Shape;230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1" name="Google Shape;230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2" name="Google Shape;230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3" name="Google Shape;230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4" name="Google Shape;230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5" name="Google Shape;230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6" name="Google Shape;230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7" name="Google Shape;230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8" name="Google Shape;230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9" name="Google Shape;230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0" name="Google Shape;230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41" name="Google Shape;23041;p18"/>
            <p:cNvGrpSpPr/>
            <p:nvPr/>
          </p:nvGrpSpPr>
          <p:grpSpPr>
            <a:xfrm>
              <a:off x="4740678" y="2589850"/>
              <a:ext cx="332750" cy="340900"/>
              <a:chOff x="4640775" y="524900"/>
              <a:chExt cx="332750" cy="340900"/>
            </a:xfrm>
          </p:grpSpPr>
          <p:sp>
            <p:nvSpPr>
              <p:cNvPr id="23042" name="Google Shape;230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3" name="Google Shape;230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4" name="Google Shape;230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5" name="Google Shape;230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6" name="Google Shape;230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7" name="Google Shape;230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8" name="Google Shape;230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9" name="Google Shape;230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0" name="Google Shape;230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1" name="Google Shape;230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2" name="Google Shape;230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3" name="Google Shape;230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54" name="Google Shape;23054;p18"/>
            <p:cNvGrpSpPr/>
            <p:nvPr/>
          </p:nvGrpSpPr>
          <p:grpSpPr>
            <a:xfrm>
              <a:off x="5075734" y="2589850"/>
              <a:ext cx="332750" cy="340900"/>
              <a:chOff x="4640775" y="524900"/>
              <a:chExt cx="332750" cy="340900"/>
            </a:xfrm>
          </p:grpSpPr>
          <p:sp>
            <p:nvSpPr>
              <p:cNvPr id="23055" name="Google Shape;230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6" name="Google Shape;230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7" name="Google Shape;230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8" name="Google Shape;230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9" name="Google Shape;230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0" name="Google Shape;230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1" name="Google Shape;230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2" name="Google Shape;230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3" name="Google Shape;230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4" name="Google Shape;230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5" name="Google Shape;230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6" name="Google Shape;230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67" name="Google Shape;23067;p18"/>
            <p:cNvGrpSpPr/>
            <p:nvPr/>
          </p:nvGrpSpPr>
          <p:grpSpPr>
            <a:xfrm>
              <a:off x="5410790" y="2589850"/>
              <a:ext cx="332750" cy="340900"/>
              <a:chOff x="4640775" y="524900"/>
              <a:chExt cx="332750" cy="340900"/>
            </a:xfrm>
          </p:grpSpPr>
          <p:sp>
            <p:nvSpPr>
              <p:cNvPr id="23068" name="Google Shape;230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9" name="Google Shape;230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0" name="Google Shape;230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1" name="Google Shape;230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2" name="Google Shape;230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3" name="Google Shape;230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4" name="Google Shape;230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5" name="Google Shape;230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6" name="Google Shape;230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7" name="Google Shape;230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8" name="Google Shape;230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9" name="Google Shape;230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0" name="Google Shape;23080;p18"/>
            <p:cNvGrpSpPr/>
            <p:nvPr/>
          </p:nvGrpSpPr>
          <p:grpSpPr>
            <a:xfrm>
              <a:off x="5745847" y="2589850"/>
              <a:ext cx="332750" cy="340900"/>
              <a:chOff x="4640775" y="524900"/>
              <a:chExt cx="332750" cy="340900"/>
            </a:xfrm>
          </p:grpSpPr>
          <p:sp>
            <p:nvSpPr>
              <p:cNvPr id="23081" name="Google Shape;230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2" name="Google Shape;230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3" name="Google Shape;230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4" name="Google Shape;230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5" name="Google Shape;230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6" name="Google Shape;230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7" name="Google Shape;230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8" name="Google Shape;230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9" name="Google Shape;230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0" name="Google Shape;230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1" name="Google Shape;230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2" name="Google Shape;230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93" name="Google Shape;23093;p18"/>
            <p:cNvGrpSpPr/>
            <p:nvPr/>
          </p:nvGrpSpPr>
          <p:grpSpPr>
            <a:xfrm>
              <a:off x="6080903" y="2589850"/>
              <a:ext cx="332750" cy="340900"/>
              <a:chOff x="4640775" y="524900"/>
              <a:chExt cx="332750" cy="340900"/>
            </a:xfrm>
          </p:grpSpPr>
          <p:sp>
            <p:nvSpPr>
              <p:cNvPr id="23094" name="Google Shape;230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5" name="Google Shape;230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6" name="Google Shape;230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7" name="Google Shape;230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8" name="Google Shape;230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9" name="Google Shape;230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0" name="Google Shape;231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1" name="Google Shape;231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2" name="Google Shape;231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3" name="Google Shape;231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4" name="Google Shape;231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5" name="Google Shape;231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06" name="Google Shape;23106;p18"/>
            <p:cNvGrpSpPr/>
            <p:nvPr/>
          </p:nvGrpSpPr>
          <p:grpSpPr>
            <a:xfrm>
              <a:off x="6415960" y="2589850"/>
              <a:ext cx="332750" cy="340900"/>
              <a:chOff x="4640775" y="524900"/>
              <a:chExt cx="332750" cy="340900"/>
            </a:xfrm>
          </p:grpSpPr>
          <p:sp>
            <p:nvSpPr>
              <p:cNvPr id="23107" name="Google Shape;231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8" name="Google Shape;231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9" name="Google Shape;231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0" name="Google Shape;231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1" name="Google Shape;231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2" name="Google Shape;231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3" name="Google Shape;231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4" name="Google Shape;231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5" name="Google Shape;231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6" name="Google Shape;231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7" name="Google Shape;231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8" name="Google Shape;231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19" name="Google Shape;23119;p18"/>
            <p:cNvGrpSpPr/>
            <p:nvPr/>
          </p:nvGrpSpPr>
          <p:grpSpPr>
            <a:xfrm>
              <a:off x="6751016" y="2589850"/>
              <a:ext cx="332750" cy="340900"/>
              <a:chOff x="4640775" y="524900"/>
              <a:chExt cx="332750" cy="340900"/>
            </a:xfrm>
          </p:grpSpPr>
          <p:sp>
            <p:nvSpPr>
              <p:cNvPr id="23120" name="Google Shape;231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1" name="Google Shape;231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2" name="Google Shape;231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3" name="Google Shape;231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4" name="Google Shape;231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5" name="Google Shape;231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6" name="Google Shape;231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7" name="Google Shape;231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8" name="Google Shape;231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9" name="Google Shape;231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0" name="Google Shape;231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1" name="Google Shape;231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32" name="Google Shape;23132;p18"/>
            <p:cNvGrpSpPr/>
            <p:nvPr/>
          </p:nvGrpSpPr>
          <p:grpSpPr>
            <a:xfrm>
              <a:off x="7086073" y="2589850"/>
              <a:ext cx="332750" cy="340900"/>
              <a:chOff x="4640775" y="524900"/>
              <a:chExt cx="332750" cy="340900"/>
            </a:xfrm>
          </p:grpSpPr>
          <p:sp>
            <p:nvSpPr>
              <p:cNvPr id="23133" name="Google Shape;231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4" name="Google Shape;231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5" name="Google Shape;231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6" name="Google Shape;231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7" name="Google Shape;231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8" name="Google Shape;231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9" name="Google Shape;231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0" name="Google Shape;231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1" name="Google Shape;231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2" name="Google Shape;231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3" name="Google Shape;231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4" name="Google Shape;231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45" name="Google Shape;23145;p18"/>
            <p:cNvGrpSpPr/>
            <p:nvPr/>
          </p:nvGrpSpPr>
          <p:grpSpPr>
            <a:xfrm>
              <a:off x="7421129" y="2589850"/>
              <a:ext cx="332750" cy="340900"/>
              <a:chOff x="4640775" y="524900"/>
              <a:chExt cx="332750" cy="340900"/>
            </a:xfrm>
          </p:grpSpPr>
          <p:sp>
            <p:nvSpPr>
              <p:cNvPr id="23146" name="Google Shape;231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7" name="Google Shape;231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8" name="Google Shape;231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9" name="Google Shape;231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0" name="Google Shape;231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1" name="Google Shape;231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2" name="Google Shape;231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3" name="Google Shape;231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4" name="Google Shape;231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5" name="Google Shape;231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6" name="Google Shape;231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7" name="Google Shape;231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58" name="Google Shape;23158;p18"/>
            <p:cNvGrpSpPr/>
            <p:nvPr/>
          </p:nvGrpSpPr>
          <p:grpSpPr>
            <a:xfrm>
              <a:off x="7756186" y="2589850"/>
              <a:ext cx="332750" cy="340900"/>
              <a:chOff x="4640775" y="524900"/>
              <a:chExt cx="332750" cy="340900"/>
            </a:xfrm>
          </p:grpSpPr>
          <p:sp>
            <p:nvSpPr>
              <p:cNvPr id="23159" name="Google Shape;231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0" name="Google Shape;231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1" name="Google Shape;231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2" name="Google Shape;231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3" name="Google Shape;231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4" name="Google Shape;231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5" name="Google Shape;231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6" name="Google Shape;231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7" name="Google Shape;231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8" name="Google Shape;231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9" name="Google Shape;231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0" name="Google Shape;231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71" name="Google Shape;23171;p18"/>
            <p:cNvGrpSpPr/>
            <p:nvPr/>
          </p:nvGrpSpPr>
          <p:grpSpPr>
            <a:xfrm>
              <a:off x="8091242" y="2589850"/>
              <a:ext cx="332750" cy="340900"/>
              <a:chOff x="4640775" y="524900"/>
              <a:chExt cx="332750" cy="340900"/>
            </a:xfrm>
          </p:grpSpPr>
          <p:sp>
            <p:nvSpPr>
              <p:cNvPr id="23172" name="Google Shape;231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3" name="Google Shape;231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4" name="Google Shape;231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5" name="Google Shape;231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6" name="Google Shape;231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7" name="Google Shape;231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8" name="Google Shape;231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9" name="Google Shape;231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0" name="Google Shape;231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1" name="Google Shape;231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2" name="Google Shape;231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3" name="Google Shape;231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84" name="Google Shape;23184;p18"/>
            <p:cNvGrpSpPr/>
            <p:nvPr/>
          </p:nvGrpSpPr>
          <p:grpSpPr>
            <a:xfrm>
              <a:off x="720000" y="2930750"/>
              <a:ext cx="332750" cy="340900"/>
              <a:chOff x="4640775" y="524900"/>
              <a:chExt cx="332750" cy="340900"/>
            </a:xfrm>
          </p:grpSpPr>
          <p:sp>
            <p:nvSpPr>
              <p:cNvPr id="23185" name="Google Shape;231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6" name="Google Shape;231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7" name="Google Shape;2318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8" name="Google Shape;231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9" name="Google Shape;231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0" name="Google Shape;231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1" name="Google Shape;231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2" name="Google Shape;231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3" name="Google Shape;231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4" name="Google Shape;231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5" name="Google Shape;231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6" name="Google Shape;231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97" name="Google Shape;23197;p18"/>
            <p:cNvGrpSpPr/>
            <p:nvPr/>
          </p:nvGrpSpPr>
          <p:grpSpPr>
            <a:xfrm>
              <a:off x="1055056" y="2930750"/>
              <a:ext cx="332750" cy="340900"/>
              <a:chOff x="4640775" y="524900"/>
              <a:chExt cx="332750" cy="340900"/>
            </a:xfrm>
          </p:grpSpPr>
          <p:sp>
            <p:nvSpPr>
              <p:cNvPr id="23198" name="Google Shape;231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9" name="Google Shape;231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0" name="Google Shape;232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1" name="Google Shape;232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2" name="Google Shape;232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3" name="Google Shape;232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4" name="Google Shape;232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5" name="Google Shape;232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6" name="Google Shape;232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7" name="Google Shape;232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8" name="Google Shape;232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9" name="Google Shape;232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10" name="Google Shape;23210;p18"/>
            <p:cNvGrpSpPr/>
            <p:nvPr/>
          </p:nvGrpSpPr>
          <p:grpSpPr>
            <a:xfrm>
              <a:off x="1390113" y="2930750"/>
              <a:ext cx="332750" cy="340900"/>
              <a:chOff x="4640775" y="524900"/>
              <a:chExt cx="332750" cy="340900"/>
            </a:xfrm>
          </p:grpSpPr>
          <p:sp>
            <p:nvSpPr>
              <p:cNvPr id="23211" name="Google Shape;232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2" name="Google Shape;232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3" name="Google Shape;2321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4" name="Google Shape;232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5" name="Google Shape;232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6" name="Google Shape;232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7" name="Google Shape;232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8" name="Google Shape;232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9" name="Google Shape;232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0" name="Google Shape;232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1" name="Google Shape;232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2" name="Google Shape;232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23" name="Google Shape;23223;p18"/>
            <p:cNvGrpSpPr/>
            <p:nvPr/>
          </p:nvGrpSpPr>
          <p:grpSpPr>
            <a:xfrm>
              <a:off x="1725169" y="2930750"/>
              <a:ext cx="332750" cy="340900"/>
              <a:chOff x="4640775" y="524900"/>
              <a:chExt cx="332750" cy="340900"/>
            </a:xfrm>
          </p:grpSpPr>
          <p:sp>
            <p:nvSpPr>
              <p:cNvPr id="23224" name="Google Shape;232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5" name="Google Shape;232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6" name="Google Shape;232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7" name="Google Shape;232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8" name="Google Shape;232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9" name="Google Shape;232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0" name="Google Shape;232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1" name="Google Shape;232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2" name="Google Shape;232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3" name="Google Shape;232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4" name="Google Shape;232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5" name="Google Shape;232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36" name="Google Shape;23236;p18"/>
            <p:cNvGrpSpPr/>
            <p:nvPr/>
          </p:nvGrpSpPr>
          <p:grpSpPr>
            <a:xfrm>
              <a:off x="2060226" y="2930750"/>
              <a:ext cx="332750" cy="340900"/>
              <a:chOff x="4640775" y="524900"/>
              <a:chExt cx="332750" cy="340900"/>
            </a:xfrm>
          </p:grpSpPr>
          <p:sp>
            <p:nvSpPr>
              <p:cNvPr id="23237" name="Google Shape;232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8" name="Google Shape;232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9" name="Google Shape;232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0" name="Google Shape;232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1" name="Google Shape;232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2" name="Google Shape;232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3" name="Google Shape;232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4" name="Google Shape;232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5" name="Google Shape;232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6" name="Google Shape;232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7" name="Google Shape;232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8" name="Google Shape;232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9" name="Google Shape;23249;p18"/>
            <p:cNvGrpSpPr/>
            <p:nvPr/>
          </p:nvGrpSpPr>
          <p:grpSpPr>
            <a:xfrm>
              <a:off x="2395282" y="2930750"/>
              <a:ext cx="332750" cy="340900"/>
              <a:chOff x="4640775" y="524900"/>
              <a:chExt cx="332750" cy="340900"/>
            </a:xfrm>
          </p:grpSpPr>
          <p:sp>
            <p:nvSpPr>
              <p:cNvPr id="23250" name="Google Shape;232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1" name="Google Shape;232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2" name="Google Shape;232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3" name="Google Shape;232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4" name="Google Shape;232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5" name="Google Shape;232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6" name="Google Shape;232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7" name="Google Shape;232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8" name="Google Shape;232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9" name="Google Shape;232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0" name="Google Shape;232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1" name="Google Shape;232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62" name="Google Shape;23262;p18"/>
            <p:cNvGrpSpPr/>
            <p:nvPr/>
          </p:nvGrpSpPr>
          <p:grpSpPr>
            <a:xfrm>
              <a:off x="2730339" y="2930750"/>
              <a:ext cx="332750" cy="340900"/>
              <a:chOff x="4640775" y="524900"/>
              <a:chExt cx="332750" cy="340900"/>
            </a:xfrm>
          </p:grpSpPr>
          <p:sp>
            <p:nvSpPr>
              <p:cNvPr id="23263" name="Google Shape;232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4" name="Google Shape;232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5" name="Google Shape;232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6" name="Google Shape;232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7" name="Google Shape;232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8" name="Google Shape;232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9" name="Google Shape;232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0" name="Google Shape;232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1" name="Google Shape;232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2" name="Google Shape;232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3" name="Google Shape;232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4" name="Google Shape;232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75" name="Google Shape;23275;p18"/>
            <p:cNvGrpSpPr/>
            <p:nvPr/>
          </p:nvGrpSpPr>
          <p:grpSpPr>
            <a:xfrm>
              <a:off x="3065395" y="2930750"/>
              <a:ext cx="332750" cy="340900"/>
              <a:chOff x="4640775" y="524900"/>
              <a:chExt cx="332750" cy="340900"/>
            </a:xfrm>
          </p:grpSpPr>
          <p:sp>
            <p:nvSpPr>
              <p:cNvPr id="23276" name="Google Shape;232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7" name="Google Shape;232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8" name="Google Shape;232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9" name="Google Shape;232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0" name="Google Shape;232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1" name="Google Shape;232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2" name="Google Shape;232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3" name="Google Shape;232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4" name="Google Shape;232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5" name="Google Shape;232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6" name="Google Shape;232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7" name="Google Shape;232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88" name="Google Shape;23288;p18"/>
            <p:cNvGrpSpPr/>
            <p:nvPr/>
          </p:nvGrpSpPr>
          <p:grpSpPr>
            <a:xfrm>
              <a:off x="3400452" y="2930750"/>
              <a:ext cx="332750" cy="340900"/>
              <a:chOff x="4640775" y="524900"/>
              <a:chExt cx="332750" cy="340900"/>
            </a:xfrm>
          </p:grpSpPr>
          <p:sp>
            <p:nvSpPr>
              <p:cNvPr id="23289" name="Google Shape;232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0" name="Google Shape;232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1" name="Google Shape;2329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2" name="Google Shape;232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3" name="Google Shape;232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4" name="Google Shape;232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5" name="Google Shape;232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6" name="Google Shape;232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7" name="Google Shape;232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8" name="Google Shape;232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9" name="Google Shape;232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0" name="Google Shape;233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1" name="Google Shape;23301;p18"/>
            <p:cNvGrpSpPr/>
            <p:nvPr/>
          </p:nvGrpSpPr>
          <p:grpSpPr>
            <a:xfrm>
              <a:off x="3735508" y="2930750"/>
              <a:ext cx="332750" cy="340900"/>
              <a:chOff x="4640775" y="524900"/>
              <a:chExt cx="332750" cy="340900"/>
            </a:xfrm>
          </p:grpSpPr>
          <p:sp>
            <p:nvSpPr>
              <p:cNvPr id="23302" name="Google Shape;233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3" name="Google Shape;233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4" name="Google Shape;233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5" name="Google Shape;233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6" name="Google Shape;233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7" name="Google Shape;233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8" name="Google Shape;233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9" name="Google Shape;233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0" name="Google Shape;233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1" name="Google Shape;233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2" name="Google Shape;233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3" name="Google Shape;233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14" name="Google Shape;23314;p18"/>
            <p:cNvGrpSpPr/>
            <p:nvPr/>
          </p:nvGrpSpPr>
          <p:grpSpPr>
            <a:xfrm>
              <a:off x="4070565" y="2930750"/>
              <a:ext cx="332750" cy="340900"/>
              <a:chOff x="4640775" y="524900"/>
              <a:chExt cx="332750" cy="340900"/>
            </a:xfrm>
          </p:grpSpPr>
          <p:sp>
            <p:nvSpPr>
              <p:cNvPr id="23315" name="Google Shape;233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6" name="Google Shape;233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7" name="Google Shape;2331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8" name="Google Shape;233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9" name="Google Shape;233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0" name="Google Shape;233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1" name="Google Shape;233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2" name="Google Shape;233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3" name="Google Shape;233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4" name="Google Shape;233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5" name="Google Shape;233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6" name="Google Shape;233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27" name="Google Shape;23327;p18"/>
            <p:cNvGrpSpPr/>
            <p:nvPr/>
          </p:nvGrpSpPr>
          <p:grpSpPr>
            <a:xfrm>
              <a:off x="4405621" y="2930750"/>
              <a:ext cx="332750" cy="340900"/>
              <a:chOff x="4640775" y="524900"/>
              <a:chExt cx="332750" cy="340900"/>
            </a:xfrm>
          </p:grpSpPr>
          <p:sp>
            <p:nvSpPr>
              <p:cNvPr id="23328" name="Google Shape;233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9" name="Google Shape;233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0" name="Google Shape;233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1" name="Google Shape;233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2" name="Google Shape;233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3" name="Google Shape;233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4" name="Google Shape;233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5" name="Google Shape;233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6" name="Google Shape;233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7" name="Google Shape;233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8" name="Google Shape;233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9" name="Google Shape;233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40" name="Google Shape;23340;p18"/>
            <p:cNvGrpSpPr/>
            <p:nvPr/>
          </p:nvGrpSpPr>
          <p:grpSpPr>
            <a:xfrm>
              <a:off x="4740678" y="2930750"/>
              <a:ext cx="332750" cy="340900"/>
              <a:chOff x="4640775" y="524900"/>
              <a:chExt cx="332750" cy="340900"/>
            </a:xfrm>
          </p:grpSpPr>
          <p:sp>
            <p:nvSpPr>
              <p:cNvPr id="23341" name="Google Shape;233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2" name="Google Shape;233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3" name="Google Shape;233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4" name="Google Shape;233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5" name="Google Shape;233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6" name="Google Shape;233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7" name="Google Shape;233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8" name="Google Shape;233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9" name="Google Shape;233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0" name="Google Shape;233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1" name="Google Shape;233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2" name="Google Shape;233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53" name="Google Shape;23353;p18"/>
            <p:cNvGrpSpPr/>
            <p:nvPr/>
          </p:nvGrpSpPr>
          <p:grpSpPr>
            <a:xfrm>
              <a:off x="5075734" y="2930750"/>
              <a:ext cx="332750" cy="340900"/>
              <a:chOff x="4640775" y="524900"/>
              <a:chExt cx="332750" cy="340900"/>
            </a:xfrm>
          </p:grpSpPr>
          <p:sp>
            <p:nvSpPr>
              <p:cNvPr id="23354" name="Google Shape;233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5" name="Google Shape;233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6" name="Google Shape;233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7" name="Google Shape;233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8" name="Google Shape;233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9" name="Google Shape;233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0" name="Google Shape;233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1" name="Google Shape;233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2" name="Google Shape;233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3" name="Google Shape;233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4" name="Google Shape;233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5" name="Google Shape;233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6" name="Google Shape;23366;p18"/>
            <p:cNvGrpSpPr/>
            <p:nvPr/>
          </p:nvGrpSpPr>
          <p:grpSpPr>
            <a:xfrm>
              <a:off x="5410790" y="2930750"/>
              <a:ext cx="332750" cy="340900"/>
              <a:chOff x="4640775" y="524900"/>
              <a:chExt cx="332750" cy="340900"/>
            </a:xfrm>
          </p:grpSpPr>
          <p:sp>
            <p:nvSpPr>
              <p:cNvPr id="23367" name="Google Shape;233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8" name="Google Shape;233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9" name="Google Shape;233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0" name="Google Shape;233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1" name="Google Shape;233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2" name="Google Shape;233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3" name="Google Shape;233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4" name="Google Shape;233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5" name="Google Shape;233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6" name="Google Shape;233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7" name="Google Shape;233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8" name="Google Shape;233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79" name="Google Shape;23379;p18"/>
            <p:cNvGrpSpPr/>
            <p:nvPr/>
          </p:nvGrpSpPr>
          <p:grpSpPr>
            <a:xfrm>
              <a:off x="5745847" y="2930750"/>
              <a:ext cx="332750" cy="340900"/>
              <a:chOff x="4640775" y="524900"/>
              <a:chExt cx="332750" cy="340900"/>
            </a:xfrm>
          </p:grpSpPr>
          <p:sp>
            <p:nvSpPr>
              <p:cNvPr id="23380" name="Google Shape;233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1" name="Google Shape;233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2" name="Google Shape;233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3" name="Google Shape;233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4" name="Google Shape;233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5" name="Google Shape;233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6" name="Google Shape;233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7" name="Google Shape;233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8" name="Google Shape;233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9" name="Google Shape;233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0" name="Google Shape;233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1" name="Google Shape;233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92" name="Google Shape;23392;p18"/>
            <p:cNvGrpSpPr/>
            <p:nvPr/>
          </p:nvGrpSpPr>
          <p:grpSpPr>
            <a:xfrm>
              <a:off x="6080903" y="2930750"/>
              <a:ext cx="332750" cy="340900"/>
              <a:chOff x="4640775" y="524900"/>
              <a:chExt cx="332750" cy="340900"/>
            </a:xfrm>
          </p:grpSpPr>
          <p:sp>
            <p:nvSpPr>
              <p:cNvPr id="23393" name="Google Shape;233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4" name="Google Shape;233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5" name="Google Shape;233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6" name="Google Shape;233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7" name="Google Shape;233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8" name="Google Shape;233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9" name="Google Shape;233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0" name="Google Shape;234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1" name="Google Shape;234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2" name="Google Shape;234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3" name="Google Shape;234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4" name="Google Shape;234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05" name="Google Shape;23405;p18"/>
            <p:cNvGrpSpPr/>
            <p:nvPr/>
          </p:nvGrpSpPr>
          <p:grpSpPr>
            <a:xfrm>
              <a:off x="6415960" y="2930750"/>
              <a:ext cx="332750" cy="340900"/>
              <a:chOff x="4640775" y="524900"/>
              <a:chExt cx="332750" cy="340900"/>
            </a:xfrm>
          </p:grpSpPr>
          <p:sp>
            <p:nvSpPr>
              <p:cNvPr id="23406" name="Google Shape;234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7" name="Google Shape;234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8" name="Google Shape;234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9" name="Google Shape;234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0" name="Google Shape;234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1" name="Google Shape;234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2" name="Google Shape;234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3" name="Google Shape;234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4" name="Google Shape;234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5" name="Google Shape;234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6" name="Google Shape;234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7" name="Google Shape;234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18" name="Google Shape;23418;p18"/>
            <p:cNvGrpSpPr/>
            <p:nvPr/>
          </p:nvGrpSpPr>
          <p:grpSpPr>
            <a:xfrm>
              <a:off x="6751016" y="2930750"/>
              <a:ext cx="332750" cy="340900"/>
              <a:chOff x="4640775" y="524900"/>
              <a:chExt cx="332750" cy="340900"/>
            </a:xfrm>
          </p:grpSpPr>
          <p:sp>
            <p:nvSpPr>
              <p:cNvPr id="23419" name="Google Shape;234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0" name="Google Shape;234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1" name="Google Shape;234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2" name="Google Shape;234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3" name="Google Shape;234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4" name="Google Shape;234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5" name="Google Shape;234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6" name="Google Shape;234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7" name="Google Shape;234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8" name="Google Shape;234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9" name="Google Shape;234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0" name="Google Shape;234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31" name="Google Shape;23431;p18"/>
            <p:cNvGrpSpPr/>
            <p:nvPr/>
          </p:nvGrpSpPr>
          <p:grpSpPr>
            <a:xfrm>
              <a:off x="7086073" y="2930750"/>
              <a:ext cx="332750" cy="340900"/>
              <a:chOff x="4640775" y="524900"/>
              <a:chExt cx="332750" cy="340900"/>
            </a:xfrm>
          </p:grpSpPr>
          <p:sp>
            <p:nvSpPr>
              <p:cNvPr id="23432" name="Google Shape;234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3" name="Google Shape;234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4" name="Google Shape;234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5" name="Google Shape;234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6" name="Google Shape;234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7" name="Google Shape;234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8" name="Google Shape;234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9" name="Google Shape;234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0" name="Google Shape;234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1" name="Google Shape;234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2" name="Google Shape;234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3" name="Google Shape;234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4" name="Google Shape;23444;p18"/>
            <p:cNvGrpSpPr/>
            <p:nvPr/>
          </p:nvGrpSpPr>
          <p:grpSpPr>
            <a:xfrm>
              <a:off x="7421129" y="2930750"/>
              <a:ext cx="332750" cy="340900"/>
              <a:chOff x="4640775" y="524900"/>
              <a:chExt cx="332750" cy="340900"/>
            </a:xfrm>
          </p:grpSpPr>
          <p:sp>
            <p:nvSpPr>
              <p:cNvPr id="23445" name="Google Shape;234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6" name="Google Shape;234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7" name="Google Shape;234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8" name="Google Shape;234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9" name="Google Shape;234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0" name="Google Shape;234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1" name="Google Shape;234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2" name="Google Shape;234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3" name="Google Shape;234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4" name="Google Shape;234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5" name="Google Shape;234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6" name="Google Shape;234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57" name="Google Shape;23457;p18"/>
            <p:cNvGrpSpPr/>
            <p:nvPr/>
          </p:nvGrpSpPr>
          <p:grpSpPr>
            <a:xfrm>
              <a:off x="7756186" y="2930750"/>
              <a:ext cx="332750" cy="340900"/>
              <a:chOff x="4640775" y="524900"/>
              <a:chExt cx="332750" cy="340900"/>
            </a:xfrm>
          </p:grpSpPr>
          <p:sp>
            <p:nvSpPr>
              <p:cNvPr id="23458" name="Google Shape;234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9" name="Google Shape;234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0" name="Google Shape;234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1" name="Google Shape;234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2" name="Google Shape;234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3" name="Google Shape;234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4" name="Google Shape;234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5" name="Google Shape;234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6" name="Google Shape;234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7" name="Google Shape;234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8" name="Google Shape;234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9" name="Google Shape;234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70" name="Google Shape;23470;p18"/>
            <p:cNvGrpSpPr/>
            <p:nvPr/>
          </p:nvGrpSpPr>
          <p:grpSpPr>
            <a:xfrm>
              <a:off x="8091242" y="2930750"/>
              <a:ext cx="332750" cy="340900"/>
              <a:chOff x="4640775" y="524900"/>
              <a:chExt cx="332750" cy="340900"/>
            </a:xfrm>
          </p:grpSpPr>
          <p:sp>
            <p:nvSpPr>
              <p:cNvPr id="23471" name="Google Shape;234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2" name="Google Shape;234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3" name="Google Shape;234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4" name="Google Shape;234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5" name="Google Shape;234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6" name="Google Shape;234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7" name="Google Shape;234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8" name="Google Shape;234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9" name="Google Shape;234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0" name="Google Shape;234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1" name="Google Shape;234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2" name="Google Shape;234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83" name="Google Shape;23483;p18"/>
            <p:cNvGrpSpPr/>
            <p:nvPr/>
          </p:nvGrpSpPr>
          <p:grpSpPr>
            <a:xfrm>
              <a:off x="720000" y="3271700"/>
              <a:ext cx="332750" cy="340900"/>
              <a:chOff x="4640775" y="524900"/>
              <a:chExt cx="332750" cy="340900"/>
            </a:xfrm>
          </p:grpSpPr>
          <p:sp>
            <p:nvSpPr>
              <p:cNvPr id="23484" name="Google Shape;234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5" name="Google Shape;234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6" name="Google Shape;2348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7" name="Google Shape;234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8" name="Google Shape;234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9" name="Google Shape;234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0" name="Google Shape;234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1" name="Google Shape;234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2" name="Google Shape;234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3" name="Google Shape;234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4" name="Google Shape;234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5" name="Google Shape;234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96" name="Google Shape;23496;p18"/>
            <p:cNvGrpSpPr/>
            <p:nvPr/>
          </p:nvGrpSpPr>
          <p:grpSpPr>
            <a:xfrm>
              <a:off x="1055056" y="3271700"/>
              <a:ext cx="332750" cy="340900"/>
              <a:chOff x="4640775" y="524900"/>
              <a:chExt cx="332750" cy="340900"/>
            </a:xfrm>
          </p:grpSpPr>
          <p:sp>
            <p:nvSpPr>
              <p:cNvPr id="23497" name="Google Shape;234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8" name="Google Shape;234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9" name="Google Shape;234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0" name="Google Shape;235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1" name="Google Shape;235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2" name="Google Shape;235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3" name="Google Shape;235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4" name="Google Shape;235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5" name="Google Shape;235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6" name="Google Shape;235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7" name="Google Shape;235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8" name="Google Shape;235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09" name="Google Shape;23509;p18"/>
            <p:cNvGrpSpPr/>
            <p:nvPr/>
          </p:nvGrpSpPr>
          <p:grpSpPr>
            <a:xfrm>
              <a:off x="1390113" y="3271700"/>
              <a:ext cx="332750" cy="340900"/>
              <a:chOff x="4640775" y="524900"/>
              <a:chExt cx="332750" cy="340900"/>
            </a:xfrm>
          </p:grpSpPr>
          <p:sp>
            <p:nvSpPr>
              <p:cNvPr id="23510" name="Google Shape;235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1" name="Google Shape;235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2" name="Google Shape;2351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3" name="Google Shape;235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4" name="Google Shape;235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5" name="Google Shape;235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6" name="Google Shape;235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7" name="Google Shape;235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8" name="Google Shape;235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9" name="Google Shape;235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0" name="Google Shape;235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1" name="Google Shape;235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22" name="Google Shape;23522;p18"/>
            <p:cNvGrpSpPr/>
            <p:nvPr/>
          </p:nvGrpSpPr>
          <p:grpSpPr>
            <a:xfrm>
              <a:off x="1725169" y="3271700"/>
              <a:ext cx="332750" cy="340900"/>
              <a:chOff x="4640775" y="524900"/>
              <a:chExt cx="332750" cy="340900"/>
            </a:xfrm>
          </p:grpSpPr>
          <p:sp>
            <p:nvSpPr>
              <p:cNvPr id="23523" name="Google Shape;235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4" name="Google Shape;235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5" name="Google Shape;235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6" name="Google Shape;235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7" name="Google Shape;235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8" name="Google Shape;235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9" name="Google Shape;235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0" name="Google Shape;235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1" name="Google Shape;235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2" name="Google Shape;235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3" name="Google Shape;235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4" name="Google Shape;235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35" name="Google Shape;23535;p18"/>
            <p:cNvGrpSpPr/>
            <p:nvPr/>
          </p:nvGrpSpPr>
          <p:grpSpPr>
            <a:xfrm>
              <a:off x="2060226" y="3271700"/>
              <a:ext cx="332750" cy="340900"/>
              <a:chOff x="4640775" y="524900"/>
              <a:chExt cx="332750" cy="340900"/>
            </a:xfrm>
          </p:grpSpPr>
          <p:sp>
            <p:nvSpPr>
              <p:cNvPr id="23536" name="Google Shape;235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7" name="Google Shape;235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8" name="Google Shape;235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9" name="Google Shape;235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0" name="Google Shape;235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1" name="Google Shape;235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2" name="Google Shape;235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3" name="Google Shape;235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4" name="Google Shape;235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5" name="Google Shape;235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6" name="Google Shape;235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7" name="Google Shape;235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48" name="Google Shape;23548;p18"/>
            <p:cNvGrpSpPr/>
            <p:nvPr/>
          </p:nvGrpSpPr>
          <p:grpSpPr>
            <a:xfrm>
              <a:off x="2395282" y="3271700"/>
              <a:ext cx="332750" cy="340900"/>
              <a:chOff x="4640775" y="524900"/>
              <a:chExt cx="332750" cy="340900"/>
            </a:xfrm>
          </p:grpSpPr>
          <p:sp>
            <p:nvSpPr>
              <p:cNvPr id="23549" name="Google Shape;235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0" name="Google Shape;235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1" name="Google Shape;235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2" name="Google Shape;235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3" name="Google Shape;235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4" name="Google Shape;235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5" name="Google Shape;235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6" name="Google Shape;235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7" name="Google Shape;235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8" name="Google Shape;235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9" name="Google Shape;235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0" name="Google Shape;235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61" name="Google Shape;23561;p18"/>
            <p:cNvGrpSpPr/>
            <p:nvPr/>
          </p:nvGrpSpPr>
          <p:grpSpPr>
            <a:xfrm>
              <a:off x="2730339" y="3271700"/>
              <a:ext cx="332750" cy="340900"/>
              <a:chOff x="4640775" y="524900"/>
              <a:chExt cx="332750" cy="340900"/>
            </a:xfrm>
          </p:grpSpPr>
          <p:sp>
            <p:nvSpPr>
              <p:cNvPr id="23562" name="Google Shape;235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3" name="Google Shape;235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4" name="Google Shape;235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5" name="Google Shape;235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6" name="Google Shape;235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7" name="Google Shape;235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8" name="Google Shape;235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9" name="Google Shape;235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0" name="Google Shape;235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1" name="Google Shape;235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2" name="Google Shape;235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3" name="Google Shape;235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74" name="Google Shape;23574;p18"/>
            <p:cNvGrpSpPr/>
            <p:nvPr/>
          </p:nvGrpSpPr>
          <p:grpSpPr>
            <a:xfrm>
              <a:off x="3065395" y="3271700"/>
              <a:ext cx="332750" cy="340900"/>
              <a:chOff x="4640775" y="524900"/>
              <a:chExt cx="332750" cy="340900"/>
            </a:xfrm>
          </p:grpSpPr>
          <p:sp>
            <p:nvSpPr>
              <p:cNvPr id="23575" name="Google Shape;235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6" name="Google Shape;235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7" name="Google Shape;235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8" name="Google Shape;235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9" name="Google Shape;235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0" name="Google Shape;235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1" name="Google Shape;235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2" name="Google Shape;235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3" name="Google Shape;235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4" name="Google Shape;235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5" name="Google Shape;235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6" name="Google Shape;235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87" name="Google Shape;23587;p18"/>
            <p:cNvGrpSpPr/>
            <p:nvPr/>
          </p:nvGrpSpPr>
          <p:grpSpPr>
            <a:xfrm>
              <a:off x="3400452" y="3271700"/>
              <a:ext cx="332750" cy="340900"/>
              <a:chOff x="4640775" y="524900"/>
              <a:chExt cx="332750" cy="340900"/>
            </a:xfrm>
          </p:grpSpPr>
          <p:sp>
            <p:nvSpPr>
              <p:cNvPr id="23588" name="Google Shape;235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9" name="Google Shape;235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0" name="Google Shape;2359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1" name="Google Shape;235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2" name="Google Shape;235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3" name="Google Shape;235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4" name="Google Shape;235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5" name="Google Shape;235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6" name="Google Shape;235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7" name="Google Shape;235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8" name="Google Shape;235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9" name="Google Shape;235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00" name="Google Shape;23600;p18"/>
            <p:cNvGrpSpPr/>
            <p:nvPr/>
          </p:nvGrpSpPr>
          <p:grpSpPr>
            <a:xfrm>
              <a:off x="3735508" y="3271700"/>
              <a:ext cx="332750" cy="340900"/>
              <a:chOff x="4640775" y="524900"/>
              <a:chExt cx="332750" cy="340900"/>
            </a:xfrm>
          </p:grpSpPr>
          <p:sp>
            <p:nvSpPr>
              <p:cNvPr id="23601" name="Google Shape;236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2" name="Google Shape;236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3" name="Google Shape;236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4" name="Google Shape;236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5" name="Google Shape;236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6" name="Google Shape;236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7" name="Google Shape;236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8" name="Google Shape;236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9" name="Google Shape;236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0" name="Google Shape;236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1" name="Google Shape;236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2" name="Google Shape;236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3" name="Google Shape;23613;p18"/>
            <p:cNvGrpSpPr/>
            <p:nvPr/>
          </p:nvGrpSpPr>
          <p:grpSpPr>
            <a:xfrm>
              <a:off x="4070565" y="3271700"/>
              <a:ext cx="332750" cy="340900"/>
              <a:chOff x="4640775" y="524900"/>
              <a:chExt cx="332750" cy="340900"/>
            </a:xfrm>
          </p:grpSpPr>
          <p:sp>
            <p:nvSpPr>
              <p:cNvPr id="23614" name="Google Shape;236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5" name="Google Shape;236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6" name="Google Shape;2361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7" name="Google Shape;236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8" name="Google Shape;236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9" name="Google Shape;236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0" name="Google Shape;236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1" name="Google Shape;236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2" name="Google Shape;236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3" name="Google Shape;236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4" name="Google Shape;236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5" name="Google Shape;236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26" name="Google Shape;23626;p18"/>
            <p:cNvGrpSpPr/>
            <p:nvPr/>
          </p:nvGrpSpPr>
          <p:grpSpPr>
            <a:xfrm>
              <a:off x="4405621" y="3271700"/>
              <a:ext cx="332750" cy="340900"/>
              <a:chOff x="4640775" y="524900"/>
              <a:chExt cx="332750" cy="340900"/>
            </a:xfrm>
          </p:grpSpPr>
          <p:sp>
            <p:nvSpPr>
              <p:cNvPr id="23627" name="Google Shape;236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8" name="Google Shape;236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9" name="Google Shape;236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0" name="Google Shape;236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1" name="Google Shape;236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2" name="Google Shape;236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3" name="Google Shape;236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4" name="Google Shape;236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5" name="Google Shape;236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6" name="Google Shape;236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7" name="Google Shape;236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8" name="Google Shape;236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39" name="Google Shape;23639;p18"/>
            <p:cNvGrpSpPr/>
            <p:nvPr/>
          </p:nvGrpSpPr>
          <p:grpSpPr>
            <a:xfrm>
              <a:off x="4740678" y="3271700"/>
              <a:ext cx="332750" cy="340900"/>
              <a:chOff x="4640775" y="524900"/>
              <a:chExt cx="332750" cy="340900"/>
            </a:xfrm>
          </p:grpSpPr>
          <p:sp>
            <p:nvSpPr>
              <p:cNvPr id="23640" name="Google Shape;236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1" name="Google Shape;236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2" name="Google Shape;236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3" name="Google Shape;236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4" name="Google Shape;236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5" name="Google Shape;236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6" name="Google Shape;236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7" name="Google Shape;236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8" name="Google Shape;236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9" name="Google Shape;236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0" name="Google Shape;236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1" name="Google Shape;236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52" name="Google Shape;23652;p18"/>
            <p:cNvGrpSpPr/>
            <p:nvPr/>
          </p:nvGrpSpPr>
          <p:grpSpPr>
            <a:xfrm>
              <a:off x="5075734" y="3271700"/>
              <a:ext cx="332750" cy="340900"/>
              <a:chOff x="4640775" y="524900"/>
              <a:chExt cx="332750" cy="340900"/>
            </a:xfrm>
          </p:grpSpPr>
          <p:sp>
            <p:nvSpPr>
              <p:cNvPr id="23653" name="Google Shape;236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4" name="Google Shape;236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5" name="Google Shape;236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6" name="Google Shape;236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7" name="Google Shape;236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8" name="Google Shape;236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9" name="Google Shape;236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0" name="Google Shape;236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1" name="Google Shape;236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2" name="Google Shape;236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3" name="Google Shape;236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4" name="Google Shape;236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65" name="Google Shape;23665;p18"/>
            <p:cNvGrpSpPr/>
            <p:nvPr/>
          </p:nvGrpSpPr>
          <p:grpSpPr>
            <a:xfrm>
              <a:off x="5410790" y="3271700"/>
              <a:ext cx="332750" cy="340900"/>
              <a:chOff x="4640775" y="524900"/>
              <a:chExt cx="332750" cy="340900"/>
            </a:xfrm>
          </p:grpSpPr>
          <p:sp>
            <p:nvSpPr>
              <p:cNvPr id="23666" name="Google Shape;236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7" name="Google Shape;236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8" name="Google Shape;236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9" name="Google Shape;236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0" name="Google Shape;236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1" name="Google Shape;236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2" name="Google Shape;236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3" name="Google Shape;236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4" name="Google Shape;236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5" name="Google Shape;236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6" name="Google Shape;236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7" name="Google Shape;236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78" name="Google Shape;23678;p18"/>
            <p:cNvGrpSpPr/>
            <p:nvPr/>
          </p:nvGrpSpPr>
          <p:grpSpPr>
            <a:xfrm>
              <a:off x="5745847" y="3271700"/>
              <a:ext cx="332750" cy="340900"/>
              <a:chOff x="4640775" y="524900"/>
              <a:chExt cx="332750" cy="340900"/>
            </a:xfrm>
          </p:grpSpPr>
          <p:sp>
            <p:nvSpPr>
              <p:cNvPr id="23679" name="Google Shape;236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0" name="Google Shape;236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1" name="Google Shape;236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2" name="Google Shape;236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3" name="Google Shape;236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4" name="Google Shape;236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5" name="Google Shape;236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6" name="Google Shape;236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7" name="Google Shape;236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8" name="Google Shape;236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9" name="Google Shape;236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0" name="Google Shape;236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1" name="Google Shape;23691;p18"/>
            <p:cNvGrpSpPr/>
            <p:nvPr/>
          </p:nvGrpSpPr>
          <p:grpSpPr>
            <a:xfrm>
              <a:off x="6080903" y="3271700"/>
              <a:ext cx="332750" cy="340900"/>
              <a:chOff x="4640775" y="524900"/>
              <a:chExt cx="332750" cy="340900"/>
            </a:xfrm>
          </p:grpSpPr>
          <p:sp>
            <p:nvSpPr>
              <p:cNvPr id="23692" name="Google Shape;236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3" name="Google Shape;236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4" name="Google Shape;236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5" name="Google Shape;236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6" name="Google Shape;236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7" name="Google Shape;236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8" name="Google Shape;236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9" name="Google Shape;236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0" name="Google Shape;237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1" name="Google Shape;237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2" name="Google Shape;237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3" name="Google Shape;237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04" name="Google Shape;23704;p18"/>
            <p:cNvGrpSpPr/>
            <p:nvPr/>
          </p:nvGrpSpPr>
          <p:grpSpPr>
            <a:xfrm>
              <a:off x="6415960" y="3271700"/>
              <a:ext cx="332750" cy="340900"/>
              <a:chOff x="4640775" y="524900"/>
              <a:chExt cx="332750" cy="340900"/>
            </a:xfrm>
          </p:grpSpPr>
          <p:sp>
            <p:nvSpPr>
              <p:cNvPr id="23705" name="Google Shape;237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6" name="Google Shape;237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7" name="Google Shape;237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8" name="Google Shape;237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9" name="Google Shape;237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0" name="Google Shape;237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1" name="Google Shape;237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2" name="Google Shape;237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3" name="Google Shape;237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4" name="Google Shape;237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5" name="Google Shape;237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6" name="Google Shape;237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17" name="Google Shape;23717;p18"/>
            <p:cNvGrpSpPr/>
            <p:nvPr/>
          </p:nvGrpSpPr>
          <p:grpSpPr>
            <a:xfrm>
              <a:off x="6751016" y="3271700"/>
              <a:ext cx="332750" cy="340900"/>
              <a:chOff x="4640775" y="524900"/>
              <a:chExt cx="332750" cy="340900"/>
            </a:xfrm>
          </p:grpSpPr>
          <p:sp>
            <p:nvSpPr>
              <p:cNvPr id="23718" name="Google Shape;237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9" name="Google Shape;237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0" name="Google Shape;237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1" name="Google Shape;237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2" name="Google Shape;237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3" name="Google Shape;237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4" name="Google Shape;237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5" name="Google Shape;237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6" name="Google Shape;237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7" name="Google Shape;237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8" name="Google Shape;237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9" name="Google Shape;237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30" name="Google Shape;23730;p18"/>
            <p:cNvGrpSpPr/>
            <p:nvPr/>
          </p:nvGrpSpPr>
          <p:grpSpPr>
            <a:xfrm>
              <a:off x="7086073" y="3271700"/>
              <a:ext cx="332750" cy="340900"/>
              <a:chOff x="4640775" y="524900"/>
              <a:chExt cx="332750" cy="340900"/>
            </a:xfrm>
          </p:grpSpPr>
          <p:sp>
            <p:nvSpPr>
              <p:cNvPr id="23731" name="Google Shape;237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2" name="Google Shape;237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3" name="Google Shape;237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4" name="Google Shape;237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5" name="Google Shape;237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6" name="Google Shape;237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7" name="Google Shape;237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8" name="Google Shape;237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9" name="Google Shape;237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0" name="Google Shape;237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1" name="Google Shape;237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2" name="Google Shape;237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43" name="Google Shape;23743;p18"/>
            <p:cNvGrpSpPr/>
            <p:nvPr/>
          </p:nvGrpSpPr>
          <p:grpSpPr>
            <a:xfrm>
              <a:off x="7421129" y="3271700"/>
              <a:ext cx="332750" cy="340900"/>
              <a:chOff x="4640775" y="524900"/>
              <a:chExt cx="332750" cy="340900"/>
            </a:xfrm>
          </p:grpSpPr>
          <p:sp>
            <p:nvSpPr>
              <p:cNvPr id="23744" name="Google Shape;237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5" name="Google Shape;237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6" name="Google Shape;237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7" name="Google Shape;237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8" name="Google Shape;237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9" name="Google Shape;237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0" name="Google Shape;237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1" name="Google Shape;237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2" name="Google Shape;237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3" name="Google Shape;237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4" name="Google Shape;237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5" name="Google Shape;237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56" name="Google Shape;23756;p18"/>
            <p:cNvGrpSpPr/>
            <p:nvPr/>
          </p:nvGrpSpPr>
          <p:grpSpPr>
            <a:xfrm>
              <a:off x="7756186" y="3271700"/>
              <a:ext cx="332750" cy="340900"/>
              <a:chOff x="4640775" y="524900"/>
              <a:chExt cx="332750" cy="340900"/>
            </a:xfrm>
          </p:grpSpPr>
          <p:sp>
            <p:nvSpPr>
              <p:cNvPr id="23757" name="Google Shape;237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8" name="Google Shape;237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9" name="Google Shape;237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0" name="Google Shape;237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1" name="Google Shape;237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2" name="Google Shape;237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3" name="Google Shape;237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4" name="Google Shape;237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5" name="Google Shape;237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6" name="Google Shape;237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7" name="Google Shape;237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8" name="Google Shape;237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69" name="Google Shape;23769;p18"/>
            <p:cNvGrpSpPr/>
            <p:nvPr/>
          </p:nvGrpSpPr>
          <p:grpSpPr>
            <a:xfrm>
              <a:off x="8091242" y="3271700"/>
              <a:ext cx="332750" cy="340900"/>
              <a:chOff x="4640775" y="524900"/>
              <a:chExt cx="332750" cy="340900"/>
            </a:xfrm>
          </p:grpSpPr>
          <p:sp>
            <p:nvSpPr>
              <p:cNvPr id="23770" name="Google Shape;237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1" name="Google Shape;237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2" name="Google Shape;237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3" name="Google Shape;237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4" name="Google Shape;237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5" name="Google Shape;237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6" name="Google Shape;237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7" name="Google Shape;237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8" name="Google Shape;237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9" name="Google Shape;237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0" name="Google Shape;237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1" name="Google Shape;237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3782" name="Google Shape;23782;p18"/>
          <p:cNvSpPr txBox="1">
            <a:spLocks noGrp="1"/>
          </p:cNvSpPr>
          <p:nvPr>
            <p:ph type="title"/>
          </p:nvPr>
        </p:nvSpPr>
        <p:spPr>
          <a:xfrm>
            <a:off x="4356413" y="2159150"/>
            <a:ext cx="36123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4300"/>
              <a:buNone/>
              <a:defRPr sz="4300"/>
            </a:lvl1pPr>
            <a:lvl2pPr lvl="1" algn="ctr" rtl="0">
              <a:spcBef>
                <a:spcPts val="0"/>
              </a:spcBef>
              <a:spcAft>
                <a:spcPts val="0"/>
              </a:spcAft>
              <a:buSzPts val="4300"/>
              <a:buNone/>
              <a:defRPr sz="4300"/>
            </a:lvl2pPr>
            <a:lvl3pPr lvl="2" algn="ctr" rtl="0">
              <a:spcBef>
                <a:spcPts val="0"/>
              </a:spcBef>
              <a:spcAft>
                <a:spcPts val="0"/>
              </a:spcAft>
              <a:buSzPts val="4300"/>
              <a:buNone/>
              <a:defRPr sz="4300"/>
            </a:lvl3pPr>
            <a:lvl4pPr lvl="3" algn="ctr" rtl="0">
              <a:spcBef>
                <a:spcPts val="0"/>
              </a:spcBef>
              <a:spcAft>
                <a:spcPts val="0"/>
              </a:spcAft>
              <a:buSzPts val="4300"/>
              <a:buNone/>
              <a:defRPr sz="4300"/>
            </a:lvl4pPr>
            <a:lvl5pPr lvl="4" algn="ctr" rtl="0">
              <a:spcBef>
                <a:spcPts val="0"/>
              </a:spcBef>
              <a:spcAft>
                <a:spcPts val="0"/>
              </a:spcAft>
              <a:buSzPts val="4300"/>
              <a:buNone/>
              <a:defRPr sz="4300"/>
            </a:lvl5pPr>
            <a:lvl6pPr lvl="5" algn="ctr" rtl="0">
              <a:spcBef>
                <a:spcPts val="0"/>
              </a:spcBef>
              <a:spcAft>
                <a:spcPts val="0"/>
              </a:spcAft>
              <a:buSzPts val="4300"/>
              <a:buNone/>
              <a:defRPr sz="4300"/>
            </a:lvl6pPr>
            <a:lvl7pPr lvl="6" algn="ctr" rtl="0">
              <a:spcBef>
                <a:spcPts val="0"/>
              </a:spcBef>
              <a:spcAft>
                <a:spcPts val="0"/>
              </a:spcAft>
              <a:buSzPts val="4300"/>
              <a:buNone/>
              <a:defRPr sz="4300"/>
            </a:lvl7pPr>
            <a:lvl8pPr lvl="7" algn="ctr" rtl="0">
              <a:spcBef>
                <a:spcPts val="0"/>
              </a:spcBef>
              <a:spcAft>
                <a:spcPts val="0"/>
              </a:spcAft>
              <a:buSzPts val="4300"/>
              <a:buNone/>
              <a:defRPr sz="4300"/>
            </a:lvl8pPr>
            <a:lvl9pPr lvl="8" algn="ctr" rtl="0">
              <a:spcBef>
                <a:spcPts val="0"/>
              </a:spcBef>
              <a:spcAft>
                <a:spcPts val="0"/>
              </a:spcAft>
              <a:buSzPts val="4300"/>
              <a:buNone/>
              <a:defRPr sz="4300"/>
            </a:lvl9pPr>
          </a:lstStyle>
          <a:p>
            <a:endParaRPr/>
          </a:p>
        </p:txBody>
      </p:sp>
      <p:sp>
        <p:nvSpPr>
          <p:cNvPr id="23783" name="Google Shape;23783;p18"/>
          <p:cNvSpPr txBox="1">
            <a:spLocks noGrp="1"/>
          </p:cNvSpPr>
          <p:nvPr>
            <p:ph type="title" idx="2" hasCustomPrompt="1"/>
          </p:nvPr>
        </p:nvSpPr>
        <p:spPr>
          <a:xfrm>
            <a:off x="1175288" y="2159150"/>
            <a:ext cx="25674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6000"/>
              <a:buNone/>
              <a:defRPr sz="12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784" name="Google Shape;23784;p18"/>
          <p:cNvSpPr txBox="1">
            <a:spLocks noGrp="1"/>
          </p:cNvSpPr>
          <p:nvPr>
            <p:ph type="subTitle" idx="1"/>
          </p:nvPr>
        </p:nvSpPr>
        <p:spPr>
          <a:xfrm>
            <a:off x="3273450" y="540000"/>
            <a:ext cx="2597100" cy="54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ext 1">
  <p:cSld name="ONE_COLUMN_TEXT_1">
    <p:spTree>
      <p:nvGrpSpPr>
        <p:cNvPr id="1" name="Shape 27700"/>
        <p:cNvGrpSpPr/>
        <p:nvPr/>
      </p:nvGrpSpPr>
      <p:grpSpPr>
        <a:xfrm>
          <a:off x="0" y="0"/>
          <a:ext cx="0" cy="0"/>
          <a:chOff x="0" y="0"/>
          <a:chExt cx="0" cy="0"/>
        </a:xfrm>
      </p:grpSpPr>
      <p:cxnSp>
        <p:nvCxnSpPr>
          <p:cNvPr id="27701" name="Google Shape;27701;p22"/>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27702" name="Google Shape;27702;p22"/>
          <p:cNvGrpSpPr/>
          <p:nvPr/>
        </p:nvGrpSpPr>
        <p:grpSpPr>
          <a:xfrm>
            <a:off x="8154582" y="738947"/>
            <a:ext cx="538963" cy="166413"/>
            <a:chOff x="1581163" y="2405325"/>
            <a:chExt cx="1077925" cy="332825"/>
          </a:xfrm>
        </p:grpSpPr>
        <p:sp>
          <p:nvSpPr>
            <p:cNvPr id="27703" name="Google Shape;27703;p22"/>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4" name="Google Shape;27704;p22"/>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5" name="Google Shape;27705;p22"/>
          <p:cNvGrpSpPr/>
          <p:nvPr/>
        </p:nvGrpSpPr>
        <p:grpSpPr>
          <a:xfrm rot="10800000" flipH="1">
            <a:off x="-487" y="-17211"/>
            <a:ext cx="9143878" cy="424435"/>
            <a:chOff x="720000" y="4245875"/>
            <a:chExt cx="7704000" cy="357600"/>
          </a:xfrm>
        </p:grpSpPr>
        <p:sp>
          <p:nvSpPr>
            <p:cNvPr id="27706" name="Google Shape;27706;p2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707" name="Google Shape;27707;p22"/>
            <p:cNvGrpSpPr/>
            <p:nvPr/>
          </p:nvGrpSpPr>
          <p:grpSpPr>
            <a:xfrm>
              <a:off x="720000" y="4250325"/>
              <a:ext cx="332750" cy="340900"/>
              <a:chOff x="4640775" y="524900"/>
              <a:chExt cx="332750" cy="340900"/>
            </a:xfrm>
          </p:grpSpPr>
          <p:sp>
            <p:nvSpPr>
              <p:cNvPr id="27708" name="Google Shape;2770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9" name="Google Shape;2770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0" name="Google Shape;27710;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1" name="Google Shape;2771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2" name="Google Shape;2771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3" name="Google Shape;2771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4" name="Google Shape;2771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5" name="Google Shape;2771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6" name="Google Shape;2771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7" name="Google Shape;2771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8" name="Google Shape;2771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9" name="Google Shape;2771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0" name="Google Shape;27720;p22"/>
            <p:cNvGrpSpPr/>
            <p:nvPr/>
          </p:nvGrpSpPr>
          <p:grpSpPr>
            <a:xfrm>
              <a:off x="1055056" y="4250325"/>
              <a:ext cx="332750" cy="340900"/>
              <a:chOff x="4640775" y="524900"/>
              <a:chExt cx="332750" cy="340900"/>
            </a:xfrm>
          </p:grpSpPr>
          <p:sp>
            <p:nvSpPr>
              <p:cNvPr id="27721" name="Google Shape;2772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2" name="Google Shape;2772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3" name="Google Shape;2772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4" name="Google Shape;2772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5" name="Google Shape;2772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6" name="Google Shape;2772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7" name="Google Shape;2772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8" name="Google Shape;2772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9" name="Google Shape;2772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0" name="Google Shape;2773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1" name="Google Shape;2773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2" name="Google Shape;2773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33" name="Google Shape;27733;p22"/>
            <p:cNvGrpSpPr/>
            <p:nvPr/>
          </p:nvGrpSpPr>
          <p:grpSpPr>
            <a:xfrm>
              <a:off x="1390113" y="4250325"/>
              <a:ext cx="332750" cy="340900"/>
              <a:chOff x="4640775" y="524900"/>
              <a:chExt cx="332750" cy="340900"/>
            </a:xfrm>
          </p:grpSpPr>
          <p:sp>
            <p:nvSpPr>
              <p:cNvPr id="27734" name="Google Shape;2773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5" name="Google Shape;2773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6" name="Google Shape;27736;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7" name="Google Shape;2773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8" name="Google Shape;2773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9" name="Google Shape;2773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0" name="Google Shape;2774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1" name="Google Shape;2774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2" name="Google Shape;2774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3" name="Google Shape;2774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4" name="Google Shape;2774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5" name="Google Shape;2774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46" name="Google Shape;27746;p22"/>
            <p:cNvGrpSpPr/>
            <p:nvPr/>
          </p:nvGrpSpPr>
          <p:grpSpPr>
            <a:xfrm>
              <a:off x="1725169" y="4250325"/>
              <a:ext cx="332750" cy="340900"/>
              <a:chOff x="4640775" y="524900"/>
              <a:chExt cx="332750" cy="340900"/>
            </a:xfrm>
          </p:grpSpPr>
          <p:sp>
            <p:nvSpPr>
              <p:cNvPr id="27747" name="Google Shape;2774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8" name="Google Shape;2774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9" name="Google Shape;2774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0" name="Google Shape;2775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1" name="Google Shape;2775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2" name="Google Shape;2775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3" name="Google Shape;2775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4" name="Google Shape;2775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5" name="Google Shape;2775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6" name="Google Shape;2775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7" name="Google Shape;2775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8" name="Google Shape;2775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59" name="Google Shape;27759;p22"/>
            <p:cNvGrpSpPr/>
            <p:nvPr/>
          </p:nvGrpSpPr>
          <p:grpSpPr>
            <a:xfrm>
              <a:off x="2060226" y="4250325"/>
              <a:ext cx="332750" cy="340900"/>
              <a:chOff x="4640775" y="524900"/>
              <a:chExt cx="332750" cy="340900"/>
            </a:xfrm>
          </p:grpSpPr>
          <p:sp>
            <p:nvSpPr>
              <p:cNvPr id="27760" name="Google Shape;2776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1" name="Google Shape;2776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2" name="Google Shape;2776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3" name="Google Shape;2776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4" name="Google Shape;2776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5" name="Google Shape;2776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6" name="Google Shape;2776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7" name="Google Shape;2776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8" name="Google Shape;2776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9" name="Google Shape;2776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0" name="Google Shape;2777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1" name="Google Shape;2777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2" name="Google Shape;27772;p22"/>
            <p:cNvGrpSpPr/>
            <p:nvPr/>
          </p:nvGrpSpPr>
          <p:grpSpPr>
            <a:xfrm>
              <a:off x="2395282" y="4250325"/>
              <a:ext cx="332750" cy="340900"/>
              <a:chOff x="4640775" y="524900"/>
              <a:chExt cx="332750" cy="340900"/>
            </a:xfrm>
          </p:grpSpPr>
          <p:sp>
            <p:nvSpPr>
              <p:cNvPr id="27773" name="Google Shape;2777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4" name="Google Shape;2777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5" name="Google Shape;2777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6" name="Google Shape;2777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7" name="Google Shape;2777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8" name="Google Shape;2777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9" name="Google Shape;2777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0" name="Google Shape;2778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1" name="Google Shape;2778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2" name="Google Shape;2778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3" name="Google Shape;2778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4" name="Google Shape;2778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85" name="Google Shape;27785;p22"/>
            <p:cNvGrpSpPr/>
            <p:nvPr/>
          </p:nvGrpSpPr>
          <p:grpSpPr>
            <a:xfrm>
              <a:off x="2730339" y="4250325"/>
              <a:ext cx="332750" cy="340900"/>
              <a:chOff x="4640775" y="524900"/>
              <a:chExt cx="332750" cy="340900"/>
            </a:xfrm>
          </p:grpSpPr>
          <p:sp>
            <p:nvSpPr>
              <p:cNvPr id="27786" name="Google Shape;2778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7" name="Google Shape;2778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8" name="Google Shape;2778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9" name="Google Shape;2778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0" name="Google Shape;2779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1" name="Google Shape;2779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2" name="Google Shape;2779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3" name="Google Shape;2779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4" name="Google Shape;2779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5" name="Google Shape;2779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6" name="Google Shape;2779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7" name="Google Shape;2779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98" name="Google Shape;27798;p22"/>
            <p:cNvGrpSpPr/>
            <p:nvPr/>
          </p:nvGrpSpPr>
          <p:grpSpPr>
            <a:xfrm>
              <a:off x="3065395" y="4250325"/>
              <a:ext cx="332750" cy="340900"/>
              <a:chOff x="4640775" y="524900"/>
              <a:chExt cx="332750" cy="340900"/>
            </a:xfrm>
          </p:grpSpPr>
          <p:sp>
            <p:nvSpPr>
              <p:cNvPr id="27799" name="Google Shape;2779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0" name="Google Shape;2780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1" name="Google Shape;2780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2" name="Google Shape;2780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3" name="Google Shape;2780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4" name="Google Shape;2780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5" name="Google Shape;2780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6" name="Google Shape;2780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7" name="Google Shape;2780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8" name="Google Shape;2780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9" name="Google Shape;2780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0" name="Google Shape;2781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11" name="Google Shape;27811;p22"/>
            <p:cNvGrpSpPr/>
            <p:nvPr/>
          </p:nvGrpSpPr>
          <p:grpSpPr>
            <a:xfrm>
              <a:off x="3400452" y="4250325"/>
              <a:ext cx="332750" cy="340900"/>
              <a:chOff x="4640775" y="524900"/>
              <a:chExt cx="332750" cy="340900"/>
            </a:xfrm>
          </p:grpSpPr>
          <p:sp>
            <p:nvSpPr>
              <p:cNvPr id="27812" name="Google Shape;2781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3" name="Google Shape;2781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4" name="Google Shape;2781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5" name="Google Shape;2781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6" name="Google Shape;2781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7" name="Google Shape;2781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8" name="Google Shape;2781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9" name="Google Shape;2781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0" name="Google Shape;2782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1" name="Google Shape;2782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2" name="Google Shape;2782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3" name="Google Shape;2782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24" name="Google Shape;27824;p22"/>
            <p:cNvGrpSpPr/>
            <p:nvPr/>
          </p:nvGrpSpPr>
          <p:grpSpPr>
            <a:xfrm>
              <a:off x="3735508" y="4250325"/>
              <a:ext cx="332750" cy="340900"/>
              <a:chOff x="4640775" y="524900"/>
              <a:chExt cx="332750" cy="340900"/>
            </a:xfrm>
          </p:grpSpPr>
          <p:sp>
            <p:nvSpPr>
              <p:cNvPr id="27825" name="Google Shape;2782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6" name="Google Shape;2782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7" name="Google Shape;2782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8" name="Google Shape;2782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9" name="Google Shape;2782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0" name="Google Shape;2783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1" name="Google Shape;2783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2" name="Google Shape;2783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3" name="Google Shape;2783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4" name="Google Shape;2783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5" name="Google Shape;2783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6" name="Google Shape;2783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7" name="Google Shape;27837;p22"/>
            <p:cNvGrpSpPr/>
            <p:nvPr/>
          </p:nvGrpSpPr>
          <p:grpSpPr>
            <a:xfrm>
              <a:off x="4070565" y="4250325"/>
              <a:ext cx="332750" cy="340900"/>
              <a:chOff x="4640775" y="524900"/>
              <a:chExt cx="332750" cy="340900"/>
            </a:xfrm>
          </p:grpSpPr>
          <p:sp>
            <p:nvSpPr>
              <p:cNvPr id="27838" name="Google Shape;2783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9" name="Google Shape;2783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0" name="Google Shape;2784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1" name="Google Shape;2784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2" name="Google Shape;2784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3" name="Google Shape;2784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4" name="Google Shape;2784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5" name="Google Shape;2784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6" name="Google Shape;2784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7" name="Google Shape;2784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8" name="Google Shape;2784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9" name="Google Shape;2784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0" name="Google Shape;27850;p22"/>
            <p:cNvGrpSpPr/>
            <p:nvPr/>
          </p:nvGrpSpPr>
          <p:grpSpPr>
            <a:xfrm>
              <a:off x="4405621" y="4250325"/>
              <a:ext cx="332750" cy="340900"/>
              <a:chOff x="4640775" y="524900"/>
              <a:chExt cx="332750" cy="340900"/>
            </a:xfrm>
          </p:grpSpPr>
          <p:sp>
            <p:nvSpPr>
              <p:cNvPr id="27851" name="Google Shape;2785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2" name="Google Shape;2785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3" name="Google Shape;2785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4" name="Google Shape;2785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5" name="Google Shape;2785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6" name="Google Shape;2785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7" name="Google Shape;2785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8" name="Google Shape;2785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9" name="Google Shape;2785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0" name="Google Shape;2786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1" name="Google Shape;2786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2" name="Google Shape;2786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63" name="Google Shape;27863;p22"/>
            <p:cNvGrpSpPr/>
            <p:nvPr/>
          </p:nvGrpSpPr>
          <p:grpSpPr>
            <a:xfrm>
              <a:off x="4740678" y="4250325"/>
              <a:ext cx="332750" cy="340900"/>
              <a:chOff x="4640775" y="524900"/>
              <a:chExt cx="332750" cy="340900"/>
            </a:xfrm>
          </p:grpSpPr>
          <p:sp>
            <p:nvSpPr>
              <p:cNvPr id="27864" name="Google Shape;2786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5" name="Google Shape;2786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6" name="Google Shape;2786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7" name="Google Shape;2786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8" name="Google Shape;2786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9" name="Google Shape;2786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0" name="Google Shape;2787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1" name="Google Shape;2787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2" name="Google Shape;2787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3" name="Google Shape;2787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4" name="Google Shape;2787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5" name="Google Shape;2787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76" name="Google Shape;27876;p22"/>
            <p:cNvGrpSpPr/>
            <p:nvPr/>
          </p:nvGrpSpPr>
          <p:grpSpPr>
            <a:xfrm>
              <a:off x="5075734" y="4250325"/>
              <a:ext cx="332750" cy="340900"/>
              <a:chOff x="4640775" y="524900"/>
              <a:chExt cx="332750" cy="340900"/>
            </a:xfrm>
          </p:grpSpPr>
          <p:sp>
            <p:nvSpPr>
              <p:cNvPr id="27877" name="Google Shape;2787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8" name="Google Shape;2787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9" name="Google Shape;2787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0" name="Google Shape;2788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1" name="Google Shape;2788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2" name="Google Shape;2788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3" name="Google Shape;2788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4" name="Google Shape;2788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5" name="Google Shape;2788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6" name="Google Shape;2788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7" name="Google Shape;2788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8" name="Google Shape;2788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89" name="Google Shape;27889;p22"/>
            <p:cNvGrpSpPr/>
            <p:nvPr/>
          </p:nvGrpSpPr>
          <p:grpSpPr>
            <a:xfrm>
              <a:off x="5410790" y="4250325"/>
              <a:ext cx="332750" cy="340900"/>
              <a:chOff x="4640775" y="524900"/>
              <a:chExt cx="332750" cy="340900"/>
            </a:xfrm>
          </p:grpSpPr>
          <p:sp>
            <p:nvSpPr>
              <p:cNvPr id="27890" name="Google Shape;2789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1" name="Google Shape;2789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2" name="Google Shape;2789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3" name="Google Shape;2789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4" name="Google Shape;2789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5" name="Google Shape;2789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6" name="Google Shape;2789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7" name="Google Shape;2789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8" name="Google Shape;2789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9" name="Google Shape;2789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0" name="Google Shape;2790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1" name="Google Shape;2790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02" name="Google Shape;27902;p22"/>
            <p:cNvGrpSpPr/>
            <p:nvPr/>
          </p:nvGrpSpPr>
          <p:grpSpPr>
            <a:xfrm>
              <a:off x="5745847" y="4250325"/>
              <a:ext cx="332750" cy="340900"/>
              <a:chOff x="4640775" y="524900"/>
              <a:chExt cx="332750" cy="340900"/>
            </a:xfrm>
          </p:grpSpPr>
          <p:sp>
            <p:nvSpPr>
              <p:cNvPr id="27903" name="Google Shape;2790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4" name="Google Shape;2790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5" name="Google Shape;2790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6" name="Google Shape;2790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7" name="Google Shape;2790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8" name="Google Shape;2790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9" name="Google Shape;2790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0" name="Google Shape;2791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1" name="Google Shape;2791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2" name="Google Shape;2791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3" name="Google Shape;2791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4" name="Google Shape;2791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15" name="Google Shape;27915;p22"/>
            <p:cNvGrpSpPr/>
            <p:nvPr/>
          </p:nvGrpSpPr>
          <p:grpSpPr>
            <a:xfrm>
              <a:off x="6080903" y="4250325"/>
              <a:ext cx="332750" cy="340900"/>
              <a:chOff x="4640775" y="524900"/>
              <a:chExt cx="332750" cy="340900"/>
            </a:xfrm>
          </p:grpSpPr>
          <p:sp>
            <p:nvSpPr>
              <p:cNvPr id="27916" name="Google Shape;2791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7" name="Google Shape;2791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8" name="Google Shape;2791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9" name="Google Shape;2791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0" name="Google Shape;2792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1" name="Google Shape;2792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2" name="Google Shape;2792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3" name="Google Shape;2792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4" name="Google Shape;2792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5" name="Google Shape;2792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6" name="Google Shape;2792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7" name="Google Shape;2792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8" name="Google Shape;27928;p22"/>
            <p:cNvGrpSpPr/>
            <p:nvPr/>
          </p:nvGrpSpPr>
          <p:grpSpPr>
            <a:xfrm>
              <a:off x="6415960" y="4250325"/>
              <a:ext cx="332750" cy="340900"/>
              <a:chOff x="4640775" y="524900"/>
              <a:chExt cx="332750" cy="340900"/>
            </a:xfrm>
          </p:grpSpPr>
          <p:sp>
            <p:nvSpPr>
              <p:cNvPr id="27929" name="Google Shape;2792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0" name="Google Shape;2793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1" name="Google Shape;2793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2" name="Google Shape;2793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3" name="Google Shape;2793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4" name="Google Shape;2793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5" name="Google Shape;2793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6" name="Google Shape;2793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7" name="Google Shape;2793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8" name="Google Shape;2793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9" name="Google Shape;2793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0" name="Google Shape;2794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41" name="Google Shape;27941;p22"/>
            <p:cNvGrpSpPr/>
            <p:nvPr/>
          </p:nvGrpSpPr>
          <p:grpSpPr>
            <a:xfrm>
              <a:off x="6751016" y="4250325"/>
              <a:ext cx="332750" cy="340900"/>
              <a:chOff x="4640775" y="524900"/>
              <a:chExt cx="332750" cy="340900"/>
            </a:xfrm>
          </p:grpSpPr>
          <p:sp>
            <p:nvSpPr>
              <p:cNvPr id="27942" name="Google Shape;2794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3" name="Google Shape;2794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4" name="Google Shape;2794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5" name="Google Shape;2794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6" name="Google Shape;2794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7" name="Google Shape;2794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8" name="Google Shape;2794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9" name="Google Shape;2794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0" name="Google Shape;2795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1" name="Google Shape;2795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2" name="Google Shape;2795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3" name="Google Shape;2795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54" name="Google Shape;27954;p22"/>
            <p:cNvGrpSpPr/>
            <p:nvPr/>
          </p:nvGrpSpPr>
          <p:grpSpPr>
            <a:xfrm>
              <a:off x="7086073" y="4250325"/>
              <a:ext cx="332750" cy="340900"/>
              <a:chOff x="4640775" y="524900"/>
              <a:chExt cx="332750" cy="340900"/>
            </a:xfrm>
          </p:grpSpPr>
          <p:sp>
            <p:nvSpPr>
              <p:cNvPr id="27955" name="Google Shape;2795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6" name="Google Shape;2795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7" name="Google Shape;2795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8" name="Google Shape;2795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9" name="Google Shape;2795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0" name="Google Shape;2796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1" name="Google Shape;2796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2" name="Google Shape;2796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3" name="Google Shape;2796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4" name="Google Shape;2796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5" name="Google Shape;2796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6" name="Google Shape;2796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67" name="Google Shape;27967;p22"/>
            <p:cNvGrpSpPr/>
            <p:nvPr/>
          </p:nvGrpSpPr>
          <p:grpSpPr>
            <a:xfrm>
              <a:off x="7421129" y="4250325"/>
              <a:ext cx="332750" cy="340900"/>
              <a:chOff x="4640775" y="524900"/>
              <a:chExt cx="332750" cy="340900"/>
            </a:xfrm>
          </p:grpSpPr>
          <p:sp>
            <p:nvSpPr>
              <p:cNvPr id="27968" name="Google Shape;2796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9" name="Google Shape;2796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0" name="Google Shape;2797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1" name="Google Shape;2797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2" name="Google Shape;2797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3" name="Google Shape;2797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4" name="Google Shape;2797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5" name="Google Shape;2797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6" name="Google Shape;2797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7" name="Google Shape;2797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8" name="Google Shape;2797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9" name="Google Shape;2797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80" name="Google Shape;27980;p22"/>
            <p:cNvGrpSpPr/>
            <p:nvPr/>
          </p:nvGrpSpPr>
          <p:grpSpPr>
            <a:xfrm>
              <a:off x="7756186" y="4250325"/>
              <a:ext cx="332750" cy="340900"/>
              <a:chOff x="4640775" y="524900"/>
              <a:chExt cx="332750" cy="340900"/>
            </a:xfrm>
          </p:grpSpPr>
          <p:sp>
            <p:nvSpPr>
              <p:cNvPr id="27981" name="Google Shape;2798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2" name="Google Shape;2798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3" name="Google Shape;2798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4" name="Google Shape;2798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5" name="Google Shape;2798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6" name="Google Shape;2798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7" name="Google Shape;2798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8" name="Google Shape;2798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9" name="Google Shape;2798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0" name="Google Shape;2799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1" name="Google Shape;2799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2" name="Google Shape;2799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93" name="Google Shape;27993;p22"/>
            <p:cNvGrpSpPr/>
            <p:nvPr/>
          </p:nvGrpSpPr>
          <p:grpSpPr>
            <a:xfrm>
              <a:off x="8091242" y="4250325"/>
              <a:ext cx="332750" cy="340900"/>
              <a:chOff x="4640775" y="524900"/>
              <a:chExt cx="332750" cy="340900"/>
            </a:xfrm>
          </p:grpSpPr>
          <p:sp>
            <p:nvSpPr>
              <p:cNvPr id="27994" name="Google Shape;2799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5" name="Google Shape;2799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6" name="Google Shape;2799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7" name="Google Shape;2799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8" name="Google Shape;2799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9" name="Google Shape;2799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0" name="Google Shape;2800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1" name="Google Shape;2800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2" name="Google Shape;2800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3" name="Google Shape;2800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4" name="Google Shape;2800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5" name="Google Shape;2800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006" name="Google Shape;28006;p22"/>
          <p:cNvGrpSpPr/>
          <p:nvPr/>
        </p:nvGrpSpPr>
        <p:grpSpPr>
          <a:xfrm rot="10800000" flipH="1">
            <a:off x="-487" y="4718814"/>
            <a:ext cx="9143878" cy="424435"/>
            <a:chOff x="720000" y="4245875"/>
            <a:chExt cx="7704000" cy="357600"/>
          </a:xfrm>
        </p:grpSpPr>
        <p:sp>
          <p:nvSpPr>
            <p:cNvPr id="28007" name="Google Shape;28007;p2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08" name="Google Shape;28008;p22"/>
            <p:cNvGrpSpPr/>
            <p:nvPr/>
          </p:nvGrpSpPr>
          <p:grpSpPr>
            <a:xfrm>
              <a:off x="720000" y="4250325"/>
              <a:ext cx="332750" cy="340900"/>
              <a:chOff x="4640775" y="524900"/>
              <a:chExt cx="332750" cy="340900"/>
            </a:xfrm>
          </p:grpSpPr>
          <p:sp>
            <p:nvSpPr>
              <p:cNvPr id="28009" name="Google Shape;2800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0" name="Google Shape;2801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1" name="Google Shape;28011;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2" name="Google Shape;2801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3" name="Google Shape;2801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4" name="Google Shape;2801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5" name="Google Shape;2801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6" name="Google Shape;2801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7" name="Google Shape;2801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8" name="Google Shape;2801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9" name="Google Shape;2801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0" name="Google Shape;2802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1" name="Google Shape;28021;p22"/>
            <p:cNvGrpSpPr/>
            <p:nvPr/>
          </p:nvGrpSpPr>
          <p:grpSpPr>
            <a:xfrm>
              <a:off x="1055056" y="4250325"/>
              <a:ext cx="332750" cy="340900"/>
              <a:chOff x="4640775" y="524900"/>
              <a:chExt cx="332750" cy="340900"/>
            </a:xfrm>
          </p:grpSpPr>
          <p:sp>
            <p:nvSpPr>
              <p:cNvPr id="28022" name="Google Shape;2802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3" name="Google Shape;2802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4" name="Google Shape;2802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5" name="Google Shape;2802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6" name="Google Shape;2802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7" name="Google Shape;2802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8" name="Google Shape;2802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9" name="Google Shape;2802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0" name="Google Shape;2803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1" name="Google Shape;2803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2" name="Google Shape;2803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3" name="Google Shape;2803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34" name="Google Shape;28034;p22"/>
            <p:cNvGrpSpPr/>
            <p:nvPr/>
          </p:nvGrpSpPr>
          <p:grpSpPr>
            <a:xfrm>
              <a:off x="1390113" y="4250325"/>
              <a:ext cx="332750" cy="340900"/>
              <a:chOff x="4640775" y="524900"/>
              <a:chExt cx="332750" cy="340900"/>
            </a:xfrm>
          </p:grpSpPr>
          <p:sp>
            <p:nvSpPr>
              <p:cNvPr id="28035" name="Google Shape;2803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6" name="Google Shape;2803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7" name="Google Shape;28037;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8" name="Google Shape;2803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9" name="Google Shape;2803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0" name="Google Shape;2804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1" name="Google Shape;2804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2" name="Google Shape;2804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3" name="Google Shape;2804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4" name="Google Shape;2804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5" name="Google Shape;2804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6" name="Google Shape;2804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7" name="Google Shape;28047;p22"/>
            <p:cNvGrpSpPr/>
            <p:nvPr/>
          </p:nvGrpSpPr>
          <p:grpSpPr>
            <a:xfrm>
              <a:off x="1725169" y="4250325"/>
              <a:ext cx="332750" cy="340900"/>
              <a:chOff x="4640775" y="524900"/>
              <a:chExt cx="332750" cy="340900"/>
            </a:xfrm>
          </p:grpSpPr>
          <p:sp>
            <p:nvSpPr>
              <p:cNvPr id="28048" name="Google Shape;2804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9" name="Google Shape;2804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0" name="Google Shape;2805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1" name="Google Shape;2805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2" name="Google Shape;2805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3" name="Google Shape;2805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4" name="Google Shape;2805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5" name="Google Shape;2805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6" name="Google Shape;2805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7" name="Google Shape;2805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8" name="Google Shape;2805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9" name="Google Shape;2805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60" name="Google Shape;28060;p22"/>
            <p:cNvGrpSpPr/>
            <p:nvPr/>
          </p:nvGrpSpPr>
          <p:grpSpPr>
            <a:xfrm>
              <a:off x="2060226" y="4250325"/>
              <a:ext cx="332750" cy="340900"/>
              <a:chOff x="4640775" y="524900"/>
              <a:chExt cx="332750" cy="340900"/>
            </a:xfrm>
          </p:grpSpPr>
          <p:sp>
            <p:nvSpPr>
              <p:cNvPr id="28061" name="Google Shape;2806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2" name="Google Shape;2806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3" name="Google Shape;2806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4" name="Google Shape;2806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5" name="Google Shape;2806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6" name="Google Shape;2806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7" name="Google Shape;2806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8" name="Google Shape;2806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9" name="Google Shape;2806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0" name="Google Shape;2807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1" name="Google Shape;2807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2" name="Google Shape;2807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73" name="Google Shape;28073;p22"/>
            <p:cNvGrpSpPr/>
            <p:nvPr/>
          </p:nvGrpSpPr>
          <p:grpSpPr>
            <a:xfrm>
              <a:off x="2395282" y="4250325"/>
              <a:ext cx="332750" cy="340900"/>
              <a:chOff x="4640775" y="524900"/>
              <a:chExt cx="332750" cy="340900"/>
            </a:xfrm>
          </p:grpSpPr>
          <p:sp>
            <p:nvSpPr>
              <p:cNvPr id="28074" name="Google Shape;2807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5" name="Google Shape;2807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6" name="Google Shape;2807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7" name="Google Shape;2807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8" name="Google Shape;2807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9" name="Google Shape;2807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0" name="Google Shape;2808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1" name="Google Shape;2808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2" name="Google Shape;2808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3" name="Google Shape;2808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4" name="Google Shape;2808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5" name="Google Shape;2808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6" name="Google Shape;28086;p22"/>
            <p:cNvGrpSpPr/>
            <p:nvPr/>
          </p:nvGrpSpPr>
          <p:grpSpPr>
            <a:xfrm>
              <a:off x="2730339" y="4250325"/>
              <a:ext cx="332750" cy="340900"/>
              <a:chOff x="4640775" y="524900"/>
              <a:chExt cx="332750" cy="340900"/>
            </a:xfrm>
          </p:grpSpPr>
          <p:sp>
            <p:nvSpPr>
              <p:cNvPr id="28087" name="Google Shape;2808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8" name="Google Shape;2808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9" name="Google Shape;2808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0" name="Google Shape;2809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1" name="Google Shape;2809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2" name="Google Shape;2809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3" name="Google Shape;2809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4" name="Google Shape;2809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5" name="Google Shape;2809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6" name="Google Shape;2809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7" name="Google Shape;2809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8" name="Google Shape;2809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99" name="Google Shape;28099;p22"/>
            <p:cNvGrpSpPr/>
            <p:nvPr/>
          </p:nvGrpSpPr>
          <p:grpSpPr>
            <a:xfrm>
              <a:off x="3065395" y="4250325"/>
              <a:ext cx="332750" cy="340900"/>
              <a:chOff x="4640775" y="524900"/>
              <a:chExt cx="332750" cy="340900"/>
            </a:xfrm>
          </p:grpSpPr>
          <p:sp>
            <p:nvSpPr>
              <p:cNvPr id="28100" name="Google Shape;2810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1" name="Google Shape;2810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2" name="Google Shape;2810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3" name="Google Shape;2810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4" name="Google Shape;2810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5" name="Google Shape;2810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6" name="Google Shape;2810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7" name="Google Shape;2810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8" name="Google Shape;2810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9" name="Google Shape;2810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0" name="Google Shape;2811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1" name="Google Shape;2811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12" name="Google Shape;28112;p22"/>
            <p:cNvGrpSpPr/>
            <p:nvPr/>
          </p:nvGrpSpPr>
          <p:grpSpPr>
            <a:xfrm>
              <a:off x="3400452" y="4250325"/>
              <a:ext cx="332750" cy="340900"/>
              <a:chOff x="4640775" y="524900"/>
              <a:chExt cx="332750" cy="340900"/>
            </a:xfrm>
          </p:grpSpPr>
          <p:sp>
            <p:nvSpPr>
              <p:cNvPr id="28113" name="Google Shape;2811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4" name="Google Shape;2811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5" name="Google Shape;2811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6" name="Google Shape;2811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7" name="Google Shape;2811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8" name="Google Shape;2811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9" name="Google Shape;2811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0" name="Google Shape;2812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1" name="Google Shape;2812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2" name="Google Shape;2812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3" name="Google Shape;2812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4" name="Google Shape;2812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25" name="Google Shape;28125;p22"/>
            <p:cNvGrpSpPr/>
            <p:nvPr/>
          </p:nvGrpSpPr>
          <p:grpSpPr>
            <a:xfrm>
              <a:off x="3735508" y="4250325"/>
              <a:ext cx="332750" cy="340900"/>
              <a:chOff x="4640775" y="524900"/>
              <a:chExt cx="332750" cy="340900"/>
            </a:xfrm>
          </p:grpSpPr>
          <p:sp>
            <p:nvSpPr>
              <p:cNvPr id="28126" name="Google Shape;2812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7" name="Google Shape;2812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8" name="Google Shape;2812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9" name="Google Shape;2812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0" name="Google Shape;2813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1" name="Google Shape;2813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2" name="Google Shape;2813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3" name="Google Shape;2813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4" name="Google Shape;2813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5" name="Google Shape;2813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6" name="Google Shape;2813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7" name="Google Shape;2813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8" name="Google Shape;28138;p22"/>
            <p:cNvGrpSpPr/>
            <p:nvPr/>
          </p:nvGrpSpPr>
          <p:grpSpPr>
            <a:xfrm>
              <a:off x="4070565" y="4250325"/>
              <a:ext cx="332750" cy="340900"/>
              <a:chOff x="4640775" y="524900"/>
              <a:chExt cx="332750" cy="340900"/>
            </a:xfrm>
          </p:grpSpPr>
          <p:sp>
            <p:nvSpPr>
              <p:cNvPr id="28139" name="Google Shape;2813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0" name="Google Shape;2814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1" name="Google Shape;2814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2" name="Google Shape;2814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3" name="Google Shape;2814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4" name="Google Shape;2814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5" name="Google Shape;2814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6" name="Google Shape;2814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7" name="Google Shape;2814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8" name="Google Shape;2814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9" name="Google Shape;2814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0" name="Google Shape;2815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51" name="Google Shape;28151;p22"/>
            <p:cNvGrpSpPr/>
            <p:nvPr/>
          </p:nvGrpSpPr>
          <p:grpSpPr>
            <a:xfrm>
              <a:off x="4405621" y="4250325"/>
              <a:ext cx="332750" cy="340900"/>
              <a:chOff x="4640775" y="524900"/>
              <a:chExt cx="332750" cy="340900"/>
            </a:xfrm>
          </p:grpSpPr>
          <p:sp>
            <p:nvSpPr>
              <p:cNvPr id="28152" name="Google Shape;2815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3" name="Google Shape;2815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4" name="Google Shape;2815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5" name="Google Shape;2815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6" name="Google Shape;2815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7" name="Google Shape;2815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8" name="Google Shape;2815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9" name="Google Shape;2815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0" name="Google Shape;2816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1" name="Google Shape;2816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2" name="Google Shape;2816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3" name="Google Shape;2816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64" name="Google Shape;28164;p22"/>
            <p:cNvGrpSpPr/>
            <p:nvPr/>
          </p:nvGrpSpPr>
          <p:grpSpPr>
            <a:xfrm>
              <a:off x="4740678" y="4250325"/>
              <a:ext cx="332750" cy="340900"/>
              <a:chOff x="4640775" y="524900"/>
              <a:chExt cx="332750" cy="340900"/>
            </a:xfrm>
          </p:grpSpPr>
          <p:sp>
            <p:nvSpPr>
              <p:cNvPr id="28165" name="Google Shape;2816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6" name="Google Shape;2816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7" name="Google Shape;2816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8" name="Google Shape;2816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9" name="Google Shape;2816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0" name="Google Shape;2817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1" name="Google Shape;2817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2" name="Google Shape;2817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3" name="Google Shape;2817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4" name="Google Shape;2817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5" name="Google Shape;2817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6" name="Google Shape;2817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77" name="Google Shape;28177;p22"/>
            <p:cNvGrpSpPr/>
            <p:nvPr/>
          </p:nvGrpSpPr>
          <p:grpSpPr>
            <a:xfrm>
              <a:off x="5075734" y="4250325"/>
              <a:ext cx="332750" cy="340900"/>
              <a:chOff x="4640775" y="524900"/>
              <a:chExt cx="332750" cy="340900"/>
            </a:xfrm>
          </p:grpSpPr>
          <p:sp>
            <p:nvSpPr>
              <p:cNvPr id="28178" name="Google Shape;2817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9" name="Google Shape;2817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0" name="Google Shape;2818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1" name="Google Shape;2818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2" name="Google Shape;2818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3" name="Google Shape;2818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4" name="Google Shape;2818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5" name="Google Shape;2818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6" name="Google Shape;2818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7" name="Google Shape;2818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8" name="Google Shape;2818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9" name="Google Shape;2818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90" name="Google Shape;28190;p22"/>
            <p:cNvGrpSpPr/>
            <p:nvPr/>
          </p:nvGrpSpPr>
          <p:grpSpPr>
            <a:xfrm>
              <a:off x="5410790" y="4250325"/>
              <a:ext cx="332750" cy="340900"/>
              <a:chOff x="4640775" y="524900"/>
              <a:chExt cx="332750" cy="340900"/>
            </a:xfrm>
          </p:grpSpPr>
          <p:sp>
            <p:nvSpPr>
              <p:cNvPr id="28191" name="Google Shape;2819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2" name="Google Shape;2819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3" name="Google Shape;2819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4" name="Google Shape;2819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5" name="Google Shape;2819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6" name="Google Shape;2819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7" name="Google Shape;2819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8" name="Google Shape;2819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9" name="Google Shape;2819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0" name="Google Shape;2820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1" name="Google Shape;2820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2" name="Google Shape;2820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03" name="Google Shape;28203;p22"/>
            <p:cNvGrpSpPr/>
            <p:nvPr/>
          </p:nvGrpSpPr>
          <p:grpSpPr>
            <a:xfrm>
              <a:off x="5745847" y="4250325"/>
              <a:ext cx="332750" cy="340900"/>
              <a:chOff x="4640775" y="524900"/>
              <a:chExt cx="332750" cy="340900"/>
            </a:xfrm>
          </p:grpSpPr>
          <p:sp>
            <p:nvSpPr>
              <p:cNvPr id="28204" name="Google Shape;2820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5" name="Google Shape;2820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6" name="Google Shape;2820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7" name="Google Shape;2820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8" name="Google Shape;2820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9" name="Google Shape;2820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0" name="Google Shape;2821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1" name="Google Shape;2821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2" name="Google Shape;2821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3" name="Google Shape;2821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4" name="Google Shape;2821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5" name="Google Shape;2821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6" name="Google Shape;28216;p22"/>
            <p:cNvGrpSpPr/>
            <p:nvPr/>
          </p:nvGrpSpPr>
          <p:grpSpPr>
            <a:xfrm>
              <a:off x="6080903" y="4250325"/>
              <a:ext cx="332750" cy="340900"/>
              <a:chOff x="4640775" y="524900"/>
              <a:chExt cx="332750" cy="340900"/>
            </a:xfrm>
          </p:grpSpPr>
          <p:sp>
            <p:nvSpPr>
              <p:cNvPr id="28217" name="Google Shape;2821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8" name="Google Shape;2821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9" name="Google Shape;2821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0" name="Google Shape;2822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1" name="Google Shape;2822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2" name="Google Shape;2822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3" name="Google Shape;2822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4" name="Google Shape;2822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5" name="Google Shape;2822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6" name="Google Shape;2822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7" name="Google Shape;2822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8" name="Google Shape;2822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29" name="Google Shape;28229;p22"/>
            <p:cNvGrpSpPr/>
            <p:nvPr/>
          </p:nvGrpSpPr>
          <p:grpSpPr>
            <a:xfrm>
              <a:off x="6415960" y="4250325"/>
              <a:ext cx="332750" cy="340900"/>
              <a:chOff x="4640775" y="524900"/>
              <a:chExt cx="332750" cy="340900"/>
            </a:xfrm>
          </p:grpSpPr>
          <p:sp>
            <p:nvSpPr>
              <p:cNvPr id="28230" name="Google Shape;2823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1" name="Google Shape;2823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2" name="Google Shape;2823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3" name="Google Shape;2823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4" name="Google Shape;2823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5" name="Google Shape;2823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6" name="Google Shape;2823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7" name="Google Shape;2823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8" name="Google Shape;2823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9" name="Google Shape;2823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0" name="Google Shape;2824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1" name="Google Shape;2824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42" name="Google Shape;28242;p22"/>
            <p:cNvGrpSpPr/>
            <p:nvPr/>
          </p:nvGrpSpPr>
          <p:grpSpPr>
            <a:xfrm>
              <a:off x="6751016" y="4250325"/>
              <a:ext cx="332750" cy="340900"/>
              <a:chOff x="4640775" y="524900"/>
              <a:chExt cx="332750" cy="340900"/>
            </a:xfrm>
          </p:grpSpPr>
          <p:sp>
            <p:nvSpPr>
              <p:cNvPr id="28243" name="Google Shape;2824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4" name="Google Shape;2824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5" name="Google Shape;2824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6" name="Google Shape;2824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7" name="Google Shape;2824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8" name="Google Shape;2824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9" name="Google Shape;2824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0" name="Google Shape;2825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1" name="Google Shape;2825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2" name="Google Shape;2825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3" name="Google Shape;2825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4" name="Google Shape;2825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5" name="Google Shape;28255;p22"/>
            <p:cNvGrpSpPr/>
            <p:nvPr/>
          </p:nvGrpSpPr>
          <p:grpSpPr>
            <a:xfrm>
              <a:off x="7086073" y="4250325"/>
              <a:ext cx="332750" cy="340900"/>
              <a:chOff x="4640775" y="524900"/>
              <a:chExt cx="332750" cy="340900"/>
            </a:xfrm>
          </p:grpSpPr>
          <p:sp>
            <p:nvSpPr>
              <p:cNvPr id="28256" name="Google Shape;2825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7" name="Google Shape;2825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8" name="Google Shape;2825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9" name="Google Shape;2825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0" name="Google Shape;2826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1" name="Google Shape;2826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2" name="Google Shape;2826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3" name="Google Shape;2826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4" name="Google Shape;2826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5" name="Google Shape;2826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6" name="Google Shape;2826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7" name="Google Shape;2826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68" name="Google Shape;28268;p22"/>
            <p:cNvGrpSpPr/>
            <p:nvPr/>
          </p:nvGrpSpPr>
          <p:grpSpPr>
            <a:xfrm>
              <a:off x="7421129" y="4250325"/>
              <a:ext cx="332750" cy="340900"/>
              <a:chOff x="4640775" y="524900"/>
              <a:chExt cx="332750" cy="340900"/>
            </a:xfrm>
          </p:grpSpPr>
          <p:sp>
            <p:nvSpPr>
              <p:cNvPr id="28269" name="Google Shape;2826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0" name="Google Shape;2827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1" name="Google Shape;2827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2" name="Google Shape;2827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3" name="Google Shape;2827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4" name="Google Shape;2827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5" name="Google Shape;2827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6" name="Google Shape;2827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7" name="Google Shape;2827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8" name="Google Shape;2827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9" name="Google Shape;2827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0" name="Google Shape;2828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81" name="Google Shape;28281;p22"/>
            <p:cNvGrpSpPr/>
            <p:nvPr/>
          </p:nvGrpSpPr>
          <p:grpSpPr>
            <a:xfrm>
              <a:off x="7756186" y="4250325"/>
              <a:ext cx="332750" cy="340900"/>
              <a:chOff x="4640775" y="524900"/>
              <a:chExt cx="332750" cy="340900"/>
            </a:xfrm>
          </p:grpSpPr>
          <p:sp>
            <p:nvSpPr>
              <p:cNvPr id="28282" name="Google Shape;2828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3" name="Google Shape;2828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4" name="Google Shape;2828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5" name="Google Shape;2828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6" name="Google Shape;2828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7" name="Google Shape;2828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8" name="Google Shape;2828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9" name="Google Shape;2828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0" name="Google Shape;2829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1" name="Google Shape;2829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2" name="Google Shape;2829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3" name="Google Shape;2829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4" name="Google Shape;28294;p22"/>
            <p:cNvGrpSpPr/>
            <p:nvPr/>
          </p:nvGrpSpPr>
          <p:grpSpPr>
            <a:xfrm>
              <a:off x="8091242" y="4250325"/>
              <a:ext cx="332750" cy="340900"/>
              <a:chOff x="4640775" y="524900"/>
              <a:chExt cx="332750" cy="340900"/>
            </a:xfrm>
          </p:grpSpPr>
          <p:sp>
            <p:nvSpPr>
              <p:cNvPr id="28295" name="Google Shape;2829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6" name="Google Shape;2829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7" name="Google Shape;2829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8" name="Google Shape;2829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9" name="Google Shape;2829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0" name="Google Shape;2830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1" name="Google Shape;2830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2" name="Google Shape;2830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3" name="Google Shape;2830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4" name="Google Shape;2830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5" name="Google Shape;2830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6" name="Google Shape;2830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3735"/>
        <p:cNvGrpSpPr/>
        <p:nvPr/>
      </p:nvGrpSpPr>
      <p:grpSpPr>
        <a:xfrm>
          <a:off x="0" y="0"/>
          <a:ext cx="0" cy="0"/>
          <a:chOff x="0" y="0"/>
          <a:chExt cx="0" cy="0"/>
        </a:xfrm>
      </p:grpSpPr>
      <p:grpSp>
        <p:nvGrpSpPr>
          <p:cNvPr id="33736" name="Google Shape;33736;p27"/>
          <p:cNvGrpSpPr/>
          <p:nvPr/>
        </p:nvGrpSpPr>
        <p:grpSpPr>
          <a:xfrm>
            <a:off x="-487" y="4718814"/>
            <a:ext cx="9143878" cy="424435"/>
            <a:chOff x="720000" y="4245875"/>
            <a:chExt cx="7704000" cy="357600"/>
          </a:xfrm>
        </p:grpSpPr>
        <p:sp>
          <p:nvSpPr>
            <p:cNvPr id="33737" name="Google Shape;33737;p2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738" name="Google Shape;33738;p27"/>
            <p:cNvGrpSpPr/>
            <p:nvPr/>
          </p:nvGrpSpPr>
          <p:grpSpPr>
            <a:xfrm>
              <a:off x="720000" y="4250325"/>
              <a:ext cx="332750" cy="340900"/>
              <a:chOff x="4640775" y="524900"/>
              <a:chExt cx="332750" cy="340900"/>
            </a:xfrm>
          </p:grpSpPr>
          <p:sp>
            <p:nvSpPr>
              <p:cNvPr id="33739" name="Google Shape;3373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0" name="Google Shape;3374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1" name="Google Shape;33741;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2" name="Google Shape;3374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3" name="Google Shape;3374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4" name="Google Shape;3374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5" name="Google Shape;3374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6" name="Google Shape;3374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7" name="Google Shape;3374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8" name="Google Shape;3374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9" name="Google Shape;3374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0" name="Google Shape;3375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51" name="Google Shape;33751;p27"/>
            <p:cNvGrpSpPr/>
            <p:nvPr/>
          </p:nvGrpSpPr>
          <p:grpSpPr>
            <a:xfrm>
              <a:off x="1055056" y="4250325"/>
              <a:ext cx="332750" cy="340900"/>
              <a:chOff x="4640775" y="524900"/>
              <a:chExt cx="332750" cy="340900"/>
            </a:xfrm>
          </p:grpSpPr>
          <p:sp>
            <p:nvSpPr>
              <p:cNvPr id="33752" name="Google Shape;3375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3" name="Google Shape;3375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4" name="Google Shape;3375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5" name="Google Shape;3375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6" name="Google Shape;3375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7" name="Google Shape;3375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8" name="Google Shape;3375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9" name="Google Shape;3375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0" name="Google Shape;3376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1" name="Google Shape;3376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2" name="Google Shape;3376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3" name="Google Shape;3376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64" name="Google Shape;33764;p27"/>
            <p:cNvGrpSpPr/>
            <p:nvPr/>
          </p:nvGrpSpPr>
          <p:grpSpPr>
            <a:xfrm>
              <a:off x="1390113" y="4250325"/>
              <a:ext cx="332750" cy="340900"/>
              <a:chOff x="4640775" y="524900"/>
              <a:chExt cx="332750" cy="340900"/>
            </a:xfrm>
          </p:grpSpPr>
          <p:sp>
            <p:nvSpPr>
              <p:cNvPr id="33765" name="Google Shape;3376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6" name="Google Shape;3376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7" name="Google Shape;33767;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8" name="Google Shape;3376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9" name="Google Shape;3376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0" name="Google Shape;3377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1" name="Google Shape;3377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2" name="Google Shape;3377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3" name="Google Shape;3377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4" name="Google Shape;3377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5" name="Google Shape;3377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6" name="Google Shape;3377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7" name="Google Shape;33777;p27"/>
            <p:cNvGrpSpPr/>
            <p:nvPr/>
          </p:nvGrpSpPr>
          <p:grpSpPr>
            <a:xfrm>
              <a:off x="1725169" y="4250325"/>
              <a:ext cx="332750" cy="340900"/>
              <a:chOff x="4640775" y="524900"/>
              <a:chExt cx="332750" cy="340900"/>
            </a:xfrm>
          </p:grpSpPr>
          <p:sp>
            <p:nvSpPr>
              <p:cNvPr id="33778" name="Google Shape;3377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9" name="Google Shape;3377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0" name="Google Shape;3378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1" name="Google Shape;3378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2" name="Google Shape;3378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3" name="Google Shape;3378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4" name="Google Shape;3378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5" name="Google Shape;3378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6" name="Google Shape;3378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7" name="Google Shape;3378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8" name="Google Shape;3378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9" name="Google Shape;3378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90" name="Google Shape;33790;p27"/>
            <p:cNvGrpSpPr/>
            <p:nvPr/>
          </p:nvGrpSpPr>
          <p:grpSpPr>
            <a:xfrm>
              <a:off x="2060226" y="4250325"/>
              <a:ext cx="332750" cy="340900"/>
              <a:chOff x="4640775" y="524900"/>
              <a:chExt cx="332750" cy="340900"/>
            </a:xfrm>
          </p:grpSpPr>
          <p:sp>
            <p:nvSpPr>
              <p:cNvPr id="33791" name="Google Shape;3379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2" name="Google Shape;3379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3" name="Google Shape;3379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4" name="Google Shape;3379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5" name="Google Shape;3379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6" name="Google Shape;3379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7" name="Google Shape;3379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8" name="Google Shape;3379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9" name="Google Shape;3379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0" name="Google Shape;3380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1" name="Google Shape;3380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2" name="Google Shape;3380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03" name="Google Shape;33803;p27"/>
            <p:cNvGrpSpPr/>
            <p:nvPr/>
          </p:nvGrpSpPr>
          <p:grpSpPr>
            <a:xfrm>
              <a:off x="2395282" y="4250325"/>
              <a:ext cx="332750" cy="340900"/>
              <a:chOff x="4640775" y="524900"/>
              <a:chExt cx="332750" cy="340900"/>
            </a:xfrm>
          </p:grpSpPr>
          <p:sp>
            <p:nvSpPr>
              <p:cNvPr id="33804" name="Google Shape;3380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5" name="Google Shape;3380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6" name="Google Shape;3380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7" name="Google Shape;3380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8" name="Google Shape;3380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9" name="Google Shape;3380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0" name="Google Shape;3381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1" name="Google Shape;3381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2" name="Google Shape;3381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3" name="Google Shape;3381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4" name="Google Shape;3381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5" name="Google Shape;3381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16" name="Google Shape;33816;p27"/>
            <p:cNvGrpSpPr/>
            <p:nvPr/>
          </p:nvGrpSpPr>
          <p:grpSpPr>
            <a:xfrm>
              <a:off x="2730339" y="4250325"/>
              <a:ext cx="332750" cy="340900"/>
              <a:chOff x="4640775" y="524900"/>
              <a:chExt cx="332750" cy="340900"/>
            </a:xfrm>
          </p:grpSpPr>
          <p:sp>
            <p:nvSpPr>
              <p:cNvPr id="33817" name="Google Shape;3381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8" name="Google Shape;3381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9" name="Google Shape;3381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0" name="Google Shape;3382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1" name="Google Shape;3382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2" name="Google Shape;3382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3" name="Google Shape;3382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4" name="Google Shape;3382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5" name="Google Shape;3382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6" name="Google Shape;3382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7" name="Google Shape;3382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8" name="Google Shape;3382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29" name="Google Shape;33829;p27"/>
            <p:cNvGrpSpPr/>
            <p:nvPr/>
          </p:nvGrpSpPr>
          <p:grpSpPr>
            <a:xfrm>
              <a:off x="3065395" y="4250325"/>
              <a:ext cx="332750" cy="340900"/>
              <a:chOff x="4640775" y="524900"/>
              <a:chExt cx="332750" cy="340900"/>
            </a:xfrm>
          </p:grpSpPr>
          <p:sp>
            <p:nvSpPr>
              <p:cNvPr id="33830" name="Google Shape;3383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1" name="Google Shape;3383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2" name="Google Shape;3383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3" name="Google Shape;3383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4" name="Google Shape;3383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5" name="Google Shape;3383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6" name="Google Shape;3383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7" name="Google Shape;3383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8" name="Google Shape;3383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9" name="Google Shape;3383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0" name="Google Shape;3384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1" name="Google Shape;3384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42" name="Google Shape;33842;p27"/>
            <p:cNvGrpSpPr/>
            <p:nvPr/>
          </p:nvGrpSpPr>
          <p:grpSpPr>
            <a:xfrm>
              <a:off x="3400452" y="4250325"/>
              <a:ext cx="332750" cy="340900"/>
              <a:chOff x="4640775" y="524900"/>
              <a:chExt cx="332750" cy="340900"/>
            </a:xfrm>
          </p:grpSpPr>
          <p:sp>
            <p:nvSpPr>
              <p:cNvPr id="33843" name="Google Shape;3384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4" name="Google Shape;3384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5" name="Google Shape;3384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6" name="Google Shape;3384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7" name="Google Shape;3384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8" name="Google Shape;3384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9" name="Google Shape;3384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0" name="Google Shape;3385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1" name="Google Shape;3385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2" name="Google Shape;3385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3" name="Google Shape;3385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4" name="Google Shape;3385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55" name="Google Shape;33855;p27"/>
            <p:cNvGrpSpPr/>
            <p:nvPr/>
          </p:nvGrpSpPr>
          <p:grpSpPr>
            <a:xfrm>
              <a:off x="3735508" y="4250325"/>
              <a:ext cx="332750" cy="340900"/>
              <a:chOff x="4640775" y="524900"/>
              <a:chExt cx="332750" cy="340900"/>
            </a:xfrm>
          </p:grpSpPr>
          <p:sp>
            <p:nvSpPr>
              <p:cNvPr id="33856" name="Google Shape;3385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7" name="Google Shape;3385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8" name="Google Shape;3385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9" name="Google Shape;3385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0" name="Google Shape;3386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1" name="Google Shape;3386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2" name="Google Shape;3386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3" name="Google Shape;3386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4" name="Google Shape;3386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5" name="Google Shape;3386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6" name="Google Shape;3386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7" name="Google Shape;3386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68" name="Google Shape;33868;p27"/>
            <p:cNvGrpSpPr/>
            <p:nvPr/>
          </p:nvGrpSpPr>
          <p:grpSpPr>
            <a:xfrm>
              <a:off x="4070565" y="4250325"/>
              <a:ext cx="332750" cy="340900"/>
              <a:chOff x="4640775" y="524900"/>
              <a:chExt cx="332750" cy="340900"/>
            </a:xfrm>
          </p:grpSpPr>
          <p:sp>
            <p:nvSpPr>
              <p:cNvPr id="33869" name="Google Shape;3386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0" name="Google Shape;3387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1" name="Google Shape;3387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2" name="Google Shape;3387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3" name="Google Shape;3387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4" name="Google Shape;3387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5" name="Google Shape;3387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6" name="Google Shape;3387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7" name="Google Shape;3387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8" name="Google Shape;3387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9" name="Google Shape;3387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0" name="Google Shape;3388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1" name="Google Shape;33881;p27"/>
            <p:cNvGrpSpPr/>
            <p:nvPr/>
          </p:nvGrpSpPr>
          <p:grpSpPr>
            <a:xfrm>
              <a:off x="4405621" y="4250325"/>
              <a:ext cx="332750" cy="340900"/>
              <a:chOff x="4640775" y="524900"/>
              <a:chExt cx="332750" cy="340900"/>
            </a:xfrm>
          </p:grpSpPr>
          <p:sp>
            <p:nvSpPr>
              <p:cNvPr id="33882" name="Google Shape;3388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3" name="Google Shape;3388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4" name="Google Shape;3388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5" name="Google Shape;3388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6" name="Google Shape;3388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7" name="Google Shape;3388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8" name="Google Shape;3388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9" name="Google Shape;3388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0" name="Google Shape;3389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1" name="Google Shape;3389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2" name="Google Shape;3389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3" name="Google Shape;3389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94" name="Google Shape;33894;p27"/>
            <p:cNvGrpSpPr/>
            <p:nvPr/>
          </p:nvGrpSpPr>
          <p:grpSpPr>
            <a:xfrm>
              <a:off x="4740678" y="4250325"/>
              <a:ext cx="332750" cy="340900"/>
              <a:chOff x="4640775" y="524900"/>
              <a:chExt cx="332750" cy="340900"/>
            </a:xfrm>
          </p:grpSpPr>
          <p:sp>
            <p:nvSpPr>
              <p:cNvPr id="33895" name="Google Shape;3389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6" name="Google Shape;3389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7" name="Google Shape;3389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8" name="Google Shape;3389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9" name="Google Shape;3389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0" name="Google Shape;3390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1" name="Google Shape;3390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2" name="Google Shape;3390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3" name="Google Shape;3390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4" name="Google Shape;3390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5" name="Google Shape;3390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6" name="Google Shape;3390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07" name="Google Shape;33907;p27"/>
            <p:cNvGrpSpPr/>
            <p:nvPr/>
          </p:nvGrpSpPr>
          <p:grpSpPr>
            <a:xfrm>
              <a:off x="5075734" y="4250325"/>
              <a:ext cx="332750" cy="340900"/>
              <a:chOff x="4640775" y="524900"/>
              <a:chExt cx="332750" cy="340900"/>
            </a:xfrm>
          </p:grpSpPr>
          <p:sp>
            <p:nvSpPr>
              <p:cNvPr id="33908" name="Google Shape;3390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9" name="Google Shape;3390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0" name="Google Shape;3391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1" name="Google Shape;3391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2" name="Google Shape;3391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3" name="Google Shape;3391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4" name="Google Shape;3391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5" name="Google Shape;3391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6" name="Google Shape;3391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7" name="Google Shape;3391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8" name="Google Shape;3391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9" name="Google Shape;3391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20" name="Google Shape;33920;p27"/>
            <p:cNvGrpSpPr/>
            <p:nvPr/>
          </p:nvGrpSpPr>
          <p:grpSpPr>
            <a:xfrm>
              <a:off x="5410790" y="4250325"/>
              <a:ext cx="332750" cy="340900"/>
              <a:chOff x="4640775" y="524900"/>
              <a:chExt cx="332750" cy="340900"/>
            </a:xfrm>
          </p:grpSpPr>
          <p:sp>
            <p:nvSpPr>
              <p:cNvPr id="33921" name="Google Shape;3392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2" name="Google Shape;3392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3" name="Google Shape;3392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4" name="Google Shape;3392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5" name="Google Shape;3392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6" name="Google Shape;3392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7" name="Google Shape;3392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8" name="Google Shape;3392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9" name="Google Shape;3392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0" name="Google Shape;3393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1" name="Google Shape;3393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2" name="Google Shape;3393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33" name="Google Shape;33933;p27"/>
            <p:cNvGrpSpPr/>
            <p:nvPr/>
          </p:nvGrpSpPr>
          <p:grpSpPr>
            <a:xfrm>
              <a:off x="5745847" y="4250325"/>
              <a:ext cx="332750" cy="340900"/>
              <a:chOff x="4640775" y="524900"/>
              <a:chExt cx="332750" cy="340900"/>
            </a:xfrm>
          </p:grpSpPr>
          <p:sp>
            <p:nvSpPr>
              <p:cNvPr id="33934" name="Google Shape;3393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5" name="Google Shape;3393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6" name="Google Shape;3393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7" name="Google Shape;3393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8" name="Google Shape;3393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9" name="Google Shape;3393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0" name="Google Shape;3394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1" name="Google Shape;3394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2" name="Google Shape;3394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3" name="Google Shape;3394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4" name="Google Shape;3394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5" name="Google Shape;3394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46" name="Google Shape;33946;p27"/>
            <p:cNvGrpSpPr/>
            <p:nvPr/>
          </p:nvGrpSpPr>
          <p:grpSpPr>
            <a:xfrm>
              <a:off x="6080903" y="4250325"/>
              <a:ext cx="332750" cy="340900"/>
              <a:chOff x="4640775" y="524900"/>
              <a:chExt cx="332750" cy="340900"/>
            </a:xfrm>
          </p:grpSpPr>
          <p:sp>
            <p:nvSpPr>
              <p:cNvPr id="33947" name="Google Shape;3394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8" name="Google Shape;3394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9" name="Google Shape;3394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0" name="Google Shape;3395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1" name="Google Shape;3395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2" name="Google Shape;3395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3" name="Google Shape;3395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4" name="Google Shape;3395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5" name="Google Shape;3395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6" name="Google Shape;3395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7" name="Google Shape;3395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8" name="Google Shape;3395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9" name="Google Shape;33959;p27"/>
            <p:cNvGrpSpPr/>
            <p:nvPr/>
          </p:nvGrpSpPr>
          <p:grpSpPr>
            <a:xfrm>
              <a:off x="6415960" y="4250325"/>
              <a:ext cx="332750" cy="340900"/>
              <a:chOff x="4640775" y="524900"/>
              <a:chExt cx="332750" cy="340900"/>
            </a:xfrm>
          </p:grpSpPr>
          <p:sp>
            <p:nvSpPr>
              <p:cNvPr id="33960" name="Google Shape;3396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1" name="Google Shape;3396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2" name="Google Shape;3396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3" name="Google Shape;3396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4" name="Google Shape;3396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5" name="Google Shape;3396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6" name="Google Shape;3396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7" name="Google Shape;3396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8" name="Google Shape;3396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9" name="Google Shape;3396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0" name="Google Shape;3397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1" name="Google Shape;3397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72" name="Google Shape;33972;p27"/>
            <p:cNvGrpSpPr/>
            <p:nvPr/>
          </p:nvGrpSpPr>
          <p:grpSpPr>
            <a:xfrm>
              <a:off x="6751016" y="4250325"/>
              <a:ext cx="332750" cy="340900"/>
              <a:chOff x="4640775" y="524900"/>
              <a:chExt cx="332750" cy="340900"/>
            </a:xfrm>
          </p:grpSpPr>
          <p:sp>
            <p:nvSpPr>
              <p:cNvPr id="33973" name="Google Shape;3397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4" name="Google Shape;3397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5" name="Google Shape;3397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6" name="Google Shape;3397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7" name="Google Shape;3397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8" name="Google Shape;3397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9" name="Google Shape;3397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0" name="Google Shape;3398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1" name="Google Shape;3398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2" name="Google Shape;3398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3" name="Google Shape;3398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4" name="Google Shape;3398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85" name="Google Shape;33985;p27"/>
            <p:cNvGrpSpPr/>
            <p:nvPr/>
          </p:nvGrpSpPr>
          <p:grpSpPr>
            <a:xfrm>
              <a:off x="7086073" y="4250325"/>
              <a:ext cx="332750" cy="340900"/>
              <a:chOff x="4640775" y="524900"/>
              <a:chExt cx="332750" cy="340900"/>
            </a:xfrm>
          </p:grpSpPr>
          <p:sp>
            <p:nvSpPr>
              <p:cNvPr id="33986" name="Google Shape;3398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7" name="Google Shape;3398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8" name="Google Shape;3398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9" name="Google Shape;3398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0" name="Google Shape;3399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1" name="Google Shape;3399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2" name="Google Shape;3399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3" name="Google Shape;3399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4" name="Google Shape;3399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5" name="Google Shape;3399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6" name="Google Shape;3399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7" name="Google Shape;3399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98" name="Google Shape;33998;p27"/>
            <p:cNvGrpSpPr/>
            <p:nvPr/>
          </p:nvGrpSpPr>
          <p:grpSpPr>
            <a:xfrm>
              <a:off x="7421129" y="4250325"/>
              <a:ext cx="332750" cy="340900"/>
              <a:chOff x="4640775" y="524900"/>
              <a:chExt cx="332750" cy="340900"/>
            </a:xfrm>
          </p:grpSpPr>
          <p:sp>
            <p:nvSpPr>
              <p:cNvPr id="33999" name="Google Shape;3399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0" name="Google Shape;3400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1" name="Google Shape;3400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2" name="Google Shape;3400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3" name="Google Shape;3400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4" name="Google Shape;3400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5" name="Google Shape;3400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6" name="Google Shape;3400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7" name="Google Shape;3400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8" name="Google Shape;3400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9" name="Google Shape;3400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0" name="Google Shape;3401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11" name="Google Shape;34011;p27"/>
            <p:cNvGrpSpPr/>
            <p:nvPr/>
          </p:nvGrpSpPr>
          <p:grpSpPr>
            <a:xfrm>
              <a:off x="7756186" y="4250325"/>
              <a:ext cx="332750" cy="340900"/>
              <a:chOff x="4640775" y="524900"/>
              <a:chExt cx="332750" cy="340900"/>
            </a:xfrm>
          </p:grpSpPr>
          <p:sp>
            <p:nvSpPr>
              <p:cNvPr id="34012" name="Google Shape;3401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3" name="Google Shape;3401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4" name="Google Shape;3401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5" name="Google Shape;3401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6" name="Google Shape;3401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7" name="Google Shape;3401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8" name="Google Shape;3401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9" name="Google Shape;3401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0" name="Google Shape;3402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1" name="Google Shape;3402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2" name="Google Shape;3402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3" name="Google Shape;3402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24" name="Google Shape;34024;p27"/>
            <p:cNvGrpSpPr/>
            <p:nvPr/>
          </p:nvGrpSpPr>
          <p:grpSpPr>
            <a:xfrm>
              <a:off x="8091242" y="4250325"/>
              <a:ext cx="332750" cy="340900"/>
              <a:chOff x="4640775" y="524900"/>
              <a:chExt cx="332750" cy="340900"/>
            </a:xfrm>
          </p:grpSpPr>
          <p:sp>
            <p:nvSpPr>
              <p:cNvPr id="34025" name="Google Shape;3402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6" name="Google Shape;3402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7" name="Google Shape;3402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8" name="Google Shape;3402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9" name="Google Shape;3402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0" name="Google Shape;3403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1" name="Google Shape;3403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2" name="Google Shape;3403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3" name="Google Shape;3403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4" name="Google Shape;3403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5" name="Google Shape;3403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6" name="Google Shape;3403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037" name="Google Shape;34037;p27"/>
          <p:cNvGrpSpPr/>
          <p:nvPr/>
        </p:nvGrpSpPr>
        <p:grpSpPr>
          <a:xfrm>
            <a:off x="-487" y="-17211"/>
            <a:ext cx="9143878" cy="424435"/>
            <a:chOff x="720000" y="4245875"/>
            <a:chExt cx="7704000" cy="357600"/>
          </a:xfrm>
        </p:grpSpPr>
        <p:sp>
          <p:nvSpPr>
            <p:cNvPr id="34038" name="Google Shape;34038;p2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39" name="Google Shape;34039;p27"/>
            <p:cNvGrpSpPr/>
            <p:nvPr/>
          </p:nvGrpSpPr>
          <p:grpSpPr>
            <a:xfrm>
              <a:off x="720000" y="4250325"/>
              <a:ext cx="332750" cy="340900"/>
              <a:chOff x="4640775" y="524900"/>
              <a:chExt cx="332750" cy="340900"/>
            </a:xfrm>
          </p:grpSpPr>
          <p:sp>
            <p:nvSpPr>
              <p:cNvPr id="34040" name="Google Shape;3404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1" name="Google Shape;3404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2" name="Google Shape;34042;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3" name="Google Shape;3404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4" name="Google Shape;3404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5" name="Google Shape;3404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6" name="Google Shape;3404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7" name="Google Shape;3404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8" name="Google Shape;3404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9" name="Google Shape;3404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0" name="Google Shape;3405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1" name="Google Shape;3405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52" name="Google Shape;34052;p27"/>
            <p:cNvGrpSpPr/>
            <p:nvPr/>
          </p:nvGrpSpPr>
          <p:grpSpPr>
            <a:xfrm>
              <a:off x="1055056" y="4250325"/>
              <a:ext cx="332750" cy="340900"/>
              <a:chOff x="4640775" y="524900"/>
              <a:chExt cx="332750" cy="340900"/>
            </a:xfrm>
          </p:grpSpPr>
          <p:sp>
            <p:nvSpPr>
              <p:cNvPr id="34053" name="Google Shape;3405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4" name="Google Shape;3405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5" name="Google Shape;3405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6" name="Google Shape;3405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7" name="Google Shape;3405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8" name="Google Shape;3405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9" name="Google Shape;3405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0" name="Google Shape;3406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1" name="Google Shape;3406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2" name="Google Shape;3406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3" name="Google Shape;3406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4" name="Google Shape;3406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65" name="Google Shape;34065;p27"/>
            <p:cNvGrpSpPr/>
            <p:nvPr/>
          </p:nvGrpSpPr>
          <p:grpSpPr>
            <a:xfrm>
              <a:off x="1390113" y="4250325"/>
              <a:ext cx="332750" cy="340900"/>
              <a:chOff x="4640775" y="524900"/>
              <a:chExt cx="332750" cy="340900"/>
            </a:xfrm>
          </p:grpSpPr>
          <p:sp>
            <p:nvSpPr>
              <p:cNvPr id="34066" name="Google Shape;3406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7" name="Google Shape;3406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8" name="Google Shape;34068;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9" name="Google Shape;3406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0" name="Google Shape;3407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1" name="Google Shape;3407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2" name="Google Shape;3407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3" name="Google Shape;3407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4" name="Google Shape;3407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5" name="Google Shape;3407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6" name="Google Shape;3407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7" name="Google Shape;3407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78" name="Google Shape;34078;p27"/>
            <p:cNvGrpSpPr/>
            <p:nvPr/>
          </p:nvGrpSpPr>
          <p:grpSpPr>
            <a:xfrm>
              <a:off x="1725169" y="4250325"/>
              <a:ext cx="332750" cy="340900"/>
              <a:chOff x="4640775" y="524900"/>
              <a:chExt cx="332750" cy="340900"/>
            </a:xfrm>
          </p:grpSpPr>
          <p:sp>
            <p:nvSpPr>
              <p:cNvPr id="34079" name="Google Shape;3407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0" name="Google Shape;3408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1" name="Google Shape;3408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2" name="Google Shape;3408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3" name="Google Shape;3408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4" name="Google Shape;3408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5" name="Google Shape;3408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6" name="Google Shape;3408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7" name="Google Shape;3408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8" name="Google Shape;3408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9" name="Google Shape;3408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0" name="Google Shape;3409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91" name="Google Shape;34091;p27"/>
            <p:cNvGrpSpPr/>
            <p:nvPr/>
          </p:nvGrpSpPr>
          <p:grpSpPr>
            <a:xfrm>
              <a:off x="2060226" y="4250325"/>
              <a:ext cx="332750" cy="340900"/>
              <a:chOff x="4640775" y="524900"/>
              <a:chExt cx="332750" cy="340900"/>
            </a:xfrm>
          </p:grpSpPr>
          <p:sp>
            <p:nvSpPr>
              <p:cNvPr id="34092" name="Google Shape;3409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3" name="Google Shape;3409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4" name="Google Shape;3409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5" name="Google Shape;3409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6" name="Google Shape;3409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7" name="Google Shape;3409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8" name="Google Shape;3409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9" name="Google Shape;3409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0" name="Google Shape;3410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1" name="Google Shape;3410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2" name="Google Shape;3410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3" name="Google Shape;3410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04" name="Google Shape;34104;p27"/>
            <p:cNvGrpSpPr/>
            <p:nvPr/>
          </p:nvGrpSpPr>
          <p:grpSpPr>
            <a:xfrm>
              <a:off x="2395282" y="4250325"/>
              <a:ext cx="332750" cy="340900"/>
              <a:chOff x="4640775" y="524900"/>
              <a:chExt cx="332750" cy="340900"/>
            </a:xfrm>
          </p:grpSpPr>
          <p:sp>
            <p:nvSpPr>
              <p:cNvPr id="34105" name="Google Shape;3410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6" name="Google Shape;3410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7" name="Google Shape;3410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8" name="Google Shape;3410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9" name="Google Shape;3410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0" name="Google Shape;3411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1" name="Google Shape;3411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2" name="Google Shape;3411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3" name="Google Shape;3411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4" name="Google Shape;3411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5" name="Google Shape;3411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6" name="Google Shape;3411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17" name="Google Shape;34117;p27"/>
            <p:cNvGrpSpPr/>
            <p:nvPr/>
          </p:nvGrpSpPr>
          <p:grpSpPr>
            <a:xfrm>
              <a:off x="2730339" y="4250325"/>
              <a:ext cx="332750" cy="340900"/>
              <a:chOff x="4640775" y="524900"/>
              <a:chExt cx="332750" cy="340900"/>
            </a:xfrm>
          </p:grpSpPr>
          <p:sp>
            <p:nvSpPr>
              <p:cNvPr id="34118" name="Google Shape;3411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9" name="Google Shape;3411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0" name="Google Shape;3412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1" name="Google Shape;3412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2" name="Google Shape;3412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3" name="Google Shape;3412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4" name="Google Shape;3412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5" name="Google Shape;3412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6" name="Google Shape;3412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7" name="Google Shape;3412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8" name="Google Shape;3412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9" name="Google Shape;3412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30" name="Google Shape;34130;p27"/>
            <p:cNvGrpSpPr/>
            <p:nvPr/>
          </p:nvGrpSpPr>
          <p:grpSpPr>
            <a:xfrm>
              <a:off x="3065395" y="4250325"/>
              <a:ext cx="332750" cy="340900"/>
              <a:chOff x="4640775" y="524900"/>
              <a:chExt cx="332750" cy="340900"/>
            </a:xfrm>
          </p:grpSpPr>
          <p:sp>
            <p:nvSpPr>
              <p:cNvPr id="34131" name="Google Shape;3413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2" name="Google Shape;3413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3" name="Google Shape;3413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4" name="Google Shape;3413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5" name="Google Shape;3413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6" name="Google Shape;3413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7" name="Google Shape;3413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8" name="Google Shape;3413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9" name="Google Shape;3413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0" name="Google Shape;3414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1" name="Google Shape;3414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2" name="Google Shape;3414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43" name="Google Shape;34143;p27"/>
            <p:cNvGrpSpPr/>
            <p:nvPr/>
          </p:nvGrpSpPr>
          <p:grpSpPr>
            <a:xfrm>
              <a:off x="3400452" y="4250325"/>
              <a:ext cx="332750" cy="340900"/>
              <a:chOff x="4640775" y="524900"/>
              <a:chExt cx="332750" cy="340900"/>
            </a:xfrm>
          </p:grpSpPr>
          <p:sp>
            <p:nvSpPr>
              <p:cNvPr id="34144" name="Google Shape;3414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5" name="Google Shape;3414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6" name="Google Shape;3414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7" name="Google Shape;3414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8" name="Google Shape;3414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9" name="Google Shape;3414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0" name="Google Shape;3415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1" name="Google Shape;3415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2" name="Google Shape;3415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3" name="Google Shape;3415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4" name="Google Shape;3415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5" name="Google Shape;3415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56" name="Google Shape;34156;p27"/>
            <p:cNvGrpSpPr/>
            <p:nvPr/>
          </p:nvGrpSpPr>
          <p:grpSpPr>
            <a:xfrm>
              <a:off x="3735508" y="4250325"/>
              <a:ext cx="332750" cy="340900"/>
              <a:chOff x="4640775" y="524900"/>
              <a:chExt cx="332750" cy="340900"/>
            </a:xfrm>
          </p:grpSpPr>
          <p:sp>
            <p:nvSpPr>
              <p:cNvPr id="34157" name="Google Shape;3415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8" name="Google Shape;3415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9" name="Google Shape;3415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0" name="Google Shape;3416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1" name="Google Shape;3416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2" name="Google Shape;3416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3" name="Google Shape;3416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4" name="Google Shape;3416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5" name="Google Shape;3416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6" name="Google Shape;3416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7" name="Google Shape;3416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8" name="Google Shape;3416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69" name="Google Shape;34169;p27"/>
            <p:cNvGrpSpPr/>
            <p:nvPr/>
          </p:nvGrpSpPr>
          <p:grpSpPr>
            <a:xfrm>
              <a:off x="4070565" y="4250325"/>
              <a:ext cx="332750" cy="340900"/>
              <a:chOff x="4640775" y="524900"/>
              <a:chExt cx="332750" cy="340900"/>
            </a:xfrm>
          </p:grpSpPr>
          <p:sp>
            <p:nvSpPr>
              <p:cNvPr id="34170" name="Google Shape;3417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1" name="Google Shape;3417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2" name="Google Shape;3417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3" name="Google Shape;3417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4" name="Google Shape;3417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5" name="Google Shape;3417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6" name="Google Shape;3417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7" name="Google Shape;3417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8" name="Google Shape;3417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9" name="Google Shape;3417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0" name="Google Shape;3418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1" name="Google Shape;3418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82" name="Google Shape;34182;p27"/>
            <p:cNvGrpSpPr/>
            <p:nvPr/>
          </p:nvGrpSpPr>
          <p:grpSpPr>
            <a:xfrm>
              <a:off x="4405621" y="4250325"/>
              <a:ext cx="332750" cy="340900"/>
              <a:chOff x="4640775" y="524900"/>
              <a:chExt cx="332750" cy="340900"/>
            </a:xfrm>
          </p:grpSpPr>
          <p:sp>
            <p:nvSpPr>
              <p:cNvPr id="34183" name="Google Shape;3418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4" name="Google Shape;3418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5" name="Google Shape;3418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6" name="Google Shape;3418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7" name="Google Shape;3418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8" name="Google Shape;3418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9" name="Google Shape;3418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0" name="Google Shape;3419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1" name="Google Shape;3419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2" name="Google Shape;3419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3" name="Google Shape;3419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4" name="Google Shape;3419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95" name="Google Shape;34195;p27"/>
            <p:cNvGrpSpPr/>
            <p:nvPr/>
          </p:nvGrpSpPr>
          <p:grpSpPr>
            <a:xfrm>
              <a:off x="4740678" y="4250325"/>
              <a:ext cx="332750" cy="340900"/>
              <a:chOff x="4640775" y="524900"/>
              <a:chExt cx="332750" cy="340900"/>
            </a:xfrm>
          </p:grpSpPr>
          <p:sp>
            <p:nvSpPr>
              <p:cNvPr id="34196" name="Google Shape;3419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7" name="Google Shape;3419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8" name="Google Shape;3419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9" name="Google Shape;3419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0" name="Google Shape;3420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1" name="Google Shape;3420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2" name="Google Shape;3420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3" name="Google Shape;3420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4" name="Google Shape;3420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5" name="Google Shape;3420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6" name="Google Shape;3420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7" name="Google Shape;3420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8" name="Google Shape;34208;p27"/>
            <p:cNvGrpSpPr/>
            <p:nvPr/>
          </p:nvGrpSpPr>
          <p:grpSpPr>
            <a:xfrm>
              <a:off x="5075734" y="4250325"/>
              <a:ext cx="332750" cy="340900"/>
              <a:chOff x="4640775" y="524900"/>
              <a:chExt cx="332750" cy="340900"/>
            </a:xfrm>
          </p:grpSpPr>
          <p:sp>
            <p:nvSpPr>
              <p:cNvPr id="34209" name="Google Shape;3420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0" name="Google Shape;3421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1" name="Google Shape;3421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2" name="Google Shape;3421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3" name="Google Shape;3421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4" name="Google Shape;3421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5" name="Google Shape;3421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6" name="Google Shape;3421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7" name="Google Shape;3421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8" name="Google Shape;3421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9" name="Google Shape;3421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0" name="Google Shape;3422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21" name="Google Shape;34221;p27"/>
            <p:cNvGrpSpPr/>
            <p:nvPr/>
          </p:nvGrpSpPr>
          <p:grpSpPr>
            <a:xfrm>
              <a:off x="5410790" y="4250325"/>
              <a:ext cx="332750" cy="340900"/>
              <a:chOff x="4640775" y="524900"/>
              <a:chExt cx="332750" cy="340900"/>
            </a:xfrm>
          </p:grpSpPr>
          <p:sp>
            <p:nvSpPr>
              <p:cNvPr id="34222" name="Google Shape;3422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3" name="Google Shape;3422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4" name="Google Shape;3422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5" name="Google Shape;3422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6" name="Google Shape;3422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7" name="Google Shape;3422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8" name="Google Shape;3422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9" name="Google Shape;3422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0" name="Google Shape;3423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1" name="Google Shape;3423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2" name="Google Shape;3423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3" name="Google Shape;3423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34" name="Google Shape;34234;p27"/>
            <p:cNvGrpSpPr/>
            <p:nvPr/>
          </p:nvGrpSpPr>
          <p:grpSpPr>
            <a:xfrm>
              <a:off x="5745847" y="4250325"/>
              <a:ext cx="332750" cy="340900"/>
              <a:chOff x="4640775" y="524900"/>
              <a:chExt cx="332750" cy="340900"/>
            </a:xfrm>
          </p:grpSpPr>
          <p:sp>
            <p:nvSpPr>
              <p:cNvPr id="34235" name="Google Shape;3423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6" name="Google Shape;3423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7" name="Google Shape;3423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8" name="Google Shape;3423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9" name="Google Shape;3423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0" name="Google Shape;3424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1" name="Google Shape;3424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2" name="Google Shape;3424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3" name="Google Shape;3424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4" name="Google Shape;3424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5" name="Google Shape;3424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6" name="Google Shape;3424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47" name="Google Shape;34247;p27"/>
            <p:cNvGrpSpPr/>
            <p:nvPr/>
          </p:nvGrpSpPr>
          <p:grpSpPr>
            <a:xfrm>
              <a:off x="6080903" y="4250325"/>
              <a:ext cx="332750" cy="340900"/>
              <a:chOff x="4640775" y="524900"/>
              <a:chExt cx="332750" cy="340900"/>
            </a:xfrm>
          </p:grpSpPr>
          <p:sp>
            <p:nvSpPr>
              <p:cNvPr id="34248" name="Google Shape;3424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9" name="Google Shape;3424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0" name="Google Shape;3425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1" name="Google Shape;3425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2" name="Google Shape;3425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3" name="Google Shape;3425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4" name="Google Shape;3425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5" name="Google Shape;3425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6" name="Google Shape;3425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7" name="Google Shape;3425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8" name="Google Shape;3425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9" name="Google Shape;3425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60" name="Google Shape;34260;p27"/>
            <p:cNvGrpSpPr/>
            <p:nvPr/>
          </p:nvGrpSpPr>
          <p:grpSpPr>
            <a:xfrm>
              <a:off x="6415960" y="4250325"/>
              <a:ext cx="332750" cy="340900"/>
              <a:chOff x="4640775" y="524900"/>
              <a:chExt cx="332750" cy="340900"/>
            </a:xfrm>
          </p:grpSpPr>
          <p:sp>
            <p:nvSpPr>
              <p:cNvPr id="34261" name="Google Shape;3426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2" name="Google Shape;3426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3" name="Google Shape;3426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4" name="Google Shape;3426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5" name="Google Shape;3426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6" name="Google Shape;3426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7" name="Google Shape;3426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8" name="Google Shape;3426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9" name="Google Shape;3426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0" name="Google Shape;3427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1" name="Google Shape;3427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2" name="Google Shape;3427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73" name="Google Shape;34273;p27"/>
            <p:cNvGrpSpPr/>
            <p:nvPr/>
          </p:nvGrpSpPr>
          <p:grpSpPr>
            <a:xfrm>
              <a:off x="6751016" y="4250325"/>
              <a:ext cx="332750" cy="340900"/>
              <a:chOff x="4640775" y="524900"/>
              <a:chExt cx="332750" cy="340900"/>
            </a:xfrm>
          </p:grpSpPr>
          <p:sp>
            <p:nvSpPr>
              <p:cNvPr id="34274" name="Google Shape;3427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5" name="Google Shape;3427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6" name="Google Shape;3427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7" name="Google Shape;3427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8" name="Google Shape;3427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9" name="Google Shape;3427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0" name="Google Shape;3428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1" name="Google Shape;3428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2" name="Google Shape;3428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3" name="Google Shape;3428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4" name="Google Shape;3428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5" name="Google Shape;3428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86" name="Google Shape;34286;p27"/>
            <p:cNvGrpSpPr/>
            <p:nvPr/>
          </p:nvGrpSpPr>
          <p:grpSpPr>
            <a:xfrm>
              <a:off x="7086073" y="4250325"/>
              <a:ext cx="332750" cy="340900"/>
              <a:chOff x="4640775" y="524900"/>
              <a:chExt cx="332750" cy="340900"/>
            </a:xfrm>
          </p:grpSpPr>
          <p:sp>
            <p:nvSpPr>
              <p:cNvPr id="34287" name="Google Shape;3428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8" name="Google Shape;3428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9" name="Google Shape;3428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0" name="Google Shape;3429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1" name="Google Shape;3429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2" name="Google Shape;3429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3" name="Google Shape;3429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4" name="Google Shape;3429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5" name="Google Shape;3429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6" name="Google Shape;3429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7" name="Google Shape;3429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8" name="Google Shape;3429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99" name="Google Shape;34299;p27"/>
            <p:cNvGrpSpPr/>
            <p:nvPr/>
          </p:nvGrpSpPr>
          <p:grpSpPr>
            <a:xfrm>
              <a:off x="7421129" y="4250325"/>
              <a:ext cx="332750" cy="340900"/>
              <a:chOff x="4640775" y="524900"/>
              <a:chExt cx="332750" cy="340900"/>
            </a:xfrm>
          </p:grpSpPr>
          <p:sp>
            <p:nvSpPr>
              <p:cNvPr id="34300" name="Google Shape;3430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1" name="Google Shape;3430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2" name="Google Shape;3430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3" name="Google Shape;3430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4" name="Google Shape;3430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5" name="Google Shape;3430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6" name="Google Shape;3430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7" name="Google Shape;3430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8" name="Google Shape;3430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9" name="Google Shape;3430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0" name="Google Shape;3431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1" name="Google Shape;3431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12" name="Google Shape;34312;p27"/>
            <p:cNvGrpSpPr/>
            <p:nvPr/>
          </p:nvGrpSpPr>
          <p:grpSpPr>
            <a:xfrm>
              <a:off x="7756186" y="4250325"/>
              <a:ext cx="332750" cy="340900"/>
              <a:chOff x="4640775" y="524900"/>
              <a:chExt cx="332750" cy="340900"/>
            </a:xfrm>
          </p:grpSpPr>
          <p:sp>
            <p:nvSpPr>
              <p:cNvPr id="34313" name="Google Shape;3431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4" name="Google Shape;3431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5" name="Google Shape;3431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6" name="Google Shape;3431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7" name="Google Shape;3431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8" name="Google Shape;3431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9" name="Google Shape;3431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0" name="Google Shape;3432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1" name="Google Shape;3432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2" name="Google Shape;3432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3" name="Google Shape;3432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4" name="Google Shape;3432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25" name="Google Shape;34325;p27"/>
            <p:cNvGrpSpPr/>
            <p:nvPr/>
          </p:nvGrpSpPr>
          <p:grpSpPr>
            <a:xfrm>
              <a:off x="8091242" y="4250325"/>
              <a:ext cx="332750" cy="340900"/>
              <a:chOff x="4640775" y="524900"/>
              <a:chExt cx="332750" cy="340900"/>
            </a:xfrm>
          </p:grpSpPr>
          <p:sp>
            <p:nvSpPr>
              <p:cNvPr id="34326" name="Google Shape;3432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7" name="Google Shape;3432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8" name="Google Shape;3432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9" name="Google Shape;3432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0" name="Google Shape;3433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1" name="Google Shape;3433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2" name="Google Shape;3433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3" name="Google Shape;3433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4" name="Google Shape;3433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5" name="Google Shape;3433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6" name="Google Shape;3433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7" name="Google Shape;3433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4338" name="Google Shape;34338;p2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34339" name="Google Shape;34339;p27"/>
          <p:cNvGrpSpPr/>
          <p:nvPr/>
        </p:nvGrpSpPr>
        <p:grpSpPr>
          <a:xfrm>
            <a:off x="8302607" y="700256"/>
            <a:ext cx="242918" cy="243985"/>
            <a:chOff x="2254325" y="3178650"/>
            <a:chExt cx="358550" cy="360125"/>
          </a:xfrm>
        </p:grpSpPr>
        <p:sp>
          <p:nvSpPr>
            <p:cNvPr id="34340" name="Google Shape;34340;p27"/>
            <p:cNvSpPr/>
            <p:nvPr/>
          </p:nvSpPr>
          <p:spPr>
            <a:xfrm>
              <a:off x="2254325" y="3178650"/>
              <a:ext cx="149175" cy="149125"/>
            </a:xfrm>
            <a:custGeom>
              <a:avLst/>
              <a:gdLst/>
              <a:ahLst/>
              <a:cxnLst/>
              <a:rect l="l" t="t" r="r" b="b"/>
              <a:pathLst>
                <a:path w="5967" h="5965" extrusionOk="0">
                  <a:moveTo>
                    <a:pt x="803" y="0"/>
                  </a:moveTo>
                  <a:lnTo>
                    <a:pt x="0" y="801"/>
                  </a:lnTo>
                  <a:lnTo>
                    <a:pt x="2182" y="2983"/>
                  </a:lnTo>
                  <a:lnTo>
                    <a:pt x="0" y="5164"/>
                  </a:lnTo>
                  <a:lnTo>
                    <a:pt x="803" y="5965"/>
                  </a:lnTo>
                  <a:lnTo>
                    <a:pt x="2983" y="3784"/>
                  </a:lnTo>
                  <a:lnTo>
                    <a:pt x="5165" y="5965"/>
                  </a:lnTo>
                  <a:lnTo>
                    <a:pt x="5966" y="5164"/>
                  </a:lnTo>
                  <a:lnTo>
                    <a:pt x="3784" y="2983"/>
                  </a:lnTo>
                  <a:lnTo>
                    <a:pt x="5966" y="801"/>
                  </a:lnTo>
                  <a:lnTo>
                    <a:pt x="5165" y="0"/>
                  </a:lnTo>
                  <a:lnTo>
                    <a:pt x="2983" y="2181"/>
                  </a:lnTo>
                  <a:lnTo>
                    <a:pt x="803"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1" name="Google Shape;34341;p27"/>
            <p:cNvSpPr/>
            <p:nvPr/>
          </p:nvSpPr>
          <p:spPr>
            <a:xfrm>
              <a:off x="2254325" y="3389600"/>
              <a:ext cx="149175" cy="149175"/>
            </a:xfrm>
            <a:custGeom>
              <a:avLst/>
              <a:gdLst/>
              <a:ahLst/>
              <a:cxnLst/>
              <a:rect l="l" t="t" r="r" b="b"/>
              <a:pathLst>
                <a:path w="5967" h="5967" extrusionOk="0">
                  <a:moveTo>
                    <a:pt x="803" y="1"/>
                  </a:moveTo>
                  <a:lnTo>
                    <a:pt x="0" y="803"/>
                  </a:lnTo>
                  <a:lnTo>
                    <a:pt x="2182" y="2984"/>
                  </a:lnTo>
                  <a:lnTo>
                    <a:pt x="0" y="5166"/>
                  </a:lnTo>
                  <a:lnTo>
                    <a:pt x="803" y="5967"/>
                  </a:lnTo>
                  <a:lnTo>
                    <a:pt x="2983" y="3785"/>
                  </a:lnTo>
                  <a:lnTo>
                    <a:pt x="5165" y="5967"/>
                  </a:lnTo>
                  <a:lnTo>
                    <a:pt x="5966" y="5166"/>
                  </a:lnTo>
                  <a:lnTo>
                    <a:pt x="3784" y="2984"/>
                  </a:lnTo>
                  <a:lnTo>
                    <a:pt x="5966" y="803"/>
                  </a:lnTo>
                  <a:lnTo>
                    <a:pt x="5165" y="1"/>
                  </a:lnTo>
                  <a:lnTo>
                    <a:pt x="2983" y="2183"/>
                  </a:lnTo>
                  <a:lnTo>
                    <a:pt x="803" y="1"/>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2" name="Google Shape;34342;p27"/>
            <p:cNvSpPr/>
            <p:nvPr/>
          </p:nvSpPr>
          <p:spPr>
            <a:xfrm>
              <a:off x="2463700" y="3178650"/>
              <a:ext cx="149175" cy="149125"/>
            </a:xfrm>
            <a:custGeom>
              <a:avLst/>
              <a:gdLst/>
              <a:ahLst/>
              <a:cxnLst/>
              <a:rect l="l" t="t" r="r" b="b"/>
              <a:pathLst>
                <a:path w="5967" h="5965" extrusionOk="0">
                  <a:moveTo>
                    <a:pt x="801" y="0"/>
                  </a:moveTo>
                  <a:lnTo>
                    <a:pt x="0" y="801"/>
                  </a:lnTo>
                  <a:lnTo>
                    <a:pt x="2182" y="2983"/>
                  </a:lnTo>
                  <a:lnTo>
                    <a:pt x="0" y="5164"/>
                  </a:lnTo>
                  <a:lnTo>
                    <a:pt x="801" y="5965"/>
                  </a:lnTo>
                  <a:lnTo>
                    <a:pt x="2983" y="3784"/>
                  </a:lnTo>
                  <a:lnTo>
                    <a:pt x="5165" y="5965"/>
                  </a:lnTo>
                  <a:lnTo>
                    <a:pt x="5966" y="5164"/>
                  </a:lnTo>
                  <a:lnTo>
                    <a:pt x="3784" y="2983"/>
                  </a:lnTo>
                  <a:lnTo>
                    <a:pt x="5966" y="801"/>
                  </a:lnTo>
                  <a:lnTo>
                    <a:pt x="5165" y="0"/>
                  </a:lnTo>
                  <a:lnTo>
                    <a:pt x="2983" y="2181"/>
                  </a:lnTo>
                  <a:lnTo>
                    <a:pt x="801"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41741"/>
        <p:cNvGrpSpPr/>
        <p:nvPr/>
      </p:nvGrpSpPr>
      <p:grpSpPr>
        <a:xfrm>
          <a:off x="0" y="0"/>
          <a:ext cx="0" cy="0"/>
          <a:chOff x="0" y="0"/>
          <a:chExt cx="0" cy="0"/>
        </a:xfrm>
      </p:grpSpPr>
      <p:grpSp>
        <p:nvGrpSpPr>
          <p:cNvPr id="41742" name="Google Shape;41742;p32"/>
          <p:cNvGrpSpPr/>
          <p:nvPr/>
        </p:nvGrpSpPr>
        <p:grpSpPr>
          <a:xfrm>
            <a:off x="-487" y="4718814"/>
            <a:ext cx="9143878" cy="424435"/>
            <a:chOff x="720000" y="4245875"/>
            <a:chExt cx="7704000" cy="357600"/>
          </a:xfrm>
        </p:grpSpPr>
        <p:sp>
          <p:nvSpPr>
            <p:cNvPr id="41743" name="Google Shape;41743;p3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744" name="Google Shape;41744;p32"/>
            <p:cNvGrpSpPr/>
            <p:nvPr/>
          </p:nvGrpSpPr>
          <p:grpSpPr>
            <a:xfrm>
              <a:off x="720000" y="4250325"/>
              <a:ext cx="332750" cy="340900"/>
              <a:chOff x="4640775" y="524900"/>
              <a:chExt cx="332750" cy="340900"/>
            </a:xfrm>
          </p:grpSpPr>
          <p:sp>
            <p:nvSpPr>
              <p:cNvPr id="41745" name="Google Shape;4174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6" name="Google Shape;4174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7" name="Google Shape;41747;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8" name="Google Shape;4174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9" name="Google Shape;4174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0" name="Google Shape;4175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1" name="Google Shape;4175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2" name="Google Shape;4175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3" name="Google Shape;4175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4" name="Google Shape;4175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5" name="Google Shape;4175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6" name="Google Shape;4175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7" name="Google Shape;41757;p32"/>
            <p:cNvGrpSpPr/>
            <p:nvPr/>
          </p:nvGrpSpPr>
          <p:grpSpPr>
            <a:xfrm>
              <a:off x="1055056" y="4250325"/>
              <a:ext cx="332750" cy="340900"/>
              <a:chOff x="4640775" y="524900"/>
              <a:chExt cx="332750" cy="340900"/>
            </a:xfrm>
          </p:grpSpPr>
          <p:sp>
            <p:nvSpPr>
              <p:cNvPr id="41758" name="Google Shape;4175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9" name="Google Shape;4175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0" name="Google Shape;4176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1" name="Google Shape;4176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2" name="Google Shape;4176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3" name="Google Shape;4176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4" name="Google Shape;4176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5" name="Google Shape;4176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6" name="Google Shape;4176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7" name="Google Shape;4176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8" name="Google Shape;4176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9" name="Google Shape;4176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70" name="Google Shape;41770;p32"/>
            <p:cNvGrpSpPr/>
            <p:nvPr/>
          </p:nvGrpSpPr>
          <p:grpSpPr>
            <a:xfrm>
              <a:off x="1390113" y="4250325"/>
              <a:ext cx="332750" cy="340900"/>
              <a:chOff x="4640775" y="524900"/>
              <a:chExt cx="332750" cy="340900"/>
            </a:xfrm>
          </p:grpSpPr>
          <p:sp>
            <p:nvSpPr>
              <p:cNvPr id="41771" name="Google Shape;4177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2" name="Google Shape;4177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3" name="Google Shape;41773;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4" name="Google Shape;4177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5" name="Google Shape;4177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6" name="Google Shape;4177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7" name="Google Shape;4177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8" name="Google Shape;4177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9" name="Google Shape;4177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0" name="Google Shape;4178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1" name="Google Shape;4178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2" name="Google Shape;4178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83" name="Google Shape;41783;p32"/>
            <p:cNvGrpSpPr/>
            <p:nvPr/>
          </p:nvGrpSpPr>
          <p:grpSpPr>
            <a:xfrm>
              <a:off x="1725169" y="4250325"/>
              <a:ext cx="332750" cy="340900"/>
              <a:chOff x="4640775" y="524900"/>
              <a:chExt cx="332750" cy="340900"/>
            </a:xfrm>
          </p:grpSpPr>
          <p:sp>
            <p:nvSpPr>
              <p:cNvPr id="41784" name="Google Shape;4178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5" name="Google Shape;4178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6" name="Google Shape;4178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7" name="Google Shape;4178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8" name="Google Shape;4178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9" name="Google Shape;4178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0" name="Google Shape;4179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1" name="Google Shape;4179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2" name="Google Shape;4179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3" name="Google Shape;4179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4" name="Google Shape;4179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5" name="Google Shape;4179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96" name="Google Shape;41796;p32"/>
            <p:cNvGrpSpPr/>
            <p:nvPr/>
          </p:nvGrpSpPr>
          <p:grpSpPr>
            <a:xfrm>
              <a:off x="2060226" y="4250325"/>
              <a:ext cx="332750" cy="340900"/>
              <a:chOff x="4640775" y="524900"/>
              <a:chExt cx="332750" cy="340900"/>
            </a:xfrm>
          </p:grpSpPr>
          <p:sp>
            <p:nvSpPr>
              <p:cNvPr id="41797" name="Google Shape;4179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8" name="Google Shape;4179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9" name="Google Shape;4179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0" name="Google Shape;4180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1" name="Google Shape;4180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2" name="Google Shape;4180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3" name="Google Shape;4180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4" name="Google Shape;4180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5" name="Google Shape;4180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6" name="Google Shape;4180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7" name="Google Shape;4180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8" name="Google Shape;4180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09" name="Google Shape;41809;p32"/>
            <p:cNvGrpSpPr/>
            <p:nvPr/>
          </p:nvGrpSpPr>
          <p:grpSpPr>
            <a:xfrm>
              <a:off x="2395282" y="4250325"/>
              <a:ext cx="332750" cy="340900"/>
              <a:chOff x="4640775" y="524900"/>
              <a:chExt cx="332750" cy="340900"/>
            </a:xfrm>
          </p:grpSpPr>
          <p:sp>
            <p:nvSpPr>
              <p:cNvPr id="41810" name="Google Shape;4181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1" name="Google Shape;4181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2" name="Google Shape;4181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3" name="Google Shape;4181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4" name="Google Shape;4181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5" name="Google Shape;4181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6" name="Google Shape;4181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7" name="Google Shape;4181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8" name="Google Shape;4181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9" name="Google Shape;4181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0" name="Google Shape;4182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1" name="Google Shape;4182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22" name="Google Shape;41822;p32"/>
            <p:cNvGrpSpPr/>
            <p:nvPr/>
          </p:nvGrpSpPr>
          <p:grpSpPr>
            <a:xfrm>
              <a:off x="2730339" y="4250325"/>
              <a:ext cx="332750" cy="340900"/>
              <a:chOff x="4640775" y="524900"/>
              <a:chExt cx="332750" cy="340900"/>
            </a:xfrm>
          </p:grpSpPr>
          <p:sp>
            <p:nvSpPr>
              <p:cNvPr id="41823" name="Google Shape;4182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4" name="Google Shape;4182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5" name="Google Shape;4182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6" name="Google Shape;4182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7" name="Google Shape;4182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8" name="Google Shape;4182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9" name="Google Shape;4182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0" name="Google Shape;4183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1" name="Google Shape;4183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2" name="Google Shape;4183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3" name="Google Shape;4183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4" name="Google Shape;4183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35" name="Google Shape;41835;p32"/>
            <p:cNvGrpSpPr/>
            <p:nvPr/>
          </p:nvGrpSpPr>
          <p:grpSpPr>
            <a:xfrm>
              <a:off x="3065395" y="4250325"/>
              <a:ext cx="332750" cy="340900"/>
              <a:chOff x="4640775" y="524900"/>
              <a:chExt cx="332750" cy="340900"/>
            </a:xfrm>
          </p:grpSpPr>
          <p:sp>
            <p:nvSpPr>
              <p:cNvPr id="41836" name="Google Shape;4183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7" name="Google Shape;4183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8" name="Google Shape;4183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9" name="Google Shape;4183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0" name="Google Shape;4184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1" name="Google Shape;4184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2" name="Google Shape;4184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3" name="Google Shape;4184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4" name="Google Shape;4184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5" name="Google Shape;4184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6" name="Google Shape;4184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7" name="Google Shape;4184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48" name="Google Shape;41848;p32"/>
            <p:cNvGrpSpPr/>
            <p:nvPr/>
          </p:nvGrpSpPr>
          <p:grpSpPr>
            <a:xfrm>
              <a:off x="3400452" y="4250325"/>
              <a:ext cx="332750" cy="340900"/>
              <a:chOff x="4640775" y="524900"/>
              <a:chExt cx="332750" cy="340900"/>
            </a:xfrm>
          </p:grpSpPr>
          <p:sp>
            <p:nvSpPr>
              <p:cNvPr id="41849" name="Google Shape;4184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0" name="Google Shape;4185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1" name="Google Shape;4185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2" name="Google Shape;4185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3" name="Google Shape;4185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4" name="Google Shape;4185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5" name="Google Shape;4185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6" name="Google Shape;4185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7" name="Google Shape;4185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8" name="Google Shape;4185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9" name="Google Shape;4185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0" name="Google Shape;4186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61" name="Google Shape;41861;p32"/>
            <p:cNvGrpSpPr/>
            <p:nvPr/>
          </p:nvGrpSpPr>
          <p:grpSpPr>
            <a:xfrm>
              <a:off x="3735508" y="4250325"/>
              <a:ext cx="332750" cy="340900"/>
              <a:chOff x="4640775" y="524900"/>
              <a:chExt cx="332750" cy="340900"/>
            </a:xfrm>
          </p:grpSpPr>
          <p:sp>
            <p:nvSpPr>
              <p:cNvPr id="41862" name="Google Shape;4186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3" name="Google Shape;4186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4" name="Google Shape;4186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5" name="Google Shape;4186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6" name="Google Shape;4186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7" name="Google Shape;4186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8" name="Google Shape;4186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9" name="Google Shape;4186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0" name="Google Shape;4187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1" name="Google Shape;4187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2" name="Google Shape;4187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3" name="Google Shape;4187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74" name="Google Shape;41874;p32"/>
            <p:cNvGrpSpPr/>
            <p:nvPr/>
          </p:nvGrpSpPr>
          <p:grpSpPr>
            <a:xfrm>
              <a:off x="4070565" y="4250325"/>
              <a:ext cx="332750" cy="340900"/>
              <a:chOff x="4640775" y="524900"/>
              <a:chExt cx="332750" cy="340900"/>
            </a:xfrm>
          </p:grpSpPr>
          <p:sp>
            <p:nvSpPr>
              <p:cNvPr id="41875" name="Google Shape;4187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6" name="Google Shape;4187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7" name="Google Shape;4187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8" name="Google Shape;4187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9" name="Google Shape;4187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0" name="Google Shape;4188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1" name="Google Shape;4188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2" name="Google Shape;4188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3" name="Google Shape;4188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4" name="Google Shape;4188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5" name="Google Shape;4188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6" name="Google Shape;4188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87" name="Google Shape;41887;p32"/>
            <p:cNvGrpSpPr/>
            <p:nvPr/>
          </p:nvGrpSpPr>
          <p:grpSpPr>
            <a:xfrm>
              <a:off x="4405621" y="4250325"/>
              <a:ext cx="332750" cy="340900"/>
              <a:chOff x="4640775" y="524900"/>
              <a:chExt cx="332750" cy="340900"/>
            </a:xfrm>
          </p:grpSpPr>
          <p:sp>
            <p:nvSpPr>
              <p:cNvPr id="41888" name="Google Shape;4188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9" name="Google Shape;4188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0" name="Google Shape;4189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1" name="Google Shape;4189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2" name="Google Shape;4189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3" name="Google Shape;4189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4" name="Google Shape;4189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5" name="Google Shape;4189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6" name="Google Shape;4189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7" name="Google Shape;4189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8" name="Google Shape;4189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9" name="Google Shape;4189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00" name="Google Shape;41900;p32"/>
            <p:cNvGrpSpPr/>
            <p:nvPr/>
          </p:nvGrpSpPr>
          <p:grpSpPr>
            <a:xfrm>
              <a:off x="4740678" y="4250325"/>
              <a:ext cx="332750" cy="340900"/>
              <a:chOff x="4640775" y="524900"/>
              <a:chExt cx="332750" cy="340900"/>
            </a:xfrm>
          </p:grpSpPr>
          <p:sp>
            <p:nvSpPr>
              <p:cNvPr id="41901" name="Google Shape;4190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2" name="Google Shape;4190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3" name="Google Shape;4190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4" name="Google Shape;4190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5" name="Google Shape;4190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6" name="Google Shape;4190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7" name="Google Shape;4190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8" name="Google Shape;4190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9" name="Google Shape;4190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0" name="Google Shape;4191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1" name="Google Shape;4191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2" name="Google Shape;4191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13" name="Google Shape;41913;p32"/>
            <p:cNvGrpSpPr/>
            <p:nvPr/>
          </p:nvGrpSpPr>
          <p:grpSpPr>
            <a:xfrm>
              <a:off x="5075734" y="4250325"/>
              <a:ext cx="332750" cy="340900"/>
              <a:chOff x="4640775" y="524900"/>
              <a:chExt cx="332750" cy="340900"/>
            </a:xfrm>
          </p:grpSpPr>
          <p:sp>
            <p:nvSpPr>
              <p:cNvPr id="41914" name="Google Shape;4191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5" name="Google Shape;4191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6" name="Google Shape;4191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7" name="Google Shape;4191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8" name="Google Shape;4191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9" name="Google Shape;4191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0" name="Google Shape;4192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1" name="Google Shape;4192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2" name="Google Shape;4192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3" name="Google Shape;4192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4" name="Google Shape;4192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5" name="Google Shape;4192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26" name="Google Shape;41926;p32"/>
            <p:cNvGrpSpPr/>
            <p:nvPr/>
          </p:nvGrpSpPr>
          <p:grpSpPr>
            <a:xfrm>
              <a:off x="5410790" y="4250325"/>
              <a:ext cx="332750" cy="340900"/>
              <a:chOff x="4640775" y="524900"/>
              <a:chExt cx="332750" cy="340900"/>
            </a:xfrm>
          </p:grpSpPr>
          <p:sp>
            <p:nvSpPr>
              <p:cNvPr id="41927" name="Google Shape;4192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8" name="Google Shape;4192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9" name="Google Shape;4192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0" name="Google Shape;4193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1" name="Google Shape;4193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2" name="Google Shape;4193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3" name="Google Shape;4193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4" name="Google Shape;4193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5" name="Google Shape;4193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6" name="Google Shape;4193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7" name="Google Shape;4193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8" name="Google Shape;4193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39" name="Google Shape;41939;p32"/>
            <p:cNvGrpSpPr/>
            <p:nvPr/>
          </p:nvGrpSpPr>
          <p:grpSpPr>
            <a:xfrm>
              <a:off x="5745847" y="4250325"/>
              <a:ext cx="332750" cy="340900"/>
              <a:chOff x="4640775" y="524900"/>
              <a:chExt cx="332750" cy="340900"/>
            </a:xfrm>
          </p:grpSpPr>
          <p:sp>
            <p:nvSpPr>
              <p:cNvPr id="41940" name="Google Shape;4194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1" name="Google Shape;4194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2" name="Google Shape;4194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3" name="Google Shape;4194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4" name="Google Shape;4194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5" name="Google Shape;4194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6" name="Google Shape;4194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7" name="Google Shape;4194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8" name="Google Shape;4194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9" name="Google Shape;4194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0" name="Google Shape;4195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1" name="Google Shape;4195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52" name="Google Shape;41952;p32"/>
            <p:cNvGrpSpPr/>
            <p:nvPr/>
          </p:nvGrpSpPr>
          <p:grpSpPr>
            <a:xfrm>
              <a:off x="6080903" y="4250325"/>
              <a:ext cx="332750" cy="340900"/>
              <a:chOff x="4640775" y="524900"/>
              <a:chExt cx="332750" cy="340900"/>
            </a:xfrm>
          </p:grpSpPr>
          <p:sp>
            <p:nvSpPr>
              <p:cNvPr id="41953" name="Google Shape;4195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4" name="Google Shape;4195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5" name="Google Shape;4195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6" name="Google Shape;4195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7" name="Google Shape;4195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8" name="Google Shape;4195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9" name="Google Shape;4195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0" name="Google Shape;4196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1" name="Google Shape;4196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2" name="Google Shape;4196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3" name="Google Shape;4196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4" name="Google Shape;4196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65" name="Google Shape;41965;p32"/>
            <p:cNvGrpSpPr/>
            <p:nvPr/>
          </p:nvGrpSpPr>
          <p:grpSpPr>
            <a:xfrm>
              <a:off x="6415960" y="4250325"/>
              <a:ext cx="332750" cy="340900"/>
              <a:chOff x="4640775" y="524900"/>
              <a:chExt cx="332750" cy="340900"/>
            </a:xfrm>
          </p:grpSpPr>
          <p:sp>
            <p:nvSpPr>
              <p:cNvPr id="41966" name="Google Shape;4196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7" name="Google Shape;4196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8" name="Google Shape;4196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9" name="Google Shape;4196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0" name="Google Shape;4197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1" name="Google Shape;4197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2" name="Google Shape;4197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3" name="Google Shape;4197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4" name="Google Shape;4197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5" name="Google Shape;4197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6" name="Google Shape;4197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7" name="Google Shape;4197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78" name="Google Shape;41978;p32"/>
            <p:cNvGrpSpPr/>
            <p:nvPr/>
          </p:nvGrpSpPr>
          <p:grpSpPr>
            <a:xfrm>
              <a:off x="6751016" y="4250325"/>
              <a:ext cx="332750" cy="340900"/>
              <a:chOff x="4640775" y="524900"/>
              <a:chExt cx="332750" cy="340900"/>
            </a:xfrm>
          </p:grpSpPr>
          <p:sp>
            <p:nvSpPr>
              <p:cNvPr id="41979" name="Google Shape;4197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0" name="Google Shape;4198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1" name="Google Shape;4198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2" name="Google Shape;4198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3" name="Google Shape;4198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4" name="Google Shape;4198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5" name="Google Shape;4198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6" name="Google Shape;4198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7" name="Google Shape;4198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8" name="Google Shape;4198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9" name="Google Shape;4198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0" name="Google Shape;4199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91" name="Google Shape;41991;p32"/>
            <p:cNvGrpSpPr/>
            <p:nvPr/>
          </p:nvGrpSpPr>
          <p:grpSpPr>
            <a:xfrm>
              <a:off x="7086073" y="4250325"/>
              <a:ext cx="332750" cy="340900"/>
              <a:chOff x="4640775" y="524900"/>
              <a:chExt cx="332750" cy="340900"/>
            </a:xfrm>
          </p:grpSpPr>
          <p:sp>
            <p:nvSpPr>
              <p:cNvPr id="41992" name="Google Shape;4199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3" name="Google Shape;4199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4" name="Google Shape;4199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5" name="Google Shape;4199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6" name="Google Shape;4199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7" name="Google Shape;4199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8" name="Google Shape;4199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9" name="Google Shape;4199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0" name="Google Shape;4200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1" name="Google Shape;4200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2" name="Google Shape;4200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3" name="Google Shape;4200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04" name="Google Shape;42004;p32"/>
            <p:cNvGrpSpPr/>
            <p:nvPr/>
          </p:nvGrpSpPr>
          <p:grpSpPr>
            <a:xfrm>
              <a:off x="7421129" y="4250325"/>
              <a:ext cx="332750" cy="340900"/>
              <a:chOff x="4640775" y="524900"/>
              <a:chExt cx="332750" cy="340900"/>
            </a:xfrm>
          </p:grpSpPr>
          <p:sp>
            <p:nvSpPr>
              <p:cNvPr id="42005" name="Google Shape;4200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6" name="Google Shape;4200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7" name="Google Shape;4200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8" name="Google Shape;4200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9" name="Google Shape;4200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0" name="Google Shape;4201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1" name="Google Shape;4201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2" name="Google Shape;4201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3" name="Google Shape;4201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4" name="Google Shape;4201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5" name="Google Shape;4201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6" name="Google Shape;4201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17" name="Google Shape;42017;p32"/>
            <p:cNvGrpSpPr/>
            <p:nvPr/>
          </p:nvGrpSpPr>
          <p:grpSpPr>
            <a:xfrm>
              <a:off x="7756186" y="4250325"/>
              <a:ext cx="332750" cy="340900"/>
              <a:chOff x="4640775" y="524900"/>
              <a:chExt cx="332750" cy="340900"/>
            </a:xfrm>
          </p:grpSpPr>
          <p:sp>
            <p:nvSpPr>
              <p:cNvPr id="42018" name="Google Shape;4201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9" name="Google Shape;4201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0" name="Google Shape;4202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1" name="Google Shape;4202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2" name="Google Shape;4202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3" name="Google Shape;4202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4" name="Google Shape;4202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5" name="Google Shape;4202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6" name="Google Shape;4202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7" name="Google Shape;4202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8" name="Google Shape;4202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9" name="Google Shape;4202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30" name="Google Shape;42030;p32"/>
            <p:cNvGrpSpPr/>
            <p:nvPr/>
          </p:nvGrpSpPr>
          <p:grpSpPr>
            <a:xfrm>
              <a:off x="8091242" y="4250325"/>
              <a:ext cx="332750" cy="340900"/>
              <a:chOff x="4640775" y="524900"/>
              <a:chExt cx="332750" cy="340900"/>
            </a:xfrm>
          </p:grpSpPr>
          <p:sp>
            <p:nvSpPr>
              <p:cNvPr id="42031" name="Google Shape;4203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2" name="Google Shape;4203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3" name="Google Shape;4203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4" name="Google Shape;4203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5" name="Google Shape;4203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6" name="Google Shape;4203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7" name="Google Shape;4203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8" name="Google Shape;4203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9" name="Google Shape;4203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0" name="Google Shape;4204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1" name="Google Shape;4204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2" name="Google Shape;4204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2043" name="Google Shape;42043;p32"/>
          <p:cNvGrpSpPr/>
          <p:nvPr/>
        </p:nvGrpSpPr>
        <p:grpSpPr>
          <a:xfrm>
            <a:off x="-487" y="-17211"/>
            <a:ext cx="9143878" cy="424435"/>
            <a:chOff x="720000" y="4245875"/>
            <a:chExt cx="7704000" cy="357600"/>
          </a:xfrm>
        </p:grpSpPr>
        <p:sp>
          <p:nvSpPr>
            <p:cNvPr id="42044" name="Google Shape;42044;p3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045" name="Google Shape;42045;p32"/>
            <p:cNvGrpSpPr/>
            <p:nvPr/>
          </p:nvGrpSpPr>
          <p:grpSpPr>
            <a:xfrm>
              <a:off x="720000" y="4250325"/>
              <a:ext cx="332750" cy="340900"/>
              <a:chOff x="4640775" y="524900"/>
              <a:chExt cx="332750" cy="340900"/>
            </a:xfrm>
          </p:grpSpPr>
          <p:sp>
            <p:nvSpPr>
              <p:cNvPr id="42046" name="Google Shape;4204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7" name="Google Shape;4204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8" name="Google Shape;42048;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9" name="Google Shape;4204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0" name="Google Shape;4205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1" name="Google Shape;4205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2" name="Google Shape;4205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3" name="Google Shape;4205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4" name="Google Shape;4205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5" name="Google Shape;4205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6" name="Google Shape;4205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7" name="Google Shape;4205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58" name="Google Shape;42058;p32"/>
            <p:cNvGrpSpPr/>
            <p:nvPr/>
          </p:nvGrpSpPr>
          <p:grpSpPr>
            <a:xfrm>
              <a:off x="1055056" y="4250325"/>
              <a:ext cx="332750" cy="340900"/>
              <a:chOff x="4640775" y="524900"/>
              <a:chExt cx="332750" cy="340900"/>
            </a:xfrm>
          </p:grpSpPr>
          <p:sp>
            <p:nvSpPr>
              <p:cNvPr id="42059" name="Google Shape;4205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0" name="Google Shape;4206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1" name="Google Shape;4206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2" name="Google Shape;4206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3" name="Google Shape;4206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4" name="Google Shape;4206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5" name="Google Shape;4206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6" name="Google Shape;4206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7" name="Google Shape;4206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8" name="Google Shape;4206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9" name="Google Shape;4206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0" name="Google Shape;4207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71" name="Google Shape;42071;p32"/>
            <p:cNvGrpSpPr/>
            <p:nvPr/>
          </p:nvGrpSpPr>
          <p:grpSpPr>
            <a:xfrm>
              <a:off x="1390113" y="4250325"/>
              <a:ext cx="332750" cy="340900"/>
              <a:chOff x="4640775" y="524900"/>
              <a:chExt cx="332750" cy="340900"/>
            </a:xfrm>
          </p:grpSpPr>
          <p:sp>
            <p:nvSpPr>
              <p:cNvPr id="42072" name="Google Shape;4207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3" name="Google Shape;4207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4" name="Google Shape;42074;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5" name="Google Shape;4207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6" name="Google Shape;4207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7" name="Google Shape;4207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8" name="Google Shape;4207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9" name="Google Shape;4207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0" name="Google Shape;4208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1" name="Google Shape;4208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2" name="Google Shape;4208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3" name="Google Shape;4208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84" name="Google Shape;42084;p32"/>
            <p:cNvGrpSpPr/>
            <p:nvPr/>
          </p:nvGrpSpPr>
          <p:grpSpPr>
            <a:xfrm>
              <a:off x="1725169" y="4250325"/>
              <a:ext cx="332750" cy="340900"/>
              <a:chOff x="4640775" y="524900"/>
              <a:chExt cx="332750" cy="340900"/>
            </a:xfrm>
          </p:grpSpPr>
          <p:sp>
            <p:nvSpPr>
              <p:cNvPr id="42085" name="Google Shape;4208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6" name="Google Shape;4208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7" name="Google Shape;4208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8" name="Google Shape;4208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9" name="Google Shape;4208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0" name="Google Shape;4209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1" name="Google Shape;4209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2" name="Google Shape;4209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3" name="Google Shape;4209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4" name="Google Shape;4209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5" name="Google Shape;4209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6" name="Google Shape;4209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97" name="Google Shape;42097;p32"/>
            <p:cNvGrpSpPr/>
            <p:nvPr/>
          </p:nvGrpSpPr>
          <p:grpSpPr>
            <a:xfrm>
              <a:off x="2060226" y="4250325"/>
              <a:ext cx="332750" cy="340900"/>
              <a:chOff x="4640775" y="524900"/>
              <a:chExt cx="332750" cy="340900"/>
            </a:xfrm>
          </p:grpSpPr>
          <p:sp>
            <p:nvSpPr>
              <p:cNvPr id="42098" name="Google Shape;4209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9" name="Google Shape;4209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0" name="Google Shape;4210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1" name="Google Shape;4210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2" name="Google Shape;4210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3" name="Google Shape;4210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4" name="Google Shape;4210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5" name="Google Shape;4210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6" name="Google Shape;4210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7" name="Google Shape;4210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8" name="Google Shape;4210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9" name="Google Shape;4210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10" name="Google Shape;42110;p32"/>
            <p:cNvGrpSpPr/>
            <p:nvPr/>
          </p:nvGrpSpPr>
          <p:grpSpPr>
            <a:xfrm>
              <a:off x="2395282" y="4250325"/>
              <a:ext cx="332750" cy="340900"/>
              <a:chOff x="4640775" y="524900"/>
              <a:chExt cx="332750" cy="340900"/>
            </a:xfrm>
          </p:grpSpPr>
          <p:sp>
            <p:nvSpPr>
              <p:cNvPr id="42111" name="Google Shape;4211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2" name="Google Shape;4211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3" name="Google Shape;4211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4" name="Google Shape;4211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5" name="Google Shape;4211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6" name="Google Shape;4211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7" name="Google Shape;4211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8" name="Google Shape;4211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9" name="Google Shape;4211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0" name="Google Shape;4212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1" name="Google Shape;4212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2" name="Google Shape;4212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23" name="Google Shape;42123;p32"/>
            <p:cNvGrpSpPr/>
            <p:nvPr/>
          </p:nvGrpSpPr>
          <p:grpSpPr>
            <a:xfrm>
              <a:off x="2730339" y="4250325"/>
              <a:ext cx="332750" cy="340900"/>
              <a:chOff x="4640775" y="524900"/>
              <a:chExt cx="332750" cy="340900"/>
            </a:xfrm>
          </p:grpSpPr>
          <p:sp>
            <p:nvSpPr>
              <p:cNvPr id="42124" name="Google Shape;4212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5" name="Google Shape;4212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6" name="Google Shape;4212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7" name="Google Shape;4212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8" name="Google Shape;4212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9" name="Google Shape;4212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0" name="Google Shape;4213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1" name="Google Shape;4213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2" name="Google Shape;4213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3" name="Google Shape;4213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4" name="Google Shape;4213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5" name="Google Shape;4213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36" name="Google Shape;42136;p32"/>
            <p:cNvGrpSpPr/>
            <p:nvPr/>
          </p:nvGrpSpPr>
          <p:grpSpPr>
            <a:xfrm>
              <a:off x="3065395" y="4250325"/>
              <a:ext cx="332750" cy="340900"/>
              <a:chOff x="4640775" y="524900"/>
              <a:chExt cx="332750" cy="340900"/>
            </a:xfrm>
          </p:grpSpPr>
          <p:sp>
            <p:nvSpPr>
              <p:cNvPr id="42137" name="Google Shape;4213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8" name="Google Shape;4213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9" name="Google Shape;4213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0" name="Google Shape;4214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1" name="Google Shape;4214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2" name="Google Shape;4214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3" name="Google Shape;4214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4" name="Google Shape;4214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5" name="Google Shape;4214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6" name="Google Shape;4214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7" name="Google Shape;4214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8" name="Google Shape;4214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49" name="Google Shape;42149;p32"/>
            <p:cNvGrpSpPr/>
            <p:nvPr/>
          </p:nvGrpSpPr>
          <p:grpSpPr>
            <a:xfrm>
              <a:off x="3400452" y="4250325"/>
              <a:ext cx="332750" cy="340900"/>
              <a:chOff x="4640775" y="524900"/>
              <a:chExt cx="332750" cy="340900"/>
            </a:xfrm>
          </p:grpSpPr>
          <p:sp>
            <p:nvSpPr>
              <p:cNvPr id="42150" name="Google Shape;4215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1" name="Google Shape;4215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2" name="Google Shape;4215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3" name="Google Shape;4215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4" name="Google Shape;4215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5" name="Google Shape;4215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6" name="Google Shape;4215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7" name="Google Shape;4215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8" name="Google Shape;4215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9" name="Google Shape;4215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0" name="Google Shape;4216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1" name="Google Shape;4216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62" name="Google Shape;42162;p32"/>
            <p:cNvGrpSpPr/>
            <p:nvPr/>
          </p:nvGrpSpPr>
          <p:grpSpPr>
            <a:xfrm>
              <a:off x="3735508" y="4250325"/>
              <a:ext cx="332750" cy="340900"/>
              <a:chOff x="4640775" y="524900"/>
              <a:chExt cx="332750" cy="340900"/>
            </a:xfrm>
          </p:grpSpPr>
          <p:sp>
            <p:nvSpPr>
              <p:cNvPr id="42163" name="Google Shape;4216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4" name="Google Shape;4216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5" name="Google Shape;4216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6" name="Google Shape;4216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7" name="Google Shape;4216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8" name="Google Shape;4216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9" name="Google Shape;4216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0" name="Google Shape;4217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1" name="Google Shape;4217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2" name="Google Shape;4217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3" name="Google Shape;4217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4" name="Google Shape;4217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75" name="Google Shape;42175;p32"/>
            <p:cNvGrpSpPr/>
            <p:nvPr/>
          </p:nvGrpSpPr>
          <p:grpSpPr>
            <a:xfrm>
              <a:off x="4070565" y="4250325"/>
              <a:ext cx="332750" cy="340900"/>
              <a:chOff x="4640775" y="524900"/>
              <a:chExt cx="332750" cy="340900"/>
            </a:xfrm>
          </p:grpSpPr>
          <p:sp>
            <p:nvSpPr>
              <p:cNvPr id="42176" name="Google Shape;4217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7" name="Google Shape;4217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8" name="Google Shape;4217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9" name="Google Shape;4217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0" name="Google Shape;4218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1" name="Google Shape;4218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2" name="Google Shape;4218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3" name="Google Shape;4218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4" name="Google Shape;4218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5" name="Google Shape;4218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6" name="Google Shape;4218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7" name="Google Shape;4218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88" name="Google Shape;42188;p32"/>
            <p:cNvGrpSpPr/>
            <p:nvPr/>
          </p:nvGrpSpPr>
          <p:grpSpPr>
            <a:xfrm>
              <a:off x="4405621" y="4250325"/>
              <a:ext cx="332750" cy="340900"/>
              <a:chOff x="4640775" y="524900"/>
              <a:chExt cx="332750" cy="340900"/>
            </a:xfrm>
          </p:grpSpPr>
          <p:sp>
            <p:nvSpPr>
              <p:cNvPr id="42189" name="Google Shape;4218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0" name="Google Shape;4219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1" name="Google Shape;4219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2" name="Google Shape;4219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3" name="Google Shape;4219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4" name="Google Shape;4219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5" name="Google Shape;4219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6" name="Google Shape;4219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7" name="Google Shape;4219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8" name="Google Shape;4219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9" name="Google Shape;4219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0" name="Google Shape;4220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01" name="Google Shape;42201;p32"/>
            <p:cNvGrpSpPr/>
            <p:nvPr/>
          </p:nvGrpSpPr>
          <p:grpSpPr>
            <a:xfrm>
              <a:off x="4740678" y="4250325"/>
              <a:ext cx="332750" cy="340900"/>
              <a:chOff x="4640775" y="524900"/>
              <a:chExt cx="332750" cy="340900"/>
            </a:xfrm>
          </p:grpSpPr>
          <p:sp>
            <p:nvSpPr>
              <p:cNvPr id="42202" name="Google Shape;4220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3" name="Google Shape;4220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4" name="Google Shape;4220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5" name="Google Shape;4220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6" name="Google Shape;4220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7" name="Google Shape;4220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8" name="Google Shape;4220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9" name="Google Shape;4220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0" name="Google Shape;4221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1" name="Google Shape;4221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2" name="Google Shape;4221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3" name="Google Shape;4221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14" name="Google Shape;42214;p32"/>
            <p:cNvGrpSpPr/>
            <p:nvPr/>
          </p:nvGrpSpPr>
          <p:grpSpPr>
            <a:xfrm>
              <a:off x="5075734" y="4250325"/>
              <a:ext cx="332750" cy="340900"/>
              <a:chOff x="4640775" y="524900"/>
              <a:chExt cx="332750" cy="340900"/>
            </a:xfrm>
          </p:grpSpPr>
          <p:sp>
            <p:nvSpPr>
              <p:cNvPr id="42215" name="Google Shape;4221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6" name="Google Shape;4221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7" name="Google Shape;4221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8" name="Google Shape;4221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9" name="Google Shape;4221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0" name="Google Shape;4222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1" name="Google Shape;4222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2" name="Google Shape;4222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3" name="Google Shape;4222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4" name="Google Shape;4222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5" name="Google Shape;4222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6" name="Google Shape;4222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27" name="Google Shape;42227;p32"/>
            <p:cNvGrpSpPr/>
            <p:nvPr/>
          </p:nvGrpSpPr>
          <p:grpSpPr>
            <a:xfrm>
              <a:off x="5410790" y="4250325"/>
              <a:ext cx="332750" cy="340900"/>
              <a:chOff x="4640775" y="524900"/>
              <a:chExt cx="332750" cy="340900"/>
            </a:xfrm>
          </p:grpSpPr>
          <p:sp>
            <p:nvSpPr>
              <p:cNvPr id="42228" name="Google Shape;4222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9" name="Google Shape;4222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0" name="Google Shape;4223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1" name="Google Shape;4223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2" name="Google Shape;4223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3" name="Google Shape;4223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4" name="Google Shape;4223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5" name="Google Shape;4223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6" name="Google Shape;4223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7" name="Google Shape;4223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8" name="Google Shape;4223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9" name="Google Shape;4223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40" name="Google Shape;42240;p32"/>
            <p:cNvGrpSpPr/>
            <p:nvPr/>
          </p:nvGrpSpPr>
          <p:grpSpPr>
            <a:xfrm>
              <a:off x="5745847" y="4250325"/>
              <a:ext cx="332750" cy="340900"/>
              <a:chOff x="4640775" y="524900"/>
              <a:chExt cx="332750" cy="340900"/>
            </a:xfrm>
          </p:grpSpPr>
          <p:sp>
            <p:nvSpPr>
              <p:cNvPr id="42241" name="Google Shape;4224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2" name="Google Shape;4224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3" name="Google Shape;4224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4" name="Google Shape;4224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5" name="Google Shape;4224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6" name="Google Shape;4224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7" name="Google Shape;4224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8" name="Google Shape;4224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9" name="Google Shape;4224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0" name="Google Shape;4225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1" name="Google Shape;4225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2" name="Google Shape;4225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53" name="Google Shape;42253;p32"/>
            <p:cNvGrpSpPr/>
            <p:nvPr/>
          </p:nvGrpSpPr>
          <p:grpSpPr>
            <a:xfrm>
              <a:off x="6080903" y="4250325"/>
              <a:ext cx="332750" cy="340900"/>
              <a:chOff x="4640775" y="524900"/>
              <a:chExt cx="332750" cy="340900"/>
            </a:xfrm>
          </p:grpSpPr>
          <p:sp>
            <p:nvSpPr>
              <p:cNvPr id="42254" name="Google Shape;4225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5" name="Google Shape;4225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6" name="Google Shape;4225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7" name="Google Shape;4225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8" name="Google Shape;4225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9" name="Google Shape;4225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0" name="Google Shape;4226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1" name="Google Shape;4226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2" name="Google Shape;4226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3" name="Google Shape;4226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4" name="Google Shape;4226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5" name="Google Shape;4226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66" name="Google Shape;42266;p32"/>
            <p:cNvGrpSpPr/>
            <p:nvPr/>
          </p:nvGrpSpPr>
          <p:grpSpPr>
            <a:xfrm>
              <a:off x="6415960" y="4250325"/>
              <a:ext cx="332750" cy="340900"/>
              <a:chOff x="4640775" y="524900"/>
              <a:chExt cx="332750" cy="340900"/>
            </a:xfrm>
          </p:grpSpPr>
          <p:sp>
            <p:nvSpPr>
              <p:cNvPr id="42267" name="Google Shape;4226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8" name="Google Shape;4226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9" name="Google Shape;4226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0" name="Google Shape;4227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1" name="Google Shape;4227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2" name="Google Shape;4227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3" name="Google Shape;4227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4" name="Google Shape;4227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5" name="Google Shape;4227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6" name="Google Shape;4227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7" name="Google Shape;4227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8" name="Google Shape;4227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79" name="Google Shape;42279;p32"/>
            <p:cNvGrpSpPr/>
            <p:nvPr/>
          </p:nvGrpSpPr>
          <p:grpSpPr>
            <a:xfrm>
              <a:off x="6751016" y="4250325"/>
              <a:ext cx="332750" cy="340900"/>
              <a:chOff x="4640775" y="524900"/>
              <a:chExt cx="332750" cy="340900"/>
            </a:xfrm>
          </p:grpSpPr>
          <p:sp>
            <p:nvSpPr>
              <p:cNvPr id="42280" name="Google Shape;4228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1" name="Google Shape;4228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2" name="Google Shape;4228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3" name="Google Shape;4228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4" name="Google Shape;4228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5" name="Google Shape;4228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6" name="Google Shape;4228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7" name="Google Shape;4228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8" name="Google Shape;4228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9" name="Google Shape;4228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0" name="Google Shape;4229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1" name="Google Shape;4229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92" name="Google Shape;42292;p32"/>
            <p:cNvGrpSpPr/>
            <p:nvPr/>
          </p:nvGrpSpPr>
          <p:grpSpPr>
            <a:xfrm>
              <a:off x="7086073" y="4250325"/>
              <a:ext cx="332750" cy="340900"/>
              <a:chOff x="4640775" y="524900"/>
              <a:chExt cx="332750" cy="340900"/>
            </a:xfrm>
          </p:grpSpPr>
          <p:sp>
            <p:nvSpPr>
              <p:cNvPr id="42293" name="Google Shape;4229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4" name="Google Shape;4229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5" name="Google Shape;4229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6" name="Google Shape;4229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7" name="Google Shape;4229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8" name="Google Shape;4229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9" name="Google Shape;4229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0" name="Google Shape;4230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1" name="Google Shape;4230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2" name="Google Shape;4230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3" name="Google Shape;4230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4" name="Google Shape;4230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05" name="Google Shape;42305;p32"/>
            <p:cNvGrpSpPr/>
            <p:nvPr/>
          </p:nvGrpSpPr>
          <p:grpSpPr>
            <a:xfrm>
              <a:off x="7421129" y="4250325"/>
              <a:ext cx="332750" cy="340900"/>
              <a:chOff x="4640775" y="524900"/>
              <a:chExt cx="332750" cy="340900"/>
            </a:xfrm>
          </p:grpSpPr>
          <p:sp>
            <p:nvSpPr>
              <p:cNvPr id="42306" name="Google Shape;4230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7" name="Google Shape;4230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8" name="Google Shape;4230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9" name="Google Shape;4230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0" name="Google Shape;4231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1" name="Google Shape;4231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2" name="Google Shape;4231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3" name="Google Shape;4231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4" name="Google Shape;4231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5" name="Google Shape;4231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6" name="Google Shape;4231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7" name="Google Shape;4231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18" name="Google Shape;42318;p32"/>
            <p:cNvGrpSpPr/>
            <p:nvPr/>
          </p:nvGrpSpPr>
          <p:grpSpPr>
            <a:xfrm>
              <a:off x="7756186" y="4250325"/>
              <a:ext cx="332750" cy="340900"/>
              <a:chOff x="4640775" y="524900"/>
              <a:chExt cx="332750" cy="340900"/>
            </a:xfrm>
          </p:grpSpPr>
          <p:sp>
            <p:nvSpPr>
              <p:cNvPr id="42319" name="Google Shape;4231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0" name="Google Shape;4232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1" name="Google Shape;4232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2" name="Google Shape;4232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3" name="Google Shape;4232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4" name="Google Shape;4232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5" name="Google Shape;4232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6" name="Google Shape;4232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7" name="Google Shape;4232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8" name="Google Shape;4232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9" name="Google Shape;4232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0" name="Google Shape;4233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31" name="Google Shape;42331;p32"/>
            <p:cNvGrpSpPr/>
            <p:nvPr/>
          </p:nvGrpSpPr>
          <p:grpSpPr>
            <a:xfrm>
              <a:off x="8091242" y="4250325"/>
              <a:ext cx="332750" cy="340900"/>
              <a:chOff x="4640775" y="524900"/>
              <a:chExt cx="332750" cy="340900"/>
            </a:xfrm>
          </p:grpSpPr>
          <p:sp>
            <p:nvSpPr>
              <p:cNvPr id="42332" name="Google Shape;4233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3" name="Google Shape;4233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4" name="Google Shape;4233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5" name="Google Shape;4233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6" name="Google Shape;4233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7" name="Google Shape;4233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8" name="Google Shape;4233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9" name="Google Shape;4233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0" name="Google Shape;4234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1" name="Google Shape;4234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2" name="Google Shape;4234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3" name="Google Shape;4234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D4E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1pPr>
            <a:lvl2pPr lvl="1"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2pPr>
            <a:lvl3pPr lvl="2"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3pPr>
            <a:lvl4pPr lvl="3"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4pPr>
            <a:lvl5pPr lvl="4"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5pPr>
            <a:lvl6pPr lvl="5"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6pPr>
            <a:lvl7pPr lvl="6"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7pPr>
            <a:lvl8pPr lvl="7"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8pPr>
            <a:lvl9pPr lvl="8"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1pPr>
            <a:lvl2pPr marL="914400" lvl="1"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2pPr>
            <a:lvl3pPr marL="1371600" lvl="2"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3pPr>
            <a:lvl4pPr marL="1828800" lvl="3"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4pPr>
            <a:lvl5pPr marL="2286000" lvl="4"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5pPr>
            <a:lvl6pPr marL="2743200" lvl="5"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6pPr>
            <a:lvl7pPr marL="3200400" lvl="6"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7pPr>
            <a:lvl8pPr marL="3657600" lvl="7"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8pPr>
            <a:lvl9pPr marL="4114800" lvl="8" indent="-317500">
              <a:lnSpc>
                <a:spcPct val="100000"/>
              </a:lnSpc>
              <a:spcBef>
                <a:spcPts val="1600"/>
              </a:spcBef>
              <a:spcAft>
                <a:spcPts val="1600"/>
              </a:spcAft>
              <a:buClr>
                <a:schemeClr val="accent6"/>
              </a:buClr>
              <a:buSzPts val="1400"/>
              <a:buFont typeface="Comfortaa"/>
              <a:buChar char="■"/>
              <a:defRPr>
                <a:solidFill>
                  <a:schemeClr val="accent6"/>
                </a:solidFill>
                <a:latin typeface="Comfortaa"/>
                <a:ea typeface="Comfortaa"/>
                <a:cs typeface="Comfortaa"/>
                <a:sym typeface="Comforta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3" r:id="rId2"/>
    <p:sldLayoutId id="2147483655" r:id="rId3"/>
    <p:sldLayoutId id="2147483656" r:id="rId4"/>
    <p:sldLayoutId id="2147483658" r:id="rId5"/>
    <p:sldLayoutId id="2147483664" r:id="rId6"/>
    <p:sldLayoutId id="2147483668" r:id="rId7"/>
    <p:sldLayoutId id="2147483673" r:id="rId8"/>
    <p:sldLayoutId id="2147483678" r:id="rId9"/>
    <p:sldLayoutId id="2147483679" r:id="rId10"/>
    <p:sldLayoutId id="2147483680" r:id="rId11"/>
    <p:sldLayoutId id="2147483681" r:id="rId12"/>
    <p:sldLayoutId id="2147483684" r:id="rId1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8.xml"/><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8.xml"/><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2.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8.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534857" y="2747924"/>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421660" y="2719160"/>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306115" y="1954656"/>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dirty="0">
                <a:solidFill>
                  <a:srgbClr val="0070C0"/>
                </a:solidFill>
                <a:latin typeface="Times New Roman" pitchFamily="18" charset="0"/>
                <a:cs typeface="Times New Roman" pitchFamily="18" charset="0"/>
              </a:rPr>
              <a:t>Toán 8 - BÀI 2</a:t>
            </a:r>
          </a:p>
          <a:p>
            <a:pPr algn="ctr">
              <a:spcBef>
                <a:spcPct val="50000"/>
              </a:spcBef>
              <a:defRPr/>
            </a:pPr>
            <a:r>
              <a:rPr lang="en-US" sz="2800" b="1" dirty="0">
                <a:solidFill>
                  <a:srgbClr val="0070C0"/>
                </a:solidFill>
                <a:latin typeface="Times New Roman" pitchFamily="18" charset="0"/>
                <a:cs typeface="Times New Roman" pitchFamily="18" charset="0"/>
              </a:rPr>
              <a:t> ỨNG DỤNG CỦA PHƯƠNG TRÌNH BẬC NHẤT MỘT ẨN</a:t>
            </a:r>
          </a:p>
        </p:txBody>
      </p:sp>
      <p:sp>
        <p:nvSpPr>
          <p:cNvPr id="45" name="TextBox 44"/>
          <p:cNvSpPr txBox="1"/>
          <p:nvPr/>
        </p:nvSpPr>
        <p:spPr>
          <a:xfrm>
            <a:off x="2874717" y="3759004"/>
            <a:ext cx="4390083"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Năm</a:t>
            </a:r>
            <a:r>
              <a:rPr lang="en-US" sz="2400" b="1" dirty="0">
                <a:solidFill>
                  <a:srgbClr val="FF0000"/>
                </a:solidFill>
                <a:latin typeface="Times New Roman" panose="02020603050405020304" pitchFamily="18" charset="0"/>
                <a:cs typeface="Times New Roman" panose="02020603050405020304" pitchFamily="18" charset="0"/>
              </a:rPr>
              <a:t> học 2023 - 2024</a:t>
            </a:r>
          </a:p>
        </p:txBody>
      </p:sp>
      <p:sp>
        <p:nvSpPr>
          <p:cNvPr id="2" name="TextBox 1">
            <a:extLst>
              <a:ext uri="{FF2B5EF4-FFF2-40B4-BE49-F238E27FC236}">
                <a16:creationId xmlns:a16="http://schemas.microsoft.com/office/drawing/2014/main" id="{D520ECA5-830F-C558-C0BE-73DF35C3B1B5}"/>
              </a:ext>
            </a:extLst>
          </p:cNvPr>
          <p:cNvSpPr txBox="1"/>
          <p:nvPr/>
        </p:nvSpPr>
        <p:spPr>
          <a:xfrm>
            <a:off x="276717" y="1189804"/>
            <a:ext cx="4390083"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TRƯỜNG THCS LONG BIÊ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a:solidFill>
                  <a:srgbClr val="FF0000"/>
                </a:solidFill>
                <a:latin typeface="Times New Roman" panose="02020603050405020304" pitchFamily="18" charset="0"/>
                <a:cs typeface="Times New Roman" panose="02020603050405020304" pitchFamily="18" charset="0"/>
              </a:rPr>
              <a:t>Ví dụ 2: </a:t>
            </a:r>
            <a:r>
              <a:rPr lang="en-US" sz="260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name="Equation" r:id="rId2" imgW="1180588" imgH="888614" progId="Equation.DSMT4">
                  <p:embed/>
                </p:oleObj>
              </mc:Choice>
              <mc:Fallback>
                <p:oleObj name="Equation" r:id="rId2" imgW="1180588" imgH="888614"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483" y="396259"/>
            <a:ext cx="1334020" cy="515590"/>
          </a:xfrm>
          <a:prstGeom prst="rect">
            <a:avLst/>
          </a:prstGeom>
        </p:spPr>
        <p:txBody>
          <a:bodyPr wrap="none">
            <a:spAutoFit/>
          </a:bodyPr>
          <a:lstStyle/>
          <a:p>
            <a:pPr>
              <a:lnSpc>
                <a:spcPct val="115000"/>
              </a:lnSpc>
              <a:spcAft>
                <a:spcPts val="1000"/>
              </a:spcAft>
            </a:pPr>
            <a:r>
              <a:rPr lang="en-US" sz="2600" b="1">
                <a:solidFill>
                  <a:srgbClr val="C00000"/>
                </a:solidFill>
                <a:latin typeface="Times New Roman" panose="02020603050405020304" pitchFamily="18" charset="0"/>
                <a:ea typeface="Calibri" panose="020F0502020204030204" pitchFamily="34" charset="0"/>
              </a:rPr>
              <a:t>Ví dụ 3:</a:t>
            </a:r>
            <a:endParaRPr lang="en-US" sz="2600">
              <a:solidFill>
                <a:srgbClr val="C00000"/>
              </a:solidFill>
              <a:effectLst/>
              <a:latin typeface="Times New Roman" panose="02020603050405020304" pitchFamily="18" charset="0"/>
              <a:ea typeface="Calibri" panose="020F0502020204030204" pitchFamily="34" charset="0"/>
            </a:endParaRPr>
          </a:p>
        </p:txBody>
      </p:sp>
      <p:sp>
        <p:nvSpPr>
          <p:cNvPr id="11" name="Rectangle 10"/>
          <p:cNvSpPr/>
          <p:nvPr/>
        </p:nvSpPr>
        <p:spPr>
          <a:xfrm>
            <a:off x="291897" y="911849"/>
            <a:ext cx="8852103" cy="2492990"/>
          </a:xfrm>
          <a:prstGeom prst="rect">
            <a:avLst/>
          </a:prstGeom>
        </p:spPr>
        <p:txBody>
          <a:bodyPr wrap="none">
            <a:spAutoFit/>
          </a:bodyPr>
          <a:lstStyle/>
          <a:p>
            <a:r>
              <a:rPr lang="en-US" sz="2600" b="1" i="1">
                <a:latin typeface="Times New Roman" panose="02020603050405020304" pitchFamily="18" charset="0"/>
                <a:ea typeface="Calibri" panose="020F0502020204030204" pitchFamily="34" charset="0"/>
                <a:cs typeface="Times New Roman" panose="02020603050405020304" pitchFamily="18" charset="0"/>
              </a:rPr>
              <a:t>Một xe máy khởi hành từ Hà Nội đi Hải Phòng với vận tốc </a:t>
            </a:r>
          </a:p>
          <a:p>
            <a:r>
              <a:rPr lang="en-US" sz="2600" b="1" i="1">
                <a:latin typeface="Times New Roman" panose="02020603050405020304" pitchFamily="18" charset="0"/>
                <a:ea typeface="Calibri" panose="020F0502020204030204" pitchFamily="34" charset="0"/>
                <a:cs typeface="Times New Roman" panose="02020603050405020304" pitchFamily="18" charset="0"/>
              </a:rPr>
              <a:t>40km/h. </a:t>
            </a:r>
            <a:r>
              <a:rPr lang="en-US" sz="2600" b="1" i="1">
                <a:latin typeface="Times New Roman" panose="02020603050405020304" pitchFamily="18" charset="0"/>
                <a:cs typeface="Times New Roman" panose="02020603050405020304" pitchFamily="18" charset="0"/>
              </a:rPr>
              <a:t>Sau đó 10 phút, trên cùng tuyến đường đó, một ô tô </a:t>
            </a:r>
          </a:p>
          <a:p>
            <a:r>
              <a:rPr lang="en-US" sz="2600" b="1" i="1">
                <a:latin typeface="Times New Roman" panose="02020603050405020304" pitchFamily="18" charset="0"/>
                <a:cs typeface="Times New Roman" panose="02020603050405020304" pitchFamily="18" charset="0"/>
              </a:rPr>
              <a:t>xuất phát từ Hải Phòng đi Hà Nội với vận tốc 60km/h. Hỏi sau</a:t>
            </a:r>
          </a:p>
          <a:p>
            <a:r>
              <a:rPr lang="en-US" sz="2600" b="1" i="1">
                <a:latin typeface="Times New Roman" panose="02020603050405020304" pitchFamily="18" charset="0"/>
                <a:cs typeface="Times New Roman" panose="02020603050405020304" pitchFamily="18" charset="0"/>
              </a:rPr>
              <a:t> bao lâu, kể từ khi xe máy khởi hành, hai xe gặp nhau? </a:t>
            </a:r>
          </a:p>
          <a:p>
            <a:r>
              <a:rPr lang="en-US" sz="2600" b="1" i="1">
                <a:latin typeface="Times New Roman" panose="02020603050405020304" pitchFamily="18" charset="0"/>
                <a:cs typeface="Times New Roman" panose="02020603050405020304" pitchFamily="18" charset="0"/>
              </a:rPr>
              <a:t>Biết quãng đường Hà Nội - Hải Phòng dài 120 km.</a:t>
            </a:r>
            <a:endParaRPr lang="en-US" sz="2600">
              <a:latin typeface="Times New Roman" panose="02020603050405020304" pitchFamily="18" charset="0"/>
              <a:cs typeface="Times New Roman" panose="02020603050405020304" pitchFamily="18" charset="0"/>
            </a:endParaRPr>
          </a:p>
          <a:p>
            <a:endParaRPr lang="en-US" sz="2600">
              <a:latin typeface="Times New Roman" panose="02020603050405020304" pitchFamily="18" charset="0"/>
              <a:cs typeface="Times New Roman" panose="02020603050405020304" pitchFamily="18" charset="0"/>
            </a:endParaRPr>
          </a:p>
        </p:txBody>
      </p:sp>
      <p:sp>
        <p:nvSpPr>
          <p:cNvPr id="15" name="Rectangle 14"/>
          <p:cNvSpPr/>
          <p:nvPr/>
        </p:nvSpPr>
        <p:spPr>
          <a:xfrm>
            <a:off x="4062801" y="3064746"/>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19" name="Picture 18"/>
          <p:cNvPicPr>
            <a:picLocks noChangeAspect="1"/>
          </p:cNvPicPr>
          <p:nvPr/>
        </p:nvPicPr>
        <p:blipFill>
          <a:blip r:embed="rId2"/>
          <a:stretch>
            <a:fillRect/>
          </a:stretch>
        </p:blipFill>
        <p:spPr>
          <a:xfrm>
            <a:off x="427890" y="3556860"/>
            <a:ext cx="11889378" cy="1110684"/>
          </a:xfrm>
          <a:prstGeom prst="rect">
            <a:avLst/>
          </a:prstGeom>
        </p:spPr>
      </p:pic>
      <p:sp>
        <p:nvSpPr>
          <p:cNvPr id="20" name="Oval Callout 19"/>
          <p:cNvSpPr/>
          <p:nvPr/>
        </p:nvSpPr>
        <p:spPr>
          <a:xfrm>
            <a:off x="4647308" y="548640"/>
            <a:ext cx="4702106" cy="2516106"/>
          </a:xfrm>
          <a:prstGeom prst="wedgeEllipseCallout">
            <a:avLst>
              <a:gd name="adj1" fmla="val -32773"/>
              <a:gd name="adj2" fmla="val 79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Dạng toán chuyển động sẽ có các đại lượng nào?</a:t>
            </a:r>
          </a:p>
        </p:txBody>
      </p:sp>
      <p:sp>
        <p:nvSpPr>
          <p:cNvPr id="21" name="Oval Callout 20"/>
          <p:cNvSpPr/>
          <p:nvPr/>
        </p:nvSpPr>
        <p:spPr>
          <a:xfrm>
            <a:off x="4324574" y="548640"/>
            <a:ext cx="4819426" cy="236408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Nêu công thức nói lên mối liên hệ giữa các đại lượng đó? Đơn vị ? Ta cần đổi đơn vị nào?</a:t>
            </a:r>
          </a:p>
        </p:txBody>
      </p:sp>
      <p:sp>
        <p:nvSpPr>
          <p:cNvPr id="22" name="Oval Callout 21"/>
          <p:cNvSpPr/>
          <p:nvPr/>
        </p:nvSpPr>
        <p:spPr>
          <a:xfrm>
            <a:off x="4324575" y="3064746"/>
            <a:ext cx="4701092" cy="1602798"/>
          </a:xfrm>
          <a:prstGeom prst="wedgeEllipseCallout">
            <a:avLst>
              <a:gd name="adj1" fmla="val -76844"/>
              <a:gd name="adj2" fmla="val -27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Bài toán trên đã cho biết đại lượng nào? Yêu cầu tìm đại lượng nào? </a:t>
            </a:r>
          </a:p>
        </p:txBody>
      </p:sp>
      <p:sp>
        <p:nvSpPr>
          <p:cNvPr id="23" name="Oval Callout 22"/>
          <p:cNvSpPr/>
          <p:nvPr/>
        </p:nvSpPr>
        <p:spPr>
          <a:xfrm>
            <a:off x="4496696" y="3205463"/>
            <a:ext cx="4750011" cy="1366221"/>
          </a:xfrm>
          <a:prstGeom prst="wedgeEllipseCallout">
            <a:avLst>
              <a:gd name="adj1" fmla="val -21335"/>
              <a:gd name="adj2" fmla="val -9183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thực hiện bước chọn ẩn và đặt điều kiện cho ẩn?</a:t>
            </a:r>
          </a:p>
        </p:txBody>
      </p:sp>
    </p:spTree>
    <p:extLst>
      <p:ext uri="{BB962C8B-B14F-4D97-AF65-F5344CB8AC3E}">
        <p14:creationId xmlns:p14="http://schemas.microsoft.com/office/powerpoint/2010/main" val="13502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xit" presetSubtype="32" fill="hold" grpId="1" nodeType="clickEffect">
                                  <p:stCondLst>
                                    <p:cond delay="0"/>
                                  </p:stCondLst>
                                  <p:childTnLst>
                                    <p:animEffect transition="out" filter="circle(out)">
                                      <p:cBhvr>
                                        <p:cTn id="22" dur="2000"/>
                                        <p:tgtEl>
                                          <p:spTgt spid="20"/>
                                        </p:tgtEl>
                                      </p:cBhvr>
                                    </p:animEffect>
                                    <p:set>
                                      <p:cBhvr>
                                        <p:cTn id="23" dur="1" fill="hold">
                                          <p:stCondLst>
                                            <p:cond delay="19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21"/>
                                        </p:tgtEl>
                                      </p:cBhvr>
                                    </p:animEffect>
                                    <p:anim calcmode="lin" valueType="num">
                                      <p:cBhvr>
                                        <p:cTn id="35" dur="1000"/>
                                        <p:tgtEl>
                                          <p:spTgt spid="21"/>
                                        </p:tgtEl>
                                        <p:attrNameLst>
                                          <p:attrName>ppt_x</p:attrName>
                                        </p:attrNameLst>
                                      </p:cBhvr>
                                      <p:tavLst>
                                        <p:tav tm="0">
                                          <p:val>
                                            <p:strVal val="ppt_x"/>
                                          </p:val>
                                        </p:tav>
                                        <p:tav tm="100000">
                                          <p:val>
                                            <p:strVal val="ppt_x"/>
                                          </p:val>
                                        </p:tav>
                                      </p:tavLst>
                                    </p:anim>
                                    <p:anim calcmode="lin" valueType="num">
                                      <p:cBhvr>
                                        <p:cTn id="36" dur="1000"/>
                                        <p:tgtEl>
                                          <p:spTgt spid="21"/>
                                        </p:tgtEl>
                                        <p:attrNameLst>
                                          <p:attrName>ppt_y</p:attrName>
                                        </p:attrNameLst>
                                      </p:cBhvr>
                                      <p:tavLst>
                                        <p:tav tm="0">
                                          <p:val>
                                            <p:strVal val="ppt_y"/>
                                          </p:val>
                                        </p:tav>
                                        <p:tav tm="100000">
                                          <p:val>
                                            <p:strVal val="ppt_y+.1"/>
                                          </p:val>
                                        </p:tav>
                                      </p:tavLst>
                                    </p:anim>
                                    <p:set>
                                      <p:cBhvr>
                                        <p:cTn id="37" dur="1" fill="hold">
                                          <p:stCondLst>
                                            <p:cond delay="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down)">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1"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2000"/>
                                        <p:tgtEl>
                                          <p:spTgt spid="22"/>
                                        </p:tgtEl>
                                      </p:cBhvr>
                                    </p:animEffect>
                                    <p:anim calcmode="lin" valueType="num">
                                      <p:cBhvr>
                                        <p:cTn id="55" dur="2000" fill="hold"/>
                                        <p:tgtEl>
                                          <p:spTgt spid="22"/>
                                        </p:tgtEl>
                                        <p:attrNameLst>
                                          <p:attrName>ppt_w</p:attrName>
                                        </p:attrNameLst>
                                      </p:cBhvr>
                                      <p:tavLst>
                                        <p:tav tm="0" fmla="#ppt_w*sin(2.5*pi*$)">
                                          <p:val>
                                            <p:fltVal val="0"/>
                                          </p:val>
                                        </p:tav>
                                        <p:tav tm="100000">
                                          <p:val>
                                            <p:fltVal val="1"/>
                                          </p:val>
                                        </p:tav>
                                      </p:tavLst>
                                    </p:anim>
                                    <p:anim calcmode="lin" valueType="num">
                                      <p:cBhvr>
                                        <p:cTn id="5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xit" presetSubtype="0" fill="hold" grpId="2" nodeType="clickEffect">
                                  <p:stCondLst>
                                    <p:cond delay="0"/>
                                  </p:stCondLst>
                                  <p:childTnLst>
                                    <p:animEffect transition="out" filter="wipe(down)">
                                      <p:cBhvr>
                                        <p:cTn id="60" dur="180" accel="50000">
                                          <p:stCondLst>
                                            <p:cond delay="1820"/>
                                          </p:stCondLst>
                                        </p:cTn>
                                        <p:tgtEl>
                                          <p:spTgt spid="22"/>
                                        </p:tgtEl>
                                      </p:cBhvr>
                                    </p:animEffect>
                                    <p:anim calcmode="lin" valueType="num">
                                      <p:cBhvr>
                                        <p:cTn id="61" dur="1822" tmFilter="0,0; 0.14,0.31; 0.43,0.73; 0.71,0.91; 1.0,1.0">
                                          <p:stCondLst>
                                            <p:cond delay="0"/>
                                          </p:stCondLst>
                                        </p:cTn>
                                        <p:tgtEl>
                                          <p:spTgt spid="22"/>
                                        </p:tgtEl>
                                        <p:attrNameLst>
                                          <p:attrName>ppt_x</p:attrName>
                                        </p:attrNameLst>
                                      </p:cBhvr>
                                      <p:tavLst>
                                        <p:tav tm="0">
                                          <p:val>
                                            <p:strVal val="ppt_x"/>
                                          </p:val>
                                        </p:tav>
                                        <p:tav tm="100000">
                                          <p:val>
                                            <p:strVal val="#ppt_x+0.25"/>
                                          </p:val>
                                        </p:tav>
                                      </p:tavLst>
                                    </p:anim>
                                    <p:anim calcmode="lin" valueType="num">
                                      <p:cBhvr>
                                        <p:cTn id="62" dur="178">
                                          <p:stCondLst>
                                            <p:cond delay="1822"/>
                                          </p:stCondLst>
                                        </p:cTn>
                                        <p:tgtEl>
                                          <p:spTgt spid="22"/>
                                        </p:tgtEl>
                                        <p:attrNameLst>
                                          <p:attrName>ppt_x</p:attrName>
                                        </p:attrNameLst>
                                      </p:cBhvr>
                                      <p:tavLst>
                                        <p:tav tm="0">
                                          <p:val>
                                            <p:strVal val="ppt_x"/>
                                          </p:val>
                                        </p:tav>
                                        <p:tav tm="100000">
                                          <p:val>
                                            <p:strVal val="ppt_x"/>
                                          </p:val>
                                        </p:tav>
                                      </p:tavLst>
                                    </p:anim>
                                    <p:anim calcmode="lin" valueType="num">
                                      <p:cBhvr>
                                        <p:cTn id="63" dur="664" tmFilter="0.0,0.0;0.25,0.07;0.50,0.2;0.75,0.467;1.0,1.0">
                                          <p:stCondLst>
                                            <p:cond delay="0"/>
                                          </p:stCondLst>
                                        </p:cTn>
                                        <p:tgtEl>
                                          <p:spTgt spid="2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4" dur="664" tmFilter="0, 0; 0.125,0.2665; 0.25,0.4; 0.375,0.465; 0.5,0.5;  0.625,0.535; 0.75,0.6; 0.875,0.7335; 1,1">
                                          <p:stCondLst>
                                            <p:cond delay="664"/>
                                          </p:stCondLst>
                                        </p:cTn>
                                        <p:tgtEl>
                                          <p:spTgt spid="2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5" dur="332" tmFilter="0, 0; 0.125,0.2665; 0.25,0.4; 0.375,0.465; 0.5,0.5;  0.625,0.535; 0.75,0.6; 0.875,0.7335; 1,1">
                                          <p:stCondLst>
                                            <p:cond delay="1324"/>
                                          </p:stCondLst>
                                        </p:cTn>
                                        <p:tgtEl>
                                          <p:spTgt spid="2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6" dur="164" tmFilter="0, 0; 0.125,0.2665; 0.25,0.4; 0.375,0.465; 0.5,0.5;  0.625,0.535; 0.75,0.6; 0.875,0.7335; 1,1">
                                          <p:stCondLst>
                                            <p:cond delay="1656"/>
                                          </p:stCondLst>
                                        </p:cTn>
                                        <p:tgtEl>
                                          <p:spTgt spid="2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7" dur="180" accel="50000">
                                          <p:stCondLst>
                                            <p:cond delay="1820"/>
                                          </p:stCondLst>
                                        </p:cTn>
                                        <p:tgtEl>
                                          <p:spTgt spid="22"/>
                                        </p:tgtEl>
                                        <p:attrNameLst>
                                          <p:attrName>ppt_y</p:attrName>
                                        </p:attrNameLst>
                                      </p:cBhvr>
                                      <p:tavLst>
                                        <p:tav tm="0">
                                          <p:val>
                                            <p:strVal val="ppt_y"/>
                                          </p:val>
                                        </p:tav>
                                        <p:tav tm="100000">
                                          <p:val>
                                            <p:strVal val="ppt_y+ppt_h"/>
                                          </p:val>
                                        </p:tav>
                                      </p:tavLst>
                                    </p:anim>
                                    <p:animScale>
                                      <p:cBhvr>
                                        <p:cTn id="68" dur="26">
                                          <p:stCondLst>
                                            <p:cond delay="620"/>
                                          </p:stCondLst>
                                        </p:cTn>
                                        <p:tgtEl>
                                          <p:spTgt spid="22"/>
                                        </p:tgtEl>
                                      </p:cBhvr>
                                      <p:to x="100000" y="60000"/>
                                    </p:animScale>
                                    <p:animScale>
                                      <p:cBhvr>
                                        <p:cTn id="69" dur="166" decel="50000">
                                          <p:stCondLst>
                                            <p:cond delay="646"/>
                                          </p:stCondLst>
                                        </p:cTn>
                                        <p:tgtEl>
                                          <p:spTgt spid="22"/>
                                        </p:tgtEl>
                                      </p:cBhvr>
                                      <p:to x="100000" y="100000"/>
                                    </p:animScale>
                                    <p:animScale>
                                      <p:cBhvr>
                                        <p:cTn id="70" dur="26">
                                          <p:stCondLst>
                                            <p:cond delay="1312"/>
                                          </p:stCondLst>
                                        </p:cTn>
                                        <p:tgtEl>
                                          <p:spTgt spid="22"/>
                                        </p:tgtEl>
                                      </p:cBhvr>
                                      <p:to x="100000" y="80000"/>
                                    </p:animScale>
                                    <p:animScale>
                                      <p:cBhvr>
                                        <p:cTn id="71" dur="166" decel="50000">
                                          <p:stCondLst>
                                            <p:cond delay="1338"/>
                                          </p:stCondLst>
                                        </p:cTn>
                                        <p:tgtEl>
                                          <p:spTgt spid="22"/>
                                        </p:tgtEl>
                                      </p:cBhvr>
                                      <p:to x="100000" y="100000"/>
                                    </p:animScale>
                                    <p:animScale>
                                      <p:cBhvr>
                                        <p:cTn id="72" dur="26">
                                          <p:stCondLst>
                                            <p:cond delay="1642"/>
                                          </p:stCondLst>
                                        </p:cTn>
                                        <p:tgtEl>
                                          <p:spTgt spid="22"/>
                                        </p:tgtEl>
                                      </p:cBhvr>
                                      <p:to x="100000" y="90000"/>
                                    </p:animScale>
                                    <p:animScale>
                                      <p:cBhvr>
                                        <p:cTn id="73" dur="166" decel="50000">
                                          <p:stCondLst>
                                            <p:cond delay="1668"/>
                                          </p:stCondLst>
                                        </p:cTn>
                                        <p:tgtEl>
                                          <p:spTgt spid="22"/>
                                        </p:tgtEl>
                                      </p:cBhvr>
                                      <p:to x="100000" y="100000"/>
                                    </p:animScale>
                                    <p:animScale>
                                      <p:cBhvr>
                                        <p:cTn id="74" dur="26">
                                          <p:stCondLst>
                                            <p:cond delay="1808"/>
                                          </p:stCondLst>
                                        </p:cTn>
                                        <p:tgtEl>
                                          <p:spTgt spid="22"/>
                                        </p:tgtEl>
                                      </p:cBhvr>
                                      <p:to x="100000" y="95000"/>
                                    </p:animScale>
                                    <p:animScale>
                                      <p:cBhvr>
                                        <p:cTn id="75" dur="166" decel="50000">
                                          <p:stCondLst>
                                            <p:cond delay="1834"/>
                                          </p:stCondLst>
                                        </p:cTn>
                                        <p:tgtEl>
                                          <p:spTgt spid="22"/>
                                        </p:tgtEl>
                                      </p:cBhvr>
                                      <p:to x="100000" y="100000"/>
                                    </p:animScale>
                                    <p:set>
                                      <p:cBhvr>
                                        <p:cTn id="76" dur="1" fill="hold">
                                          <p:stCondLst>
                                            <p:cond delay="1999"/>
                                          </p:stCondLst>
                                        </p:cTn>
                                        <p:tgtEl>
                                          <p:spTgt spid="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P spid="20" grpId="0" animBg="1"/>
      <p:bldP spid="20" grpId="1" animBg="1"/>
      <p:bldP spid="21" grpId="0" animBg="1"/>
      <p:bldP spid="21" grpId="1" animBg="1"/>
      <p:bldP spid="22" grpId="0" animBg="1"/>
      <p:bldP spid="22" grpId="1" animBg="1"/>
      <p:bldP spid="22" grpId="2"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98213"/>
            <a:ext cx="8655626"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Gọi thời gian từ lúc xe máy khởi hành đến lúc hai xe gặp nhau </a:t>
            </a:r>
            <a:endParaRPr lang="en-US" sz="2600"/>
          </a:p>
        </p:txBody>
      </p:sp>
      <p:pic>
        <p:nvPicPr>
          <p:cNvPr id="4" name="Picture 3"/>
          <p:cNvPicPr>
            <a:picLocks noChangeAspect="1"/>
          </p:cNvPicPr>
          <p:nvPr/>
        </p:nvPicPr>
        <p:blipFill>
          <a:blip r:embed="rId2"/>
          <a:stretch>
            <a:fillRect/>
          </a:stretch>
        </p:blipFill>
        <p:spPr>
          <a:xfrm>
            <a:off x="158950" y="755812"/>
            <a:ext cx="12815386" cy="1197190"/>
          </a:xfrm>
          <a:prstGeom prst="rect">
            <a:avLst/>
          </a:prstGeom>
        </p:spPr>
      </p:pic>
      <p:sp>
        <p:nvSpPr>
          <p:cNvPr id="5" name="Rectangle 4"/>
          <p:cNvSpPr/>
          <p:nvPr/>
        </p:nvSpPr>
        <p:spPr>
          <a:xfrm>
            <a:off x="139854" y="1557104"/>
            <a:ext cx="8740588"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Khi đó, thời gian ô tô đi từ lúc khởi hành đến lúc gặp xe máy là</a:t>
            </a:r>
            <a:endParaRPr lang="en-US" sz="2600"/>
          </a:p>
        </p:txBody>
      </p:sp>
      <p:pic>
        <p:nvPicPr>
          <p:cNvPr id="6" name="Picture 5"/>
          <p:cNvPicPr>
            <a:picLocks noChangeAspect="1"/>
          </p:cNvPicPr>
          <p:nvPr/>
        </p:nvPicPr>
        <p:blipFill>
          <a:blip r:embed="rId3"/>
          <a:stretch>
            <a:fillRect/>
          </a:stretch>
        </p:blipFill>
        <p:spPr>
          <a:xfrm>
            <a:off x="137516" y="2049547"/>
            <a:ext cx="13367507" cy="1248768"/>
          </a:xfrm>
          <a:prstGeom prst="rect">
            <a:avLst/>
          </a:prstGeom>
        </p:spPr>
      </p:pic>
      <p:sp>
        <p:nvSpPr>
          <p:cNvPr id="9" name="Rectangle 8"/>
          <p:cNvSpPr/>
          <p:nvPr/>
        </p:nvSpPr>
        <p:spPr>
          <a:xfrm>
            <a:off x="1805323" y="2195749"/>
            <a:ext cx="734047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Khi hai xe gặp nhau, xe máy đã đi được quãng đường</a:t>
            </a:r>
            <a:endParaRPr lang="en-US" sz="2600"/>
          </a:p>
        </p:txBody>
      </p:sp>
      <p:pic>
        <p:nvPicPr>
          <p:cNvPr id="10" name="Picture 9"/>
          <p:cNvPicPr>
            <a:picLocks noChangeAspect="1"/>
          </p:cNvPicPr>
          <p:nvPr/>
        </p:nvPicPr>
        <p:blipFill>
          <a:blip r:embed="rId4"/>
          <a:stretch>
            <a:fillRect/>
          </a:stretch>
        </p:blipFill>
        <p:spPr>
          <a:xfrm>
            <a:off x="247686" y="2745294"/>
            <a:ext cx="12714043" cy="1187723"/>
          </a:xfrm>
          <a:prstGeom prst="rect">
            <a:avLst/>
          </a:prstGeom>
        </p:spPr>
      </p:pic>
      <p:sp>
        <p:nvSpPr>
          <p:cNvPr id="11" name="Rectangle 10"/>
          <p:cNvSpPr/>
          <p:nvPr/>
        </p:nvSpPr>
        <p:spPr>
          <a:xfrm>
            <a:off x="172160" y="3443467"/>
            <a:ext cx="8852248" cy="1292662"/>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Đến lúc hai xe gặp nhau, tổng quãng đường đi được của hai xe đúng bằng </a:t>
            </a:r>
            <a:r>
              <a:rPr lang="en-US" sz="2600">
                <a:latin typeface="Times New Roman" panose="02020603050405020304" pitchFamily="18" charset="0"/>
                <a:cs typeface="Times New Roman" panose="02020603050405020304" pitchFamily="18" charset="0"/>
              </a:rPr>
              <a:t>quãng đường Hà Nội - Hải Phòng dài 120km. </a:t>
            </a:r>
          </a:p>
          <a:p>
            <a:r>
              <a:rPr lang="en-US" sz="2600">
                <a:latin typeface="Times New Roman" panose="02020603050405020304" pitchFamily="18" charset="0"/>
                <a:cs typeface="Times New Roman" panose="02020603050405020304" pitchFamily="18" charset="0"/>
              </a:rPr>
              <a:t>Nên ta có phương trình:</a:t>
            </a:r>
          </a:p>
        </p:txBody>
      </p:sp>
    </p:spTree>
    <p:extLst>
      <p:ext uri="{BB962C8B-B14F-4D97-AF65-F5344CB8AC3E}">
        <p14:creationId xmlns:p14="http://schemas.microsoft.com/office/powerpoint/2010/main" val="213831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651434" y="479417"/>
            <a:ext cx="13810645" cy="3629475"/>
          </a:xfrm>
          <a:prstGeom prst="rect">
            <a:avLst/>
          </a:prstGeom>
        </p:spPr>
      </p:pic>
      <p:sp>
        <p:nvSpPr>
          <p:cNvPr id="12" name="TextBox 11"/>
          <p:cNvSpPr txBox="1"/>
          <p:nvPr/>
        </p:nvSpPr>
        <p:spPr>
          <a:xfrm>
            <a:off x="4164376" y="3007605"/>
            <a:ext cx="3117773"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TMĐK)</a:t>
            </a:r>
          </a:p>
        </p:txBody>
      </p:sp>
      <p:sp>
        <p:nvSpPr>
          <p:cNvPr id="17" name="Rectangle 16"/>
          <p:cNvSpPr/>
          <p:nvPr/>
        </p:nvSpPr>
        <p:spPr>
          <a:xfrm>
            <a:off x="77119" y="3625673"/>
            <a:ext cx="735329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kể từ khi xe máy khởi hành, hai xe gặp nhau sau </a:t>
            </a:r>
            <a:endParaRPr lang="en-US" sz="2600"/>
          </a:p>
        </p:txBody>
      </p:sp>
      <p:pic>
        <p:nvPicPr>
          <p:cNvPr id="18" name="Picture 17"/>
          <p:cNvPicPr>
            <a:picLocks noChangeAspect="1"/>
          </p:cNvPicPr>
          <p:nvPr/>
        </p:nvPicPr>
        <p:blipFill>
          <a:blip r:embed="rId3"/>
          <a:stretch>
            <a:fillRect/>
          </a:stretch>
        </p:blipFill>
        <p:spPr>
          <a:xfrm>
            <a:off x="7238803" y="3553863"/>
            <a:ext cx="11882666" cy="1110057"/>
          </a:xfrm>
          <a:prstGeom prst="rect">
            <a:avLst/>
          </a:prstGeom>
        </p:spPr>
      </p:pic>
      <p:sp>
        <p:nvSpPr>
          <p:cNvPr id="19" name="Rectangle 18"/>
          <p:cNvSpPr/>
          <p:nvPr/>
        </p:nvSpPr>
        <p:spPr>
          <a:xfrm>
            <a:off x="197070" y="4170808"/>
            <a:ext cx="2792752"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ức là 1giờ 18 phút.</a:t>
            </a:r>
            <a:endParaRPr lang="en-US" sz="2600"/>
          </a:p>
        </p:txBody>
      </p:sp>
    </p:spTree>
    <p:extLst>
      <p:ext uri="{BB962C8B-B14F-4D97-AF65-F5344CB8AC3E}">
        <p14:creationId xmlns:p14="http://schemas.microsoft.com/office/powerpoint/2010/main" val="176077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64864" y="1247339"/>
            <a:ext cx="8641686" cy="1198149"/>
          </a:xfrm>
          <a:prstGeom prst="rect">
            <a:avLst/>
          </a:prstGeom>
        </p:spPr>
      </p:pic>
      <p:sp>
        <p:nvSpPr>
          <p:cNvPr id="2" name="Rectangle 1"/>
          <p:cNvSpPr/>
          <p:nvPr/>
        </p:nvSpPr>
        <p:spPr>
          <a:xfrm>
            <a:off x="101842" y="272072"/>
            <a:ext cx="8967730" cy="1012585"/>
          </a:xfrm>
          <a:prstGeom prst="rect">
            <a:avLst/>
          </a:prstGeom>
        </p:spPr>
        <p:txBody>
          <a:bodyPr wrap="squar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Ví dụ 4: </a:t>
            </a:r>
            <a:r>
              <a:rPr lang="en-US" sz="2600" b="1" i="1">
                <a:latin typeface="Times New Roman" panose="02020603050405020304" pitchFamily="18" charset="0"/>
                <a:ea typeface="Calibri" panose="020F0502020204030204" pitchFamily="34" charset="0"/>
              </a:rPr>
              <a:t>Giá cước dịch vụ của một hãng xe taxi ở Hà Nội vào tháng 4/2022 như sau:</a:t>
            </a:r>
            <a:endParaRPr lang="en-US" sz="2600"/>
          </a:p>
        </p:txBody>
      </p:sp>
      <mc:AlternateContent xmlns:mc="http://schemas.openxmlformats.org/markup-compatibility/2006" xmlns:a14="http://schemas.microsoft.com/office/drawing/2010/main">
        <mc:Choice Requires="a14">
          <p:sp>
            <p:nvSpPr>
              <p:cNvPr id="3" name="TextBox 2"/>
              <p:cNvSpPr txBox="1"/>
              <p:nvPr/>
            </p:nvSpPr>
            <p:spPr>
              <a:xfrm>
                <a:off x="264864" y="2310516"/>
                <a:ext cx="8804708"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ọi x (x&gt;0) là số kilomet mà hành khách di chuyển. Khi đó, số tiền mà hành khách phải trả được tính bởi công thức: </a:t>
                </a:r>
              </a:p>
              <a:p>
                <a:r>
                  <a:rPr lang="en-US" sz="2600">
                    <a:latin typeface="Times New Roman" panose="02020603050405020304" pitchFamily="18" charset="0"/>
                    <a:cs typeface="Times New Roman" panose="02020603050405020304" pitchFamily="18" charset="0"/>
                  </a:rPr>
                  <a:t>T = 20 000 nếu 0&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a:latin typeface="Times New Roman" panose="02020603050405020304" pitchFamily="18" charset="0"/>
                    <a:cs typeface="Times New Roman" panose="02020603050405020304" pitchFamily="18" charset="0"/>
                  </a:rPr>
                  <a:t> 1; T= 20 000 + 11 500(x-1) nếu 1&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0; </m:t>
                    </m:r>
                  </m:oMath>
                </a14:m>
                <a:endParaRPr lang="en-US" sz="2600">
                  <a:latin typeface="Times New Roman" panose="02020603050405020304" pitchFamily="18" charset="0"/>
                  <a:cs typeface="Times New Roman" panose="02020603050405020304" pitchFamily="18" charset="0"/>
                </a:endParaRPr>
              </a:p>
              <a:p>
                <a:r>
                  <a:rPr lang="en-US" sz="2600">
                    <a:latin typeface="Times New Roman" panose="02020603050405020304" pitchFamily="18" charset="0"/>
                    <a:cs typeface="Times New Roman" panose="02020603050405020304" pitchFamily="18" charset="0"/>
                  </a:rPr>
                  <a:t>T = 238 500 +9 500 (x-20) nếu x&gt;20. Cô Hạnh di chuyển bằng xe của hãng xe taxi trên và đã trả số tiền là 343 000 đồng. Hỏi cô Hạnh đã di chuyển quang đường bao nhiêu kilomet ?  </a:t>
                </a:r>
              </a:p>
            </p:txBody>
          </p:sp>
        </mc:Choice>
        <mc:Fallback xmlns="">
          <p:sp>
            <p:nvSpPr>
              <p:cNvPr id="3" name="TextBox 2"/>
              <p:cNvSpPr txBox="1">
                <a:spLocks noRot="1" noChangeAspect="1" noMove="1" noResize="1" noEditPoints="1" noAdjustHandles="1" noChangeArrowheads="1" noChangeShapeType="1" noTextEdit="1"/>
              </p:cNvSpPr>
              <p:nvPr/>
            </p:nvSpPr>
            <p:spPr>
              <a:xfrm>
                <a:off x="264864" y="2310516"/>
                <a:ext cx="8804708" cy="2492990"/>
              </a:xfrm>
              <a:prstGeom prst="rect">
                <a:avLst/>
              </a:prstGeom>
              <a:blipFill>
                <a:blip r:embed="rId3"/>
                <a:stretch>
                  <a:fillRect l="-1246" t="-2200" r="-1730" b="-5379"/>
                </a:stretch>
              </a:blipFill>
            </p:spPr>
            <p:txBody>
              <a:bodyPr/>
              <a:lstStyle/>
              <a:p>
                <a:r>
                  <a:rPr lang="en-US">
                    <a:noFill/>
                  </a:rPr>
                  <a:t> </a:t>
                </a:r>
              </a:p>
            </p:txBody>
          </p:sp>
        </mc:Fallback>
      </mc:AlternateContent>
    </p:spTree>
    <p:extLst>
      <p:ext uri="{BB962C8B-B14F-4D97-AF65-F5344CB8AC3E}">
        <p14:creationId xmlns:p14="http://schemas.microsoft.com/office/powerpoint/2010/main" val="37503789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91385" y="321434"/>
            <a:ext cx="8559209"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Nếu hành khách di chuyển quãng đường 20 km thì phải trả số tiền là:</a:t>
            </a:r>
            <a:endParaRPr lang="en-US" sz="2600">
              <a:effectLst/>
              <a:latin typeface="Times New Roman" panose="02020603050405020304" pitchFamily="18" charset="0"/>
              <a:ea typeface="Calibri" panose="020F0502020204030204" pitchFamily="34" charset="0"/>
            </a:endParaRPr>
          </a:p>
        </p:txBody>
      </p:sp>
      <p:pic>
        <p:nvPicPr>
          <p:cNvPr id="13" name="Picture 12"/>
          <p:cNvPicPr>
            <a:picLocks noChangeAspect="1"/>
          </p:cNvPicPr>
          <p:nvPr/>
        </p:nvPicPr>
        <p:blipFill>
          <a:blip r:embed="rId2"/>
          <a:stretch>
            <a:fillRect/>
          </a:stretch>
        </p:blipFill>
        <p:spPr>
          <a:xfrm>
            <a:off x="1350334" y="919947"/>
            <a:ext cx="10363413" cy="606412"/>
          </a:xfrm>
          <a:prstGeom prst="rect">
            <a:avLst/>
          </a:prstGeom>
        </p:spPr>
      </p:pic>
      <p:sp>
        <p:nvSpPr>
          <p:cNvPr id="14" name="Rectangle 13"/>
          <p:cNvSpPr/>
          <p:nvPr/>
        </p:nvSpPr>
        <p:spPr>
          <a:xfrm>
            <a:off x="191385" y="1223153"/>
            <a:ext cx="8601739" cy="1472711"/>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Do 343 000 &gt; 238 500 nên cô Hạnh đã di chuyển quãng đường lớn hơn 20 km (x&gt;20). Do đó tổng số tiền cô Hạnh phải trả (tính theo x) là: </a:t>
            </a:r>
            <a:endParaRPr lang="en-US" sz="2600">
              <a:effectLst/>
              <a:latin typeface="Times New Roman" panose="02020603050405020304" pitchFamily="18" charset="0"/>
              <a:ea typeface="Calibri" panose="020F0502020204030204" pitchFamily="34" charset="0"/>
            </a:endParaRPr>
          </a:p>
        </p:txBody>
      </p:sp>
      <p:pic>
        <p:nvPicPr>
          <p:cNvPr id="15" name="Picture 14"/>
          <p:cNvPicPr>
            <a:picLocks noChangeAspect="1"/>
          </p:cNvPicPr>
          <p:nvPr/>
        </p:nvPicPr>
        <p:blipFill>
          <a:blip r:embed="rId3"/>
          <a:stretch>
            <a:fillRect/>
          </a:stretch>
        </p:blipFill>
        <p:spPr>
          <a:xfrm>
            <a:off x="2478795" y="2235738"/>
            <a:ext cx="12051046" cy="607300"/>
          </a:xfrm>
          <a:prstGeom prst="rect">
            <a:avLst/>
          </a:prstGeom>
        </p:spPr>
      </p:pic>
      <p:sp>
        <p:nvSpPr>
          <p:cNvPr id="16" name="Rectangle 15"/>
          <p:cNvSpPr/>
          <p:nvPr/>
        </p:nvSpPr>
        <p:spPr>
          <a:xfrm>
            <a:off x="191385" y="2596816"/>
            <a:ext cx="8924238" cy="1692771"/>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heo đề bài, ta có phương trình 238 500 +9 500 (x-2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238 500 + 9 500 x - 190 00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9500x = 294 500</a:t>
            </a:r>
          </a:p>
          <a:p>
            <a:endParaRPr lang="en-US" sz="2600"/>
          </a:p>
        </p:txBody>
      </p:sp>
      <p:sp>
        <p:nvSpPr>
          <p:cNvPr id="17" name="Rectangle 16"/>
          <p:cNvSpPr/>
          <p:nvPr/>
        </p:nvSpPr>
        <p:spPr>
          <a:xfrm>
            <a:off x="191385" y="3119041"/>
            <a:ext cx="7507995" cy="1103957"/>
          </a:xfrm>
          <a:prstGeom prst="rect">
            <a:avLst/>
          </a:prstGeom>
        </p:spPr>
        <p:txBody>
          <a:bodyPr wrap="square">
            <a:spAutoFit/>
          </a:bodyPr>
          <a:lstStyle/>
          <a:p>
            <a:pPr>
              <a:lnSpc>
                <a:spcPct val="115000"/>
              </a:lnSpc>
              <a:spcAft>
                <a:spcPts val="1000"/>
              </a:spcAft>
            </a:pPr>
            <a:endParaRPr lang="en-US" sz="2600">
              <a:latin typeface="Times New Roman" panose="02020603050405020304" pitchFamily="18" charset="0"/>
              <a:ea typeface="Calibri" panose="020F0502020204030204" pitchFamily="34" charset="0"/>
            </a:endParaRPr>
          </a:p>
          <a:p>
            <a:pPr>
              <a:lnSpc>
                <a:spcPct val="115000"/>
              </a:lnSpc>
              <a:spcAft>
                <a:spcPts val="1000"/>
              </a:spcAft>
            </a:pPr>
            <a:r>
              <a:rPr lang="en-US" sz="2600">
                <a:latin typeface="Times New Roman" panose="02020603050405020304" pitchFamily="18" charset="0"/>
                <a:ea typeface="Calibri" panose="020F0502020204030204" pitchFamily="34" charset="0"/>
              </a:rPr>
              <a:t>=&gt; x = 31 </a:t>
            </a:r>
            <a:endParaRPr lang="en-US" sz="2600">
              <a:effectLst/>
              <a:latin typeface="Times New Roman" panose="02020603050405020304" pitchFamily="18" charset="0"/>
              <a:ea typeface="Calibri" panose="020F0502020204030204" pitchFamily="34" charset="0"/>
            </a:endParaRPr>
          </a:p>
        </p:txBody>
      </p:sp>
      <p:sp>
        <p:nvSpPr>
          <p:cNvPr id="18" name="Rectangle 17"/>
          <p:cNvSpPr/>
          <p:nvPr/>
        </p:nvSpPr>
        <p:spPr>
          <a:xfrm>
            <a:off x="191385" y="4146366"/>
            <a:ext cx="641874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cô Hạnh di chuyển quãng đường là 31 km</a:t>
            </a:r>
            <a:endParaRPr lang="en-US" sz="2600"/>
          </a:p>
        </p:txBody>
      </p:sp>
    </p:spTree>
    <p:extLst>
      <p:ext uri="{BB962C8B-B14F-4D97-AF65-F5344CB8AC3E}">
        <p14:creationId xmlns:p14="http://schemas.microsoft.com/office/powerpoint/2010/main" val="81075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LUYỆN TẬP</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6108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61507" y="457200"/>
            <a:ext cx="2998381" cy="492443"/>
          </a:xfrm>
          <a:prstGeom prst="rect">
            <a:avLst/>
          </a:prstGeom>
          <a:noFill/>
        </p:spPr>
        <p:txBody>
          <a:bodyPr wrap="square" rtlCol="0">
            <a:spAutoFit/>
          </a:bodyPr>
          <a:lstStyle/>
          <a:p>
            <a:r>
              <a:rPr lang="en-US" sz="2600">
                <a:solidFill>
                  <a:srgbClr val="FF0000"/>
                </a:solidFill>
                <a:latin typeface="Times New Roman" panose="02020603050405020304" pitchFamily="18" charset="0"/>
                <a:cs typeface="Times New Roman" panose="02020603050405020304" pitchFamily="18" charset="0"/>
              </a:rPr>
              <a:t>Luyện tập 3: </a:t>
            </a:r>
          </a:p>
        </p:txBody>
      </p:sp>
      <p:sp>
        <p:nvSpPr>
          <p:cNvPr id="12" name="TextBox 11"/>
          <p:cNvSpPr txBox="1"/>
          <p:nvPr/>
        </p:nvSpPr>
        <p:spPr>
          <a:xfrm>
            <a:off x="255181" y="949643"/>
            <a:ext cx="8676168" cy="1692771"/>
          </a:xfrm>
          <a:prstGeom prst="rect">
            <a:avLst/>
          </a:prstGeom>
          <a:noFill/>
        </p:spPr>
        <p:txBody>
          <a:bodyPr wrap="square" rtlCol="0">
            <a:spAutoFit/>
          </a:bodyPr>
          <a:lstStyle/>
          <a:p>
            <a:pPr algn="just"/>
            <a:r>
              <a:rPr lang="en-US" sz="2600">
                <a:latin typeface="Times New Roman" panose="02020603050405020304" pitchFamily="18" charset="0"/>
                <a:cs typeface="Times New Roman" panose="02020603050405020304" pitchFamily="18" charset="0"/>
              </a:rPr>
              <a:t>Một tổ may áo theo kế hoạch mỗi ngày phải may 30 cái áo. Nhờ cải tiến kĩ thuật, tổ đã may được mỗi ngày 40 cái nên đã hoàn thành trước thời hạn 3 ngày và còn may thêm được 20 cái áo nữa. Tính số áo mà tổ đó phải may theo kế hoạch?</a:t>
            </a:r>
          </a:p>
        </p:txBody>
      </p:sp>
      <p:sp>
        <p:nvSpPr>
          <p:cNvPr id="13" name="TextBox 12"/>
          <p:cNvSpPr txBox="1"/>
          <p:nvPr/>
        </p:nvSpPr>
        <p:spPr>
          <a:xfrm>
            <a:off x="3657600" y="2616056"/>
            <a:ext cx="374266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Giải</a:t>
            </a:r>
          </a:p>
        </p:txBody>
      </p:sp>
      <p:sp>
        <p:nvSpPr>
          <p:cNvPr id="14" name="Rectangle 13"/>
          <p:cNvSpPr/>
          <p:nvPr/>
        </p:nvSpPr>
        <p:spPr>
          <a:xfrm>
            <a:off x="361507" y="3108499"/>
            <a:ext cx="8569842"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ọi số ngày theo kế hoạch tổ đó phải làm xong công việc là x  (ngày; x &gt; 0) </a:t>
            </a:r>
            <a:endParaRPr lang="en-US" sz="2600">
              <a:effectLst/>
              <a:latin typeface="Times New Roman" panose="02020603050405020304" pitchFamily="18" charset="0"/>
              <a:ea typeface="Calibri" panose="020F0502020204030204" pitchFamily="34" charset="0"/>
            </a:endParaRPr>
          </a:p>
        </p:txBody>
      </p:sp>
      <p:sp>
        <p:nvSpPr>
          <p:cNvPr id="15" name="Rectangle 14"/>
          <p:cNvSpPr/>
          <p:nvPr/>
        </p:nvSpPr>
        <p:spPr>
          <a:xfrm>
            <a:off x="361507" y="4071579"/>
            <a:ext cx="610455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số áo cần làm theo kế hoạch là 30x (áo)</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264160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374588"/>
            <a:ext cx="8899451"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Số áo làm trong thời gian ít hơn kế hoạch 3 ngày với năng suất dự thực tế là: 40(x−3) (áo) </a:t>
            </a:r>
            <a:endParaRPr lang="en-US" sz="2600">
              <a:effectLst/>
              <a:latin typeface="Times New Roman" panose="02020603050405020304" pitchFamily="18" charset="0"/>
              <a:ea typeface="Calibri" panose="020F0502020204030204" pitchFamily="34" charset="0"/>
            </a:endParaRPr>
          </a:p>
        </p:txBody>
      </p:sp>
      <p:sp>
        <p:nvSpPr>
          <p:cNvPr id="12" name="Rectangle 11"/>
          <p:cNvSpPr/>
          <p:nvPr/>
        </p:nvSpPr>
        <p:spPr>
          <a:xfrm>
            <a:off x="106326" y="1204348"/>
            <a:ext cx="8920715" cy="2492990"/>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Vì tổ đó làm thêm được 20 cái áo nữa so với kế hoạch nên ta có phương trình : </a:t>
            </a:r>
            <a:r>
              <a:rPr lang="en-US" sz="2600">
                <a:latin typeface="Times New Roman" panose="02020603050405020304" pitchFamily="18" charset="0"/>
                <a:cs typeface="Times New Roman" panose="02020603050405020304" pitchFamily="18" charset="0"/>
              </a:rPr>
              <a:t>40(x−3)−20=30x</a:t>
            </a:r>
          </a:p>
          <a:p>
            <a:r>
              <a:rPr lang="en-US" sz="2600">
                <a:latin typeface="Times New Roman" panose="02020603050405020304" pitchFamily="18" charset="0"/>
                <a:cs typeface="Times New Roman" panose="02020603050405020304" pitchFamily="18" charset="0"/>
              </a:rPr>
              <a:t>⇔40x−120−20=30x</a:t>
            </a:r>
          </a:p>
          <a:p>
            <a:r>
              <a:rPr lang="en-US" sz="2600">
                <a:latin typeface="Times New Roman" panose="02020603050405020304" pitchFamily="18" charset="0"/>
                <a:cs typeface="Times New Roman" panose="02020603050405020304" pitchFamily="18" charset="0"/>
              </a:rPr>
              <a:t>⇔10x=140</a:t>
            </a:r>
          </a:p>
          <a:p>
            <a:r>
              <a:rPr lang="en-US" sz="2600">
                <a:latin typeface="Times New Roman" panose="02020603050405020304" pitchFamily="18" charset="0"/>
                <a:cs typeface="Times New Roman" panose="02020603050405020304" pitchFamily="18" charset="0"/>
              </a:rPr>
              <a:t>⇔x=14 (thỏa mãn điều kiện)</a:t>
            </a:r>
          </a:p>
          <a:p>
            <a:endParaRPr lang="en-US" sz="2600"/>
          </a:p>
        </p:txBody>
      </p:sp>
      <p:sp>
        <p:nvSpPr>
          <p:cNvPr id="13" name="Rectangle 12"/>
          <p:cNvSpPr/>
          <p:nvPr/>
        </p:nvSpPr>
        <p:spPr>
          <a:xfrm>
            <a:off x="0" y="3094482"/>
            <a:ext cx="8814393" cy="166917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Thời gian hoàn thành công việc là 14 ngày. Số áo cần dệt là:</a:t>
            </a:r>
          </a:p>
          <a:p>
            <a:pPr>
              <a:lnSpc>
                <a:spcPct val="115000"/>
              </a:lnSpc>
              <a:spcAft>
                <a:spcPts val="1000"/>
              </a:spcAft>
            </a:pPr>
            <a:r>
              <a:rPr lang="en-US" sz="2600">
                <a:latin typeface="Times New Roman" panose="02020603050405020304" pitchFamily="18" charset="0"/>
                <a:ea typeface="Calibri" panose="020F0502020204030204" pitchFamily="34" charset="0"/>
              </a:rPr>
              <a:t>14.30=420 (áo)</a:t>
            </a:r>
          </a:p>
          <a:p>
            <a:r>
              <a:rPr lang="en-US" sz="2600">
                <a:latin typeface="Times New Roman" panose="02020603050405020304" pitchFamily="18" charset="0"/>
                <a:ea typeface="Calibri" panose="020F0502020204030204" pitchFamily="34" charset="0"/>
              </a:rPr>
              <a:t>Vậy số áo mà tổ đó phải may theo kế hoạch là 420 áo.</a:t>
            </a:r>
            <a:endParaRPr lang="en-US" sz="2600"/>
          </a:p>
        </p:txBody>
      </p:sp>
    </p:spTree>
    <p:extLst>
      <p:ext uri="{BB962C8B-B14F-4D97-AF65-F5344CB8AC3E}">
        <p14:creationId xmlns:p14="http://schemas.microsoft.com/office/powerpoint/2010/main" val="15099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VẬN DỤNG</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56012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4231" y="378375"/>
            <a:ext cx="2518333" cy="553293"/>
          </a:xfrm>
          <a:prstGeom prst="rect">
            <a:avLst/>
          </a:prstGeom>
        </p:spPr>
        <p:txBody>
          <a:bodyPr wrap="square">
            <a:spAutoFit/>
          </a:bodyPr>
          <a:lstStyle/>
          <a:p>
            <a:pPr marL="457200" algn="just">
              <a:lnSpc>
                <a:spcPct val="125000"/>
              </a:lnSpc>
            </a:pP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1 sgk: </a:t>
            </a:r>
            <a:endParaRPr lang="en-US" sz="2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264231" y="655021"/>
                <a:ext cx="9048307" cy="1092607"/>
              </a:xfrm>
              <a:prstGeom prst="rect">
                <a:avLst/>
              </a:prstGeom>
            </p:spPr>
            <p:txBody>
              <a:bodyPr wrap="square">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số câu trả lời đúng là x (x</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𝑁</m:t>
                    </m:r>
                    <m:r>
                      <a:rPr lang="en-US" sz="2600" i="1">
                        <a:latin typeface="Cambria Math" panose="02040503050406030204" pitchFamily="18" charset="0"/>
                        <a:ea typeface="Calibri" panose="020F0502020204030204" pitchFamily="34" charset="0"/>
                        <a:cs typeface="Times New Roman" panose="02020603050405020304" pitchFamily="18" charset="0"/>
                      </a:rPr>
                      <m:t>)</m:t>
                    </m:r>
                  </m:oMath>
                </a14:m>
                <a:r>
                  <a:rPr lang="en-US" sz="2600">
                    <a:latin typeface="Times New Roman" panose="02020603050405020304" pitchFamily="18" charset="0"/>
                    <a:ea typeface="Calibri" panose="020F0502020204030204" pitchFamily="34" charset="0"/>
                    <a:cs typeface="Times New Roman" panose="02020603050405020304" pitchFamily="18" charset="0"/>
                  </a:rPr>
                  <a:t> thì số điểm đúng là 5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Số câu sai sẽ là 20 -x nên số điểm sai là 1.(20-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4231" y="655021"/>
                <a:ext cx="9048307" cy="1092607"/>
              </a:xfrm>
              <a:prstGeom prst="rect">
                <a:avLst/>
              </a:prstGeom>
              <a:blipFill>
                <a:blip r:embed="rId2"/>
                <a:stretch>
                  <a:fillRect b="-8889"/>
                </a:stretch>
              </a:blipFill>
            </p:spPr>
            <p:txBody>
              <a:bodyPr/>
              <a:lstStyle/>
              <a:p>
                <a:r>
                  <a:rPr lang="en-US">
                    <a:noFill/>
                  </a:rPr>
                  <a:t> </a:t>
                </a:r>
              </a:p>
            </p:txBody>
          </p:sp>
        </mc:Fallback>
      </mc:AlternateContent>
      <p:sp>
        <p:nvSpPr>
          <p:cNvPr id="13" name="Rectangle 12"/>
          <p:cNvSpPr/>
          <p:nvPr/>
        </p:nvSpPr>
        <p:spPr>
          <a:xfrm>
            <a:off x="-148856" y="1512081"/>
            <a:ext cx="4572000" cy="2553391"/>
          </a:xfrm>
          <a:prstGeom prst="rect">
            <a:avLst/>
          </a:prstGeom>
        </p:spPr>
        <p:txBody>
          <a:bodyPr>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5x-1.(20 -x) = 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5x-20+x=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70 +2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9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x=15</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317059" y="4065472"/>
            <a:ext cx="560922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bạn Minh đã trả lời đúng 15 câu hỏi</a:t>
            </a:r>
            <a:endParaRPr lang="en-US" sz="2600"/>
          </a:p>
        </p:txBody>
      </p:sp>
    </p:spTree>
    <p:extLst>
      <p:ext uri="{BB962C8B-B14F-4D97-AF65-F5344CB8AC3E}">
        <p14:creationId xmlns:p14="http://schemas.microsoft.com/office/powerpoint/2010/main" val="175060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86000" y="2329376"/>
            <a:ext cx="4572000" cy="253916"/>
          </a:xfrm>
          <a:prstGeom prst="rect">
            <a:avLst/>
          </a:prstGeom>
        </p:spPr>
        <p:txBody>
          <a:bodyPr>
            <a:spAutoFit/>
          </a:bodyPr>
          <a:lstStyle/>
          <a:p>
            <a:endParaRPr lang="en-US" sz="1050"/>
          </a:p>
        </p:txBody>
      </p:sp>
      <p:sp>
        <p:nvSpPr>
          <p:cNvPr id="20" name="Rectangle 19"/>
          <p:cNvSpPr/>
          <p:nvPr/>
        </p:nvSpPr>
        <p:spPr>
          <a:xfrm>
            <a:off x="2286000" y="2329376"/>
            <a:ext cx="4572000" cy="253916"/>
          </a:xfrm>
          <a:prstGeom prst="rect">
            <a:avLst/>
          </a:prstGeom>
        </p:spPr>
        <p:txBody>
          <a:bodyPr>
            <a:spAutoFit/>
          </a:bodyPr>
          <a:lstStyle/>
          <a:p>
            <a:endParaRPr lang="en-US" sz="1050"/>
          </a:p>
        </p:txBody>
      </p:sp>
      <p:sp>
        <p:nvSpPr>
          <p:cNvPr id="15" name="Hộp_Văn_Bản 14"/>
          <p:cNvSpPr txBox="1"/>
          <p:nvPr/>
        </p:nvSpPr>
        <p:spPr>
          <a:xfrm>
            <a:off x="2627383" y="1052584"/>
            <a:ext cx="4077509" cy="41549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a:latin typeface="Times New Roman" pitchFamily="18" charset="0"/>
                <a:cs typeface="Times New Roman" pitchFamily="18" charset="0"/>
              </a:rPr>
              <a:t>HƯỚNG DẪN  TỰ HỌC Ở NHÀ</a:t>
            </a:r>
            <a:endParaRPr lang="vi-VN" sz="2100" b="1" dirty="0">
              <a:latin typeface="Times New Roman" pitchFamily="18" charset="0"/>
              <a:cs typeface="Times New Roman" pitchFamily="18" charset="0"/>
            </a:endParaRPr>
          </a:p>
        </p:txBody>
      </p:sp>
      <p:sp>
        <p:nvSpPr>
          <p:cNvPr id="17" name="Hộp_Văn_Bản 16"/>
          <p:cNvSpPr txBox="1"/>
          <p:nvPr/>
        </p:nvSpPr>
        <p:spPr>
          <a:xfrm>
            <a:off x="2139138" y="1722854"/>
            <a:ext cx="685698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ọc thuộc và ghi nhớ các bước giải bài toán bằng cách lập phương trình.</a:t>
            </a:r>
          </a:p>
          <a:p>
            <a:r>
              <a:rPr lang="en-US" sz="2400">
                <a:latin typeface="Times New Roman" panose="02020603050405020304" pitchFamily="18" charset="0"/>
                <a:cs typeface="Times New Roman" panose="02020603050405020304" pitchFamily="18" charset="0"/>
              </a:rPr>
              <a:t>- Về nhà làm các bài : 2,3,4 SGK </a:t>
            </a:r>
          </a:p>
          <a:p>
            <a:r>
              <a:rPr lang="en-US" sz="2400">
                <a:latin typeface="Times New Roman" panose="02020603050405020304" pitchFamily="18" charset="0"/>
                <a:cs typeface="Times New Roman" panose="02020603050405020304" pitchFamily="18" charset="0"/>
              </a:rPr>
              <a:t>- Chuẩn bị bài ôn tập chương VII</a:t>
            </a:r>
          </a:p>
        </p:txBody>
      </p:sp>
      <p:pic>
        <p:nvPicPr>
          <p:cNvPr id="12"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25511" y="3306576"/>
            <a:ext cx="2159662" cy="18369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138" y="3410579"/>
            <a:ext cx="1430778" cy="1280680"/>
          </a:xfrm>
          <a:prstGeom prst="rect">
            <a:avLst/>
          </a:prstGeom>
        </p:spPr>
      </p:pic>
      <p:pic>
        <p:nvPicPr>
          <p:cNvPr id="14" name="图片 1">
            <a:extLst>
              <a:ext uri="{FF2B5EF4-FFF2-40B4-BE49-F238E27FC236}">
                <a16:creationId xmlns:a16="http://schemas.microsoft.com/office/drawing/2014/main" id="{C361A7A7-97A2-4681-9047-2A60984DB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909" y="343854"/>
            <a:ext cx="2948660" cy="2948660"/>
          </a:xfrm>
          <a:prstGeom prst="rect">
            <a:avLst/>
          </a:prstGeom>
        </p:spPr>
      </p:pic>
    </p:spTree>
    <p:extLst>
      <p:ext uri="{BB962C8B-B14F-4D97-AF65-F5344CB8AC3E}">
        <p14:creationId xmlns:p14="http://schemas.microsoft.com/office/powerpoint/2010/main" val="473421076"/>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62275" y="551703"/>
            <a:ext cx="9143167" cy="1200329"/>
          </a:xfrm>
          <a:prstGeom prst="rect">
            <a:avLst/>
          </a:prstGeom>
        </p:spPr>
        <p:txBody>
          <a:bodyPr wrap="square">
            <a:spAutoFit/>
          </a:bodyPr>
          <a:lstStyle/>
          <a:p>
            <a:r>
              <a:rPr lang="vi-VN" sz="2400" dirty="0">
                <a:solidFill>
                  <a:srgbClr val="0070C0"/>
                </a:solidFill>
                <a:latin typeface="Times New Roman" panose="02020603050405020304" pitchFamily="18" charset="0"/>
              </a:rPr>
              <a:t>Pythagor</a:t>
            </a:r>
            <a:r>
              <a:rPr lang="en-US" sz="2400" dirty="0">
                <a:solidFill>
                  <a:srgbClr val="0070C0"/>
                </a:solidFill>
                <a:latin typeface="Times New Roman" panose="02020603050405020304" pitchFamily="18" charset="0"/>
              </a:rPr>
              <a:t>e</a:t>
            </a:r>
            <a:r>
              <a:rPr lang="vi-VN" sz="2400" dirty="0">
                <a:solidFill>
                  <a:srgbClr val="0070C0"/>
                </a:solidFill>
                <a:latin typeface="Times New Roman" panose="02020603050405020304" pitchFamily="18" charset="0"/>
              </a:rPr>
              <a:t>s hay quen thuộc hơn với chúng ta là Pitago là nhà </a:t>
            </a:r>
            <a:r>
              <a:rPr lang="vi-VN" sz="2400" dirty="0">
                <a:solidFill>
                  <a:srgbClr val="0070C0"/>
                </a:solidFill>
                <a:latin typeface="Times New Roman" panose="02020603050405020304" pitchFamily="18" charset="0"/>
                <a:hlinkClick r:id="rId3" tooltip="toán học"/>
              </a:rPr>
              <a:t>toán học</a:t>
            </a:r>
            <a:r>
              <a:rPr lang="vi-VN" sz="2400" dirty="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400" dirty="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Một người </a:t>
            </a:r>
            <a:r>
              <a:rPr lang="en-US" sz="2600" dirty="0" err="1">
                <a:latin typeface="Times New Roman" panose="02020603050405020304" pitchFamily="18" charset="0"/>
                <a:cs typeface="Times New Roman" panose="02020603050405020304" pitchFamily="18" charset="0"/>
              </a:rPr>
              <a:t>hỏi</a:t>
            </a:r>
            <a:r>
              <a:rPr lang="en-US" sz="2600" dirty="0">
                <a:latin typeface="Times New Roman" panose="02020603050405020304" pitchFamily="18" charset="0"/>
                <a:cs typeface="Times New Roman" panose="02020603050405020304" pitchFamily="18" charset="0"/>
              </a:rPr>
              <a:t> nhà toán học </a:t>
            </a:r>
            <a:r>
              <a:rPr lang="en-US" sz="2600" dirty="0" err="1">
                <a:latin typeface="Times New Roman" panose="02020603050405020304" pitchFamily="18" charset="0"/>
                <a:cs typeface="Times New Roman" panose="02020603050405020304" pitchFamily="18" charset="0"/>
              </a:rPr>
              <a:t>Pythagore</a:t>
            </a:r>
            <a:r>
              <a:rPr lang="en-US" sz="2600" dirty="0">
                <a:latin typeface="Times New Roman" panose="02020603050405020304" pitchFamily="18" charset="0"/>
                <a:cs typeface="Times New Roman" panose="02020603050405020304" pitchFamily="18" charset="0"/>
              </a:rPr>
              <a:t> rằng </a:t>
            </a:r>
            <a:r>
              <a:rPr lang="en-US" sz="2600" dirty="0" err="1">
                <a:latin typeface="Times New Roman" panose="02020603050405020304" pitchFamily="18" charset="0"/>
                <a:cs typeface="Times New Roman" panose="02020603050405020304" pitchFamily="18" charset="0"/>
              </a:rPr>
              <a:t>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bao nhiêu học </a:t>
            </a:r>
            <a:r>
              <a:rPr lang="en-US" sz="2600" dirty="0" err="1">
                <a:latin typeface="Times New Roman" panose="02020603050405020304" pitchFamily="18" charset="0"/>
                <a:cs typeface="Times New Roman" panose="02020603050405020304" pitchFamily="18" charset="0"/>
              </a:rPr>
              <a:t>trò</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ả</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ời</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Một nửa số học </a:t>
            </a:r>
            <a:r>
              <a:rPr lang="en-US" sz="2600" i="1" dirty="0" err="1">
                <a:latin typeface="Times New Roman" panose="02020603050405020304" pitchFamily="18" charset="0"/>
                <a:cs typeface="Times New Roman" panose="02020603050405020304" pitchFamily="18" charset="0"/>
              </a:rPr>
              <a:t>trò</a:t>
            </a:r>
            <a:r>
              <a:rPr lang="en-US" sz="2600" i="1" dirty="0">
                <a:latin typeface="Times New Roman" panose="02020603050405020304" pitchFamily="18" charset="0"/>
                <a:cs typeface="Times New Roman" panose="02020603050405020304" pitchFamily="18" charset="0"/>
              </a:rPr>
              <a:t> của </a:t>
            </a:r>
            <a:r>
              <a:rPr lang="en-US" sz="2600" i="1" dirty="0" err="1">
                <a:latin typeface="Times New Roman" panose="02020603050405020304" pitchFamily="18" charset="0"/>
                <a:cs typeface="Times New Roman" panose="02020603050405020304" pitchFamily="18" charset="0"/>
              </a:rPr>
              <a:t>tôi</a:t>
            </a:r>
            <a:r>
              <a:rPr lang="en-US" sz="2600" i="1" dirty="0">
                <a:latin typeface="Times New Roman" panose="02020603050405020304" pitchFamily="18" charset="0"/>
                <a:cs typeface="Times New Roman" panose="02020603050405020304" pitchFamily="18" charset="0"/>
              </a:rPr>
              <a:t> học toán, </a:t>
            </a:r>
            <a:r>
              <a:rPr lang="en-US" sz="2600" i="1" dirty="0" err="1">
                <a:latin typeface="Times New Roman" panose="02020603050405020304" pitchFamily="18" charset="0"/>
                <a:cs typeface="Times New Roman" panose="02020603050405020304" pitchFamily="18" charset="0"/>
              </a:rPr>
              <a:t>một</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phần</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tư</a:t>
            </a:r>
            <a:r>
              <a:rPr lang="en-US" sz="2600" i="1" dirty="0">
                <a:latin typeface="Times New Roman" panose="02020603050405020304" pitchFamily="18" charset="0"/>
                <a:cs typeface="Times New Roman" panose="02020603050405020304" pitchFamily="18" charset="0"/>
              </a:rPr>
              <a:t> học </a:t>
            </a:r>
            <a:r>
              <a:rPr lang="en-US" sz="2600" i="1" dirty="0" err="1">
                <a:latin typeface="Times New Roman" panose="02020603050405020304" pitchFamily="18" charset="0"/>
                <a:cs typeface="Times New Roman" panose="02020603050405020304" pitchFamily="18" charset="0"/>
              </a:rPr>
              <a:t>nhạc</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một</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phần</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bảy</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đăm</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chiêu</a:t>
            </a:r>
            <a:r>
              <a:rPr lang="en-US" sz="2600" i="1" dirty="0">
                <a:latin typeface="Times New Roman" panose="02020603050405020304" pitchFamily="18" charset="0"/>
                <a:cs typeface="Times New Roman" panose="02020603050405020304" pitchFamily="18" charset="0"/>
              </a:rPr>
              <a:t>, ngoài </a:t>
            </a:r>
            <a:r>
              <a:rPr lang="en-US" sz="2600" i="1" dirty="0" err="1">
                <a:latin typeface="Times New Roman" panose="02020603050405020304" pitchFamily="18" charset="0"/>
                <a:cs typeface="Times New Roman" panose="02020603050405020304" pitchFamily="18" charset="0"/>
              </a:rPr>
              <a:t>ra</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có</a:t>
            </a:r>
            <a:r>
              <a:rPr lang="en-US" sz="2600" i="1" dirty="0">
                <a:latin typeface="Times New Roman" panose="02020603050405020304" pitchFamily="18" charset="0"/>
                <a:cs typeface="Times New Roman" panose="02020603050405020304" pitchFamily="18" charset="0"/>
              </a:rPr>
              <a:t> </a:t>
            </a:r>
            <a:r>
              <a:rPr lang="en-US" sz="2600" i="1" dirty="0" err="1">
                <a:latin typeface="Times New Roman" panose="02020603050405020304" pitchFamily="18" charset="0"/>
                <a:cs typeface="Times New Roman" panose="02020603050405020304" pitchFamily="18" charset="0"/>
              </a:rPr>
              <a:t>ba</a:t>
            </a:r>
            <a:r>
              <a:rPr lang="en-US" sz="2600" i="1" dirty="0">
                <a:latin typeface="Times New Roman" panose="02020603050405020304" pitchFamily="18" charset="0"/>
                <a:cs typeface="Times New Roman" panose="02020603050405020304" pitchFamily="18" charset="0"/>
              </a:rPr>
              <a:t> cô </a:t>
            </a:r>
            <a:r>
              <a:rPr lang="en-US" sz="2600" i="1" dirty="0" err="1">
                <a:latin typeface="Times New Roman" panose="02020603050405020304" pitchFamily="18" charset="0"/>
                <a:cs typeface="Times New Roman" panose="02020603050405020304" pitchFamily="18" charset="0"/>
              </a:rPr>
              <a:t>gái</a:t>
            </a:r>
            <a:r>
              <a:rPr lang="en-US" sz="2600" i="1"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a:solidFill>
                  <a:srgbClr val="00B0F0"/>
                </a:solidFill>
                <a:latin typeface="Times New Roman" panose="02020603050405020304" pitchFamily="18" charset="0"/>
                <a:cs typeface="Times New Roman" panose="02020603050405020304" pitchFamily="18" charset="0"/>
              </a:rPr>
              <a:t>HÌNH THÀNH KIẾN THỨ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a:t>Trong bài toán cổ trên,gọi x là số học sinh của nhà toán học p</a:t>
            </a:r>
            <a:r>
              <a:rPr lang="en-US" sz="2400">
                <a:latin typeface="Times New Roman" panose="02020603050405020304" pitchFamily="18" charset="0"/>
                <a:cs typeface="Times New Roman" panose="02020603050405020304" pitchFamily="18" charset="0"/>
              </a:rPr>
              <a:t>ythagore (x là số nguyên dương).</a:t>
            </a:r>
          </a:p>
          <a:p>
            <a:r>
              <a:rPr lang="en-US" sz="2400">
                <a:latin typeface="Times New Roman" panose="02020603050405020304" pitchFamily="18" charset="0"/>
                <a:cs typeface="Times New Roman" panose="02020603050405020304" pitchFamily="18" charset="0"/>
              </a:rPr>
              <a:t> Viết biểu thức với biến x biểu thị:</a:t>
            </a:r>
          </a:p>
          <a:p>
            <a:r>
              <a:rPr lang="en-US" sz="2400">
                <a:latin typeface="Times New Roman" panose="02020603050405020304" pitchFamily="18" charset="0"/>
                <a:cs typeface="Times New Roman" panose="02020603050405020304" pitchFamily="18" charset="0"/>
              </a:rPr>
              <a:t>a)</a:t>
            </a:r>
            <a:r>
              <a:rPr lang="en-US" sz="2000"/>
              <a:t>Số học trò học toán b) Số học trò học Nhạc  c) Số học trò đăm chiêu </a:t>
            </a:r>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a:solidFill>
                  <a:srgbClr val="FF0000"/>
                </a:solidFill>
                <a:latin typeface="Times New Roman" panose="02020603050405020304" pitchFamily="18" charset="0"/>
                <a:cs typeface="Times New Roman" panose="02020603050405020304" pitchFamily="18" charset="0"/>
              </a:rPr>
              <a:t>5 phút: Nhóm 1,3 ý a; Nhóm 2,5 ý b; nhóm 4,6 ý c </a:t>
            </a: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a:latin typeface="Times New Roman" panose="02020603050405020304" pitchFamily="18" charset="0"/>
                <a:cs typeface="Times New Roman" panose="02020603050405020304" pitchFamily="18" charset="0"/>
              </a:rPr>
              <a:t>Giải</a:t>
            </a: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 </a:t>
            </a:r>
            <a:r>
              <a:rPr lang="en-US" sz="2600">
                <a:latin typeface="Times New Roman" panose="02020603050405020304" pitchFamily="18" charset="0"/>
                <a:ea typeface="Calibri" panose="020F0502020204030204" pitchFamily="34" charset="0"/>
              </a:rPr>
              <a:t>Bác Ánh đi siêu thị mua bốn chiếc quạt điện cùng loại. </a:t>
            </a:r>
          </a:p>
          <a:p>
            <a:r>
              <a:rPr lang="en-US" sz="260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a:latin typeface="Times New Roman" panose="02020603050405020304" pitchFamily="18" charset="0"/>
                <a:ea typeface="Calibri" panose="020F0502020204030204" pitchFamily="34" charset="0"/>
              </a:rPr>
              <a:t>quạt thứ hai, chiếc quạt thứ tư có giá bán được giảm 300 nghìn </a:t>
            </a:r>
          </a:p>
          <a:p>
            <a:r>
              <a:rPr lang="en-US" sz="2600">
                <a:latin typeface="Times New Roman" panose="02020603050405020304" pitchFamily="18" charset="0"/>
                <a:ea typeface="Calibri" panose="020F0502020204030204" pitchFamily="34" charset="0"/>
              </a:rPr>
              <a:t>đồng so với giá bán của chiếc quạt thứ ba. Gọi x (nghìn đồng) là</a:t>
            </a:r>
          </a:p>
          <a:p>
            <a:r>
              <a:rPr lang="en-US" sz="260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7 phút</a:t>
            </a: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name="Equation" r:id="rId3" imgW="558720" imgH="228600" progId="Equation.DSMT4">
                  <p:embed/>
                </p:oleObj>
              </mc:Choice>
              <mc:Fallback>
                <p:oleObj name="Equation" r:id="rId3" imgW="558720" imgH="228600" progId="Equation.DSMT4">
                  <p:embed/>
                  <p:pic>
                    <p:nvPicPr>
                      <p:cNvPr id="0" name="Object 1"/>
                      <p:cNvPicPr>
                        <a:picLocks noChangeAspect="1" noChangeArrowheads="1"/>
                      </p:cNvPicPr>
                      <p:nvPr/>
                    </p:nvPicPr>
                    <p:blipFill>
                      <a:blip r:embed="rId4"/>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5"/>
          <a:stretch>
            <a:fillRect/>
          </a:stretch>
        </p:blipFill>
        <p:spPr>
          <a:xfrm>
            <a:off x="561923" y="3390847"/>
            <a:ext cx="11719954" cy="1088840"/>
          </a:xfrm>
          <a:prstGeom prst="rect">
            <a:avLst/>
          </a:prstGeom>
        </p:spPr>
      </p:pic>
      <p:pic>
        <p:nvPicPr>
          <p:cNvPr id="25" name="Picture 24"/>
          <p:cNvPicPr>
            <a:picLocks noChangeAspect="1"/>
          </p:cNvPicPr>
          <p:nvPr/>
        </p:nvPicPr>
        <p:blipFill>
          <a:blip r:embed="rId6"/>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theme/theme1.xml><?xml version="1.0" encoding="utf-8"?>
<a:theme xmlns:a="http://schemas.openxmlformats.org/drawingml/2006/main" name="Mathematics Subject for High School - 9th Grade: Pre-Calculus by Slidesgo">
  <a:themeElements>
    <a:clrScheme name="Simple Light">
      <a:dk1>
        <a:srgbClr val="000000"/>
      </a:dk1>
      <a:lt1>
        <a:srgbClr val="FFFFFF"/>
      </a:lt1>
      <a:dk2>
        <a:srgbClr val="EFD4E6"/>
      </a:dk2>
      <a:lt2>
        <a:srgbClr val="E1A5C9"/>
      </a:lt2>
      <a:accent1>
        <a:srgbClr val="F3B8B8"/>
      </a:accent1>
      <a:accent2>
        <a:srgbClr val="E58889"/>
      </a:accent2>
      <a:accent3>
        <a:srgbClr val="C3E7F3"/>
      </a:accent3>
      <a:accent4>
        <a:srgbClr val="1AAC8F"/>
      </a:accent4>
      <a:accent5>
        <a:srgbClr val="067C65"/>
      </a:accent5>
      <a:accent6>
        <a:srgbClr val="045B4A"/>
      </a:accent6>
      <a:hlink>
        <a:srgbClr val="045B4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2282</TotalTime>
  <Words>1610</Words>
  <Application>Microsoft Office PowerPoint</Application>
  <PresentationFormat>On-screen Show (16:9)</PresentationFormat>
  <Paragraphs>118</Paragraphs>
  <Slides>26</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Times New Roman</vt:lpstr>
      <vt:lpstr>思源黑体 Heavy</vt:lpstr>
      <vt:lpstr>Comfortaa</vt:lpstr>
      <vt:lpstr>Cambria Math</vt:lpstr>
      <vt:lpstr>Bebas Neue</vt:lpstr>
      <vt:lpstr>Calibri</vt:lpstr>
      <vt:lpstr>MuseoModerno</vt:lpstr>
      <vt:lpstr>Arial</vt:lpstr>
      <vt:lpstr>Poppins</vt:lpstr>
      <vt:lpstr>Mathematics Subject for High School - 9th Grade: Pre-Calculus by Slidesgo</vt:lpstr>
      <vt:lpstr>Equation</vt:lpstr>
      <vt:lpstr>PowerPoint Presentation</vt:lpstr>
      <vt:lpstr>HĐ1. MỞ ĐẦ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7.  HÌNH LĂNG TRỤ ĐỨNG TAM GIÁC, HÌNH LĂNG TRỤ ĐỨNG TỨ GIÁC</dc:title>
  <dc:creator>admin</dc:creator>
  <cp:lastModifiedBy>CHU THU</cp:lastModifiedBy>
  <cp:revision>44</cp:revision>
  <dcterms:modified xsi:type="dcterms:W3CDTF">2024-07-31T01:08:02Z</dcterms:modified>
</cp:coreProperties>
</file>